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AB89A0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МІНІСТЕРСТВО ОСВІТИ І НАУКИ УКРАЇНИ</w:t>
      </w:r>
    </w:p>
    <w:p w14:paraId="2BCB7D18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ДЕРЖАВНИЙ ВИЩИЙ НАВЧАЛЬНИЙ ЗАКЛАД</w:t>
      </w:r>
    </w:p>
    <w:p w14:paraId="388ABD83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b/>
          <w:bCs/>
          <w:sz w:val="28"/>
          <w:szCs w:val="28"/>
          <w:lang w:val="uk-UA"/>
        </w:rPr>
        <w:t>«ДОНЕЦЬКИЙ НАЦІОНАЛЬНИЙ ТЕХНІЧНИЙ УНІВЕРСИТЕТ»</w:t>
      </w:r>
    </w:p>
    <w:p w14:paraId="3D95227B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1D58A4FF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6CBE9C15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6776BC79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42360A60" w14:textId="77777777" w:rsidR="00500C4D" w:rsidRDefault="00500C4D" w:rsidP="00314CCF">
      <w:pPr>
        <w:pStyle w:val="Default"/>
        <w:jc w:val="center"/>
        <w:rPr>
          <w:sz w:val="28"/>
          <w:szCs w:val="28"/>
          <w:lang w:val="uk-UA"/>
        </w:rPr>
      </w:pPr>
    </w:p>
    <w:p w14:paraId="5A1E717E" w14:textId="77777777" w:rsidR="00500C4D" w:rsidRDefault="00500C4D" w:rsidP="00314CCF">
      <w:pPr>
        <w:pStyle w:val="Default"/>
        <w:jc w:val="center"/>
        <w:rPr>
          <w:sz w:val="28"/>
          <w:szCs w:val="28"/>
          <w:lang w:val="uk-UA"/>
        </w:rPr>
      </w:pPr>
    </w:p>
    <w:p w14:paraId="51296F0F" w14:textId="492CE372" w:rsidR="001A123F" w:rsidRPr="00607793" w:rsidRDefault="001A123F" w:rsidP="00314CC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Кафедра електричної інженерії</w:t>
      </w:r>
    </w:p>
    <w:p w14:paraId="3D966B04" w14:textId="77777777" w:rsidR="001A123F" w:rsidRPr="00607793" w:rsidRDefault="001A123F" w:rsidP="00314CCF">
      <w:pPr>
        <w:pStyle w:val="Default"/>
        <w:jc w:val="center"/>
        <w:rPr>
          <w:sz w:val="28"/>
          <w:szCs w:val="28"/>
          <w:lang w:val="uk-UA"/>
        </w:rPr>
      </w:pPr>
    </w:p>
    <w:p w14:paraId="4E9446C1" w14:textId="77777777" w:rsidR="001A123F" w:rsidRPr="00607793" w:rsidRDefault="001A123F" w:rsidP="001A123F">
      <w:pPr>
        <w:pStyle w:val="Default"/>
        <w:rPr>
          <w:sz w:val="28"/>
          <w:szCs w:val="28"/>
          <w:lang w:val="uk-UA"/>
        </w:rPr>
      </w:pPr>
    </w:p>
    <w:p w14:paraId="296B2CD6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ОЗРАХУНКОВА РОБОТА</w:t>
      </w:r>
    </w:p>
    <w:p w14:paraId="0FA3D59A" w14:textId="072C456F" w:rsidR="001A123F" w:rsidRPr="00427BFC" w:rsidRDefault="00427BFC" w:rsidP="001A123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з дисципліни </w:t>
      </w:r>
      <w:r w:rsidRPr="00427BFC">
        <w:rPr>
          <w:sz w:val="28"/>
          <w:szCs w:val="28"/>
        </w:rPr>
        <w:t>‘</w:t>
      </w:r>
      <w:r w:rsidR="00500C4D" w:rsidRPr="00115EA9">
        <w:rPr>
          <w:sz w:val="28"/>
          <w:szCs w:val="28"/>
          <w:lang w:val="uk-UA"/>
        </w:rPr>
        <w:t>Електрична частина станцій та підстанцій. Частина 1</w:t>
      </w:r>
      <w:r w:rsidRPr="00427BFC">
        <w:rPr>
          <w:sz w:val="28"/>
          <w:szCs w:val="28"/>
        </w:rPr>
        <w:t>”</w:t>
      </w:r>
    </w:p>
    <w:p w14:paraId="1B462FD7" w14:textId="77777777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</w:p>
    <w:p w14:paraId="7590F8D8" w14:textId="77777777" w:rsidR="001A123F" w:rsidRPr="00607793" w:rsidRDefault="001A123F" w:rsidP="001A123F">
      <w:pPr>
        <w:ind w:firstLine="0"/>
        <w:jc w:val="center"/>
        <w:rPr>
          <w:szCs w:val="28"/>
        </w:rPr>
      </w:pPr>
    </w:p>
    <w:p w14:paraId="55A769C8" w14:textId="77777777" w:rsidR="001A123F" w:rsidRPr="00607793" w:rsidRDefault="001A123F" w:rsidP="001A123F">
      <w:pPr>
        <w:ind w:firstLine="0"/>
        <w:jc w:val="center"/>
        <w:rPr>
          <w:szCs w:val="28"/>
        </w:rPr>
      </w:pPr>
    </w:p>
    <w:p w14:paraId="12920C7A" w14:textId="77777777" w:rsidR="001A123F" w:rsidRPr="00607793" w:rsidRDefault="001A123F" w:rsidP="001A123F">
      <w:pPr>
        <w:ind w:firstLine="0"/>
        <w:rPr>
          <w:szCs w:val="28"/>
        </w:rPr>
      </w:pPr>
    </w:p>
    <w:p w14:paraId="07F5709A" w14:textId="77777777" w:rsidR="001A123F" w:rsidRPr="00607793" w:rsidRDefault="001A123F" w:rsidP="001A123F">
      <w:pPr>
        <w:ind w:firstLine="0"/>
        <w:rPr>
          <w:szCs w:val="28"/>
        </w:rPr>
      </w:pPr>
    </w:p>
    <w:p w14:paraId="6DED73F9" w14:textId="77777777" w:rsidR="001A123F" w:rsidRPr="00607793" w:rsidRDefault="001A123F" w:rsidP="001A123F">
      <w:pPr>
        <w:ind w:firstLine="0"/>
        <w:rPr>
          <w:szCs w:val="28"/>
        </w:rPr>
      </w:pPr>
    </w:p>
    <w:p w14:paraId="498701DB" w14:textId="77777777" w:rsidR="001A123F" w:rsidRPr="00607793" w:rsidRDefault="001A123F" w:rsidP="001A123F">
      <w:pPr>
        <w:ind w:firstLine="0"/>
        <w:rPr>
          <w:szCs w:val="28"/>
        </w:rPr>
      </w:pPr>
    </w:p>
    <w:p w14:paraId="5B5F05B3" w14:textId="77777777" w:rsidR="001A123F" w:rsidRPr="00607793" w:rsidRDefault="001A123F" w:rsidP="001A123F">
      <w:pPr>
        <w:ind w:firstLine="0"/>
        <w:rPr>
          <w:szCs w:val="28"/>
        </w:rPr>
      </w:pPr>
    </w:p>
    <w:p w14:paraId="676A8761" w14:textId="77777777" w:rsidR="001A123F" w:rsidRPr="00607793" w:rsidRDefault="001A123F" w:rsidP="001A123F">
      <w:pPr>
        <w:ind w:firstLine="0"/>
        <w:rPr>
          <w:szCs w:val="28"/>
        </w:rPr>
      </w:pPr>
    </w:p>
    <w:p w14:paraId="7CD88EE4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Виконав: студент групи </w:t>
      </w:r>
      <w:r w:rsidR="00601560" w:rsidRPr="00607793">
        <w:rPr>
          <w:sz w:val="28"/>
          <w:szCs w:val="28"/>
          <w:lang w:val="uk-UA"/>
        </w:rPr>
        <w:t>ЕЛК-18</w:t>
      </w:r>
      <w:r w:rsidRPr="00607793">
        <w:rPr>
          <w:sz w:val="28"/>
          <w:szCs w:val="28"/>
          <w:lang w:val="uk-UA"/>
        </w:rPr>
        <w:t>_</w:t>
      </w:r>
      <w:r w:rsidR="00314CCF" w:rsidRPr="00607793">
        <w:rPr>
          <w:sz w:val="28"/>
          <w:szCs w:val="28"/>
          <w:u w:val="single"/>
          <w:lang w:val="uk-UA"/>
        </w:rPr>
        <w:t>Сіденко. М. О</w:t>
      </w:r>
      <w:r w:rsidRPr="00607793">
        <w:rPr>
          <w:sz w:val="28"/>
          <w:szCs w:val="28"/>
          <w:lang w:val="uk-UA"/>
        </w:rPr>
        <w:t xml:space="preserve"> </w:t>
      </w:r>
    </w:p>
    <w:p w14:paraId="1AEECE4C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(підпис) </w:t>
      </w:r>
    </w:p>
    <w:p w14:paraId="566CEAB0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</w:p>
    <w:p w14:paraId="2B743ACE" w14:textId="48D989C8" w:rsidR="001A123F" w:rsidRPr="00607793" w:rsidRDefault="001A123F" w:rsidP="001A123F">
      <w:pPr>
        <w:pStyle w:val="Default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                                                                                          Перевірив: </w:t>
      </w:r>
      <w:r w:rsidR="00AC2545">
        <w:rPr>
          <w:sz w:val="28"/>
          <w:szCs w:val="28"/>
          <w:u w:val="single"/>
          <w:lang w:val="uk-UA"/>
        </w:rPr>
        <w:t xml:space="preserve"> Шеїна. Г</w:t>
      </w:r>
      <w:r w:rsidRPr="00607793">
        <w:rPr>
          <w:sz w:val="28"/>
          <w:szCs w:val="28"/>
          <w:u w:val="single"/>
          <w:lang w:val="uk-UA"/>
        </w:rPr>
        <w:t>.</w:t>
      </w:r>
      <w:r w:rsidR="00AC2545">
        <w:rPr>
          <w:sz w:val="28"/>
          <w:szCs w:val="28"/>
          <w:u w:val="single"/>
          <w:lang w:val="uk-UA"/>
        </w:rPr>
        <w:t>О</w:t>
      </w:r>
      <w:r w:rsidR="00427BFC">
        <w:rPr>
          <w:sz w:val="28"/>
          <w:szCs w:val="28"/>
          <w:u w:val="single"/>
          <w:lang w:val="uk-UA"/>
        </w:rPr>
        <w:t xml:space="preserve"> </w:t>
      </w:r>
    </w:p>
    <w:p w14:paraId="2500B4A6" w14:textId="77777777" w:rsidR="001A123F" w:rsidRPr="00607793" w:rsidRDefault="001A123F" w:rsidP="001A123F">
      <w:pPr>
        <w:pStyle w:val="Default"/>
        <w:jc w:val="right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         (підпис) </w:t>
      </w:r>
    </w:p>
    <w:p w14:paraId="271F068B" w14:textId="77777777" w:rsidR="001A123F" w:rsidRPr="00607793" w:rsidRDefault="001A123F" w:rsidP="001A123F">
      <w:pPr>
        <w:ind w:firstLine="0"/>
        <w:rPr>
          <w:szCs w:val="28"/>
        </w:rPr>
      </w:pPr>
    </w:p>
    <w:p w14:paraId="6C4ACBD9" w14:textId="77777777" w:rsidR="001A123F" w:rsidRPr="00607793" w:rsidRDefault="001A123F" w:rsidP="001A123F">
      <w:pPr>
        <w:ind w:firstLine="0"/>
        <w:rPr>
          <w:szCs w:val="28"/>
        </w:rPr>
      </w:pPr>
    </w:p>
    <w:p w14:paraId="0C7B3D5F" w14:textId="77777777" w:rsidR="001A123F" w:rsidRPr="00607793" w:rsidRDefault="001A123F" w:rsidP="001A123F">
      <w:pPr>
        <w:ind w:firstLine="0"/>
        <w:rPr>
          <w:szCs w:val="28"/>
        </w:rPr>
      </w:pPr>
    </w:p>
    <w:p w14:paraId="6EEE0A99" w14:textId="77777777" w:rsidR="001A123F" w:rsidRPr="00607793" w:rsidRDefault="001A123F" w:rsidP="001A123F">
      <w:pPr>
        <w:ind w:firstLine="0"/>
        <w:rPr>
          <w:szCs w:val="28"/>
        </w:rPr>
      </w:pPr>
    </w:p>
    <w:p w14:paraId="3D198C6A" w14:textId="77777777" w:rsidR="001A123F" w:rsidRPr="00607793" w:rsidRDefault="001A123F" w:rsidP="001A123F">
      <w:pPr>
        <w:ind w:firstLine="0"/>
        <w:rPr>
          <w:szCs w:val="28"/>
        </w:rPr>
      </w:pPr>
    </w:p>
    <w:p w14:paraId="182C89AA" w14:textId="77777777" w:rsidR="001A123F" w:rsidRPr="00607793" w:rsidRDefault="001A123F" w:rsidP="001A123F">
      <w:pPr>
        <w:ind w:firstLine="0"/>
        <w:rPr>
          <w:szCs w:val="28"/>
        </w:rPr>
      </w:pPr>
    </w:p>
    <w:p w14:paraId="7FA9F959" w14:textId="77777777" w:rsidR="001A123F" w:rsidRPr="00607793" w:rsidRDefault="001A123F" w:rsidP="001A123F">
      <w:pPr>
        <w:ind w:firstLine="0"/>
        <w:rPr>
          <w:szCs w:val="28"/>
        </w:rPr>
      </w:pPr>
    </w:p>
    <w:p w14:paraId="36CFCD2F" w14:textId="77777777" w:rsidR="00512A69" w:rsidRPr="00607793" w:rsidRDefault="00512A69" w:rsidP="001A123F">
      <w:pPr>
        <w:ind w:firstLine="0"/>
        <w:rPr>
          <w:szCs w:val="28"/>
        </w:rPr>
      </w:pPr>
    </w:p>
    <w:p w14:paraId="3E728422" w14:textId="559E25BD" w:rsidR="00500C4D" w:rsidRDefault="005F75A7" w:rsidP="001A123F">
      <w:pPr>
        <w:ind w:firstLine="0"/>
        <w:jc w:val="center"/>
        <w:rPr>
          <w:szCs w:val="28"/>
        </w:rPr>
      </w:pPr>
      <w:r w:rsidRPr="00607793">
        <w:rPr>
          <w:szCs w:val="28"/>
        </w:rPr>
        <w:t>ПОКРОВСЬК -2021</w:t>
      </w:r>
    </w:p>
    <w:p w14:paraId="4A8679E8" w14:textId="1747F444" w:rsidR="001A123F" w:rsidRPr="00500C4D" w:rsidRDefault="001A123F" w:rsidP="001A123F">
      <w:pPr>
        <w:ind w:firstLine="0"/>
        <w:jc w:val="center"/>
        <w:rPr>
          <w:szCs w:val="28"/>
        </w:rPr>
      </w:pPr>
      <w:r w:rsidRPr="00607793">
        <w:rPr>
          <w:b/>
          <w:caps/>
          <w:color w:val="000000"/>
          <w:szCs w:val="28"/>
        </w:rPr>
        <w:lastRenderedPageBreak/>
        <w:t>МІНІСТЕРСТВО ОСВІТИ І НАУКИ УКРАЇНИ</w:t>
      </w:r>
    </w:p>
    <w:p w14:paraId="23FF8BA1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aps/>
          <w:color w:val="000000"/>
          <w:szCs w:val="28"/>
        </w:rPr>
      </w:pPr>
      <w:r w:rsidRPr="00607793">
        <w:rPr>
          <w:b/>
          <w:caps/>
          <w:color w:val="000000"/>
          <w:szCs w:val="28"/>
        </w:rPr>
        <w:t xml:space="preserve">Державний вищий навчальний заклад </w:t>
      </w:r>
    </w:p>
    <w:p w14:paraId="1D9C6ADE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«ДОНЕЦЬКИЙ НАЦІОНАЛЬНИЙ ТЕХНІЧНИЙ УНІВЕРСИТЕТ»</w:t>
      </w:r>
    </w:p>
    <w:p w14:paraId="14BC9626" w14:textId="77777777"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</w:p>
    <w:p w14:paraId="21D8FEEE" w14:textId="77777777"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Факультет КІТАЕР</w:t>
      </w:r>
    </w:p>
    <w:p w14:paraId="1CB8C31C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Кафедра електричної інженерії</w:t>
      </w:r>
    </w:p>
    <w:p w14:paraId="7721CA0F" w14:textId="77777777" w:rsidR="001A123F" w:rsidRPr="00607793" w:rsidRDefault="001A123F" w:rsidP="001A123F">
      <w:pPr>
        <w:spacing w:line="240" w:lineRule="auto"/>
        <w:ind w:firstLine="0"/>
        <w:rPr>
          <w:color w:val="000000"/>
          <w:szCs w:val="28"/>
        </w:rPr>
      </w:pPr>
    </w:p>
    <w:p w14:paraId="665186D3" w14:textId="77777777" w:rsidR="001A123F" w:rsidRPr="00607793" w:rsidRDefault="001A123F" w:rsidP="001A123F">
      <w:pPr>
        <w:spacing w:line="240" w:lineRule="auto"/>
        <w:ind w:firstLine="0"/>
        <w:jc w:val="center"/>
        <w:rPr>
          <w:b/>
          <w:color w:val="000000"/>
          <w:szCs w:val="28"/>
        </w:rPr>
      </w:pPr>
      <w:r w:rsidRPr="00607793">
        <w:rPr>
          <w:b/>
          <w:color w:val="000000"/>
          <w:szCs w:val="28"/>
        </w:rPr>
        <w:t>ЗАВДАННЯ</w:t>
      </w:r>
    </w:p>
    <w:p w14:paraId="60AE43B6" w14:textId="77777777" w:rsidR="001A123F" w:rsidRPr="00607793" w:rsidRDefault="001A123F" w:rsidP="001A123F">
      <w:pPr>
        <w:spacing w:line="240" w:lineRule="auto"/>
        <w:ind w:firstLine="0"/>
        <w:jc w:val="center"/>
        <w:rPr>
          <w:i/>
          <w:color w:val="000000"/>
          <w:szCs w:val="28"/>
        </w:rPr>
      </w:pPr>
      <w:r w:rsidRPr="00607793">
        <w:rPr>
          <w:i/>
          <w:color w:val="000000"/>
          <w:szCs w:val="28"/>
        </w:rPr>
        <w:t>на індивідуальну, розрахункову, графічну або розрахунково-графічну роботу</w:t>
      </w:r>
    </w:p>
    <w:p w14:paraId="18688F03" w14:textId="77777777" w:rsidR="001A123F" w:rsidRPr="00607793" w:rsidRDefault="001A123F" w:rsidP="001A123F">
      <w:pPr>
        <w:tabs>
          <w:tab w:val="center" w:pos="4820"/>
          <w:tab w:val="left" w:pos="9498"/>
        </w:tabs>
        <w:spacing w:line="240" w:lineRule="auto"/>
        <w:ind w:left="-142" w:firstLine="0"/>
        <w:rPr>
          <w:color w:val="000000"/>
          <w:szCs w:val="28"/>
          <w:u w:val="single"/>
        </w:rPr>
      </w:pPr>
      <w:r w:rsidRPr="00607793">
        <w:rPr>
          <w:color w:val="000000"/>
          <w:szCs w:val="28"/>
          <w:u w:val="single"/>
        </w:rPr>
        <w:tab/>
      </w:r>
      <w:r w:rsidR="0073529E" w:rsidRPr="00607793">
        <w:rPr>
          <w:color w:val="000000"/>
          <w:szCs w:val="28"/>
          <w:u w:val="single"/>
        </w:rPr>
        <w:t>Сіденко Максим Олександрович</w:t>
      </w:r>
      <w:r w:rsidRPr="00607793">
        <w:rPr>
          <w:color w:val="000000"/>
          <w:szCs w:val="28"/>
          <w:u w:val="single"/>
        </w:rPr>
        <w:tab/>
      </w:r>
    </w:p>
    <w:p w14:paraId="7E431D29" w14:textId="77777777" w:rsidR="001A123F" w:rsidRPr="00607793" w:rsidRDefault="001A123F" w:rsidP="001A123F">
      <w:pPr>
        <w:spacing w:line="240" w:lineRule="auto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(прізвище, ім’я, по батькові студента)</w:t>
      </w:r>
    </w:p>
    <w:tbl>
      <w:tblPr>
        <w:tblW w:w="19350" w:type="dxa"/>
        <w:tblInd w:w="-34" w:type="dxa"/>
        <w:tblLook w:val="01E0" w:firstRow="1" w:lastRow="1" w:firstColumn="1" w:lastColumn="1" w:noHBand="0" w:noVBand="0"/>
      </w:tblPr>
      <w:tblGrid>
        <w:gridCol w:w="2410"/>
        <w:gridCol w:w="1843"/>
        <w:gridCol w:w="1843"/>
        <w:gridCol w:w="3566"/>
        <w:gridCol w:w="13"/>
        <w:gridCol w:w="9675"/>
      </w:tblGrid>
      <w:tr w:rsidR="001A123F" w:rsidRPr="00607793" w14:paraId="364DCCF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shd w:val="clear" w:color="auto" w:fill="auto"/>
          </w:tcPr>
          <w:p w14:paraId="6FC29B23" w14:textId="77777777" w:rsidR="001A123F" w:rsidRPr="00607793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17C687A0" w14:textId="77777777" w:rsidR="001A123F" w:rsidRPr="00607793" w:rsidRDefault="001A123F" w:rsidP="003421A5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1. Основні пункти завдання:</w:t>
            </w:r>
          </w:p>
        </w:tc>
      </w:tr>
      <w:tr w:rsidR="001A123F" w:rsidRPr="00607793" w14:paraId="41DAB20C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1BD9A70" w14:textId="77777777" w:rsidR="001A123F" w:rsidRPr="00607793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1.Побудова графіка навантаження та вибір потужності трансформатора.</w:t>
            </w:r>
          </w:p>
        </w:tc>
      </w:tr>
      <w:tr w:rsidR="001A123F" w:rsidRPr="00607793" w14:paraId="1632CEC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ED5DC2" w14:textId="77777777" w:rsidR="001A123F" w:rsidRPr="00607793" w:rsidRDefault="00E2548C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2.</w:t>
            </w:r>
            <w:r w:rsidR="006E7BD1" w:rsidRPr="00607793">
              <w:rPr>
                <w:color w:val="000000"/>
                <w:szCs w:val="28"/>
              </w:rPr>
              <w:t>ВИБІР ГОЛОВНОЇ ЕЛЕКТРИЧНОЇ СХЕМИ ЕЛЕКТРОСТАНЦІЇ ТА РОЗРАХУНОК КІЛЬКОСТІ ПРИЄДНАНЬ</w:t>
            </w:r>
          </w:p>
        </w:tc>
      </w:tr>
      <w:tr w:rsidR="006E7BD1" w:rsidRPr="00607793" w14:paraId="0578392C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6340A34" w14:textId="77777777" w:rsidR="006E7BD1" w:rsidRPr="00607793" w:rsidRDefault="006E7BD1" w:rsidP="006E7BD1">
            <w:pPr>
              <w:pStyle w:val="Default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3. РОЗРАХУНОК СТРУМІВ КОРОТКОГО ЗАМИКАННЯ НА ЕЛЕКТРОСТАНЦІЇ</w:t>
            </w:r>
          </w:p>
        </w:tc>
      </w:tr>
      <w:tr w:rsidR="006E7BD1" w:rsidRPr="00607793" w14:paraId="6238467C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035FD03" w14:textId="77777777"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4. </w:t>
            </w:r>
            <w:r w:rsidRPr="0036585F">
              <w:rPr>
                <w:color w:val="000000"/>
                <w:szCs w:val="28"/>
              </w:rPr>
              <w:t>Вибір струмообмежуючих реакторів</w:t>
            </w:r>
          </w:p>
        </w:tc>
      </w:tr>
      <w:tr w:rsidR="006E7BD1" w:rsidRPr="00607793" w14:paraId="09230495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3F5008E" w14:textId="77777777"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5. </w:t>
            </w:r>
            <w:r w:rsidRPr="0036585F">
              <w:rPr>
                <w:color w:val="000000"/>
                <w:szCs w:val="28"/>
              </w:rPr>
              <w:t>Вибір комутаційного обладнання: вимикачів, роз’єднувачів</w:t>
            </w:r>
          </w:p>
        </w:tc>
      </w:tr>
      <w:tr w:rsidR="006E7BD1" w:rsidRPr="00607793" w14:paraId="2B85048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F737610" w14:textId="77777777" w:rsidR="006E7BD1" w:rsidRPr="00607793" w:rsidRDefault="0036585F" w:rsidP="003421A5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6. </w:t>
            </w:r>
            <w:r w:rsidRPr="0036585F">
              <w:rPr>
                <w:color w:val="000000"/>
                <w:szCs w:val="28"/>
              </w:rPr>
              <w:t>Вибір трансформаторів струму</w:t>
            </w:r>
          </w:p>
        </w:tc>
      </w:tr>
      <w:tr w:rsidR="006E7BD1" w:rsidRPr="00607793" w14:paraId="22B953F0" w14:textId="77777777" w:rsidTr="006E7BD1"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90C6CAA" w14:textId="77777777" w:rsidR="006E7BD1" w:rsidRPr="00607793" w:rsidRDefault="0036585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7. </w:t>
            </w:r>
            <w:r w:rsidRPr="0036585F">
              <w:rPr>
                <w:color w:val="000000"/>
                <w:szCs w:val="28"/>
              </w:rPr>
              <w:t>Вибір трансформаторів напруги</w:t>
            </w:r>
          </w:p>
        </w:tc>
        <w:tc>
          <w:tcPr>
            <w:tcW w:w="9675" w:type="dxa"/>
          </w:tcPr>
          <w:p w14:paraId="5CB18E9F" w14:textId="77777777" w:rsidR="0036585F" w:rsidRPr="00607793" w:rsidRDefault="0036585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36585F" w:rsidRPr="00607793" w14:paraId="3A0F7EF4" w14:textId="77777777" w:rsidTr="00A775FB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AD5E06D" w14:textId="77777777" w:rsidR="0036585F" w:rsidRPr="00607793" w:rsidRDefault="0036585F" w:rsidP="0036585F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 xml:space="preserve">8. </w:t>
            </w:r>
            <w:r w:rsidRPr="0036585F">
              <w:rPr>
                <w:color w:val="000000"/>
                <w:szCs w:val="28"/>
              </w:rPr>
              <w:t>Вибір струмопровідних частин</w:t>
            </w:r>
          </w:p>
        </w:tc>
      </w:tr>
      <w:tr w:rsidR="006E7BD1" w:rsidRPr="00607793" w14:paraId="44459C41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7F8629C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58FEDBDD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2. Вихідні дані:</w:t>
            </w:r>
          </w:p>
        </w:tc>
      </w:tr>
      <w:tr w:rsidR="006E7BD1" w:rsidRPr="00607793" w14:paraId="2F9EEA2B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3D8843D4" w14:textId="77777777" w:rsidR="006E7BD1" w:rsidRPr="00607793" w:rsidRDefault="006E7BD1" w:rsidP="006E7BD1">
            <w:pPr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color w:val="000000"/>
                <w:szCs w:val="28"/>
              </w:rPr>
              <w:t>Варіант № 1</w:t>
            </w:r>
            <w:r w:rsidR="00D3743E" w:rsidRPr="00607793">
              <w:rPr>
                <w:color w:val="000000"/>
                <w:szCs w:val="28"/>
              </w:rPr>
              <w:t>3</w:t>
            </w:r>
          </w:p>
        </w:tc>
      </w:tr>
      <w:tr w:rsidR="006E7BD1" w:rsidRPr="00607793" w14:paraId="17A2BDE2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E8A3867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U</w:t>
            </w:r>
            <w:r w:rsidRPr="00607793">
              <w:rPr>
                <w:color w:val="000000"/>
                <w:szCs w:val="28"/>
                <w:vertAlign w:val="subscript"/>
              </w:rPr>
              <w:t>ВН</w:t>
            </w:r>
            <w:r w:rsidR="00314CCF" w:rsidRPr="00607793">
              <w:rPr>
                <w:color w:val="000000"/>
                <w:szCs w:val="28"/>
              </w:rPr>
              <w:t>=22</w:t>
            </w:r>
            <w:r w:rsidRPr="00607793">
              <w:rPr>
                <w:color w:val="000000"/>
                <w:szCs w:val="28"/>
              </w:rPr>
              <w:t>0 кВ, U</w:t>
            </w:r>
            <w:r w:rsidRPr="00607793">
              <w:rPr>
                <w:color w:val="000000"/>
                <w:szCs w:val="28"/>
                <w:vertAlign w:val="subscript"/>
              </w:rPr>
              <w:t>СН</w:t>
            </w:r>
            <w:r w:rsidRPr="00607793">
              <w:rPr>
                <w:color w:val="000000"/>
                <w:szCs w:val="28"/>
              </w:rPr>
              <w:t>=110 кВ,S</w:t>
            </w:r>
            <w:r w:rsidRPr="00607793">
              <w:rPr>
                <w:color w:val="000000"/>
                <w:szCs w:val="28"/>
                <w:vertAlign w:val="superscript"/>
              </w:rPr>
              <w:t>”</w:t>
            </w:r>
            <w:r w:rsidRPr="00607793">
              <w:rPr>
                <w:color w:val="000000"/>
                <w:szCs w:val="28"/>
                <w:vertAlign w:val="subscript"/>
              </w:rPr>
              <w:t>ВН</w:t>
            </w:r>
            <w:r w:rsidR="00314CCF" w:rsidRPr="00607793">
              <w:rPr>
                <w:color w:val="000000"/>
                <w:szCs w:val="28"/>
              </w:rPr>
              <w:t>=48</w:t>
            </w:r>
            <w:r w:rsidRPr="00607793">
              <w:rPr>
                <w:color w:val="000000"/>
                <w:szCs w:val="28"/>
              </w:rPr>
              <w:t>00 МВА, S</w:t>
            </w:r>
            <w:r w:rsidRPr="00607793">
              <w:rPr>
                <w:color w:val="000000"/>
                <w:szCs w:val="28"/>
                <w:vertAlign w:val="superscript"/>
              </w:rPr>
              <w:t>”</w:t>
            </w:r>
            <w:r w:rsidRPr="00607793">
              <w:rPr>
                <w:color w:val="000000"/>
                <w:szCs w:val="28"/>
                <w:vertAlign w:val="subscript"/>
              </w:rPr>
              <w:t>СН∑</w:t>
            </w:r>
            <w:r w:rsidR="00314CCF" w:rsidRPr="00607793">
              <w:rPr>
                <w:color w:val="000000"/>
                <w:szCs w:val="28"/>
              </w:rPr>
              <w:t>=22</w:t>
            </w:r>
            <w:r w:rsidRPr="00607793">
              <w:rPr>
                <w:color w:val="000000"/>
                <w:szCs w:val="28"/>
              </w:rPr>
              <w:t>00 МВА,P</w:t>
            </w:r>
            <w:r w:rsidRPr="00607793">
              <w:rPr>
                <w:color w:val="000000"/>
                <w:szCs w:val="28"/>
                <w:vertAlign w:val="subscript"/>
              </w:rPr>
              <w:t>макс</w:t>
            </w:r>
            <w:r w:rsidR="00672D7F" w:rsidRPr="00607793">
              <w:rPr>
                <w:color w:val="000000"/>
                <w:szCs w:val="28"/>
              </w:rPr>
              <w:t>=120</w:t>
            </w:r>
            <w:r w:rsidRPr="00607793">
              <w:rPr>
                <w:color w:val="000000"/>
                <w:szCs w:val="28"/>
              </w:rPr>
              <w:t>МВт,</w:t>
            </w:r>
          </w:p>
        </w:tc>
      </w:tr>
      <w:tr w:rsidR="006E7BD1" w:rsidRPr="00607793" w14:paraId="1CE5C5C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95B4152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os</w:t>
            </w:r>
            <m:oMath>
              <m:r>
                <w:rPr>
                  <w:rFonts w:ascii="Cambria Math" w:hAnsi="Cambria Math"/>
                  <w:color w:val="000000"/>
                  <w:szCs w:val="28"/>
                </w:rPr>
                <m:t>φ</m:t>
              </m:r>
            </m:oMath>
            <w:r w:rsidRPr="00607793">
              <w:rPr>
                <w:color w:val="000000"/>
                <w:szCs w:val="28"/>
                <w:vertAlign w:val="subscript"/>
              </w:rPr>
              <w:t>макс</w:t>
            </w:r>
            <w:r w:rsidRPr="00607793">
              <w:rPr>
                <w:color w:val="000000"/>
                <w:szCs w:val="28"/>
              </w:rPr>
              <w:t>=0,9</w:t>
            </w:r>
            <w:r w:rsidR="00314CCF" w:rsidRPr="00607793">
              <w:rPr>
                <w:color w:val="000000"/>
                <w:szCs w:val="28"/>
              </w:rPr>
              <w:t>1</w:t>
            </w:r>
            <w:r w:rsidRPr="00607793">
              <w:rPr>
                <w:color w:val="000000"/>
                <w:szCs w:val="28"/>
              </w:rPr>
              <w:t>, Q</w:t>
            </w:r>
            <w:r w:rsidRPr="00607793">
              <w:rPr>
                <w:color w:val="000000"/>
                <w:szCs w:val="28"/>
                <w:vertAlign w:val="subscript"/>
              </w:rPr>
              <w:t>CK</w:t>
            </w:r>
            <w:r w:rsidRPr="00607793">
              <w:rPr>
                <w:color w:val="000000"/>
                <w:szCs w:val="28"/>
              </w:rPr>
              <w:t>=32 МВАр, n</w:t>
            </w:r>
            <w:r w:rsidRPr="00607793">
              <w:rPr>
                <w:color w:val="000000"/>
                <w:szCs w:val="28"/>
                <w:vertAlign w:val="subscript"/>
              </w:rPr>
              <w:t>CK</w:t>
            </w:r>
            <w:r w:rsidRPr="00607793">
              <w:rPr>
                <w:color w:val="000000"/>
                <w:szCs w:val="28"/>
              </w:rPr>
              <w:t>=2 , n</w:t>
            </w:r>
            <w:r w:rsidRPr="00607793">
              <w:rPr>
                <w:color w:val="000000"/>
                <w:szCs w:val="28"/>
                <w:vertAlign w:val="subscript"/>
              </w:rPr>
              <w:t xml:space="preserve">ЛЕП ВН </w:t>
            </w:r>
            <w:r w:rsidRPr="00607793">
              <w:rPr>
                <w:color w:val="000000"/>
                <w:szCs w:val="28"/>
              </w:rPr>
              <w:t>=2, №</w:t>
            </w:r>
            <w:r w:rsidRPr="00607793">
              <w:rPr>
                <w:color w:val="000000"/>
                <w:szCs w:val="28"/>
                <w:vertAlign w:val="subscript"/>
              </w:rPr>
              <w:t>графіка</w:t>
            </w:r>
            <w:r w:rsidRPr="00607793">
              <w:rPr>
                <w:color w:val="000000"/>
                <w:szCs w:val="28"/>
              </w:rPr>
              <w:t>=</w:t>
            </w:r>
            <w:r w:rsidR="00314CCF" w:rsidRPr="00607793">
              <w:rPr>
                <w:color w:val="000000"/>
                <w:szCs w:val="28"/>
              </w:rPr>
              <w:t>3</w:t>
            </w:r>
          </w:p>
        </w:tc>
      </w:tr>
      <w:tr w:rsidR="006E7BD1" w:rsidRPr="00607793" w14:paraId="196C64B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35E2093D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</w:p>
          <w:p w14:paraId="3B8932BE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3. Рекомендована література:</w:t>
            </w:r>
          </w:p>
        </w:tc>
      </w:tr>
      <w:tr w:rsidR="006E7BD1" w:rsidRPr="00607793" w14:paraId="29838E9A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6E616599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14:paraId="73F7252D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70272B4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14:paraId="7AE2685E" w14:textId="77777777" w:rsidTr="006E7BD1">
        <w:trPr>
          <w:gridAfter w:val="1"/>
          <w:wAfter w:w="9675" w:type="dxa"/>
        </w:trPr>
        <w:tc>
          <w:tcPr>
            <w:tcW w:w="9675" w:type="dxa"/>
            <w:gridSpan w:val="5"/>
            <w:tcBorders>
              <w:top w:val="single" w:sz="4" w:space="0" w:color="auto"/>
            </w:tcBorders>
            <w:shd w:val="clear" w:color="auto" w:fill="auto"/>
          </w:tcPr>
          <w:p w14:paraId="6B5A1B9E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</w:tr>
      <w:tr w:rsidR="006E7BD1" w:rsidRPr="00607793" w14:paraId="578D92E3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5ACAD49C" w14:textId="77777777" w:rsidR="006E7BD1" w:rsidRPr="00607793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тудент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324B4541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0CACADA0" w14:textId="77777777" w:rsidR="006E7BD1" w:rsidRPr="00607793" w:rsidRDefault="00314CCF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 xml:space="preserve">             Сіденко. М. О</w:t>
            </w:r>
          </w:p>
        </w:tc>
      </w:tr>
      <w:tr w:rsidR="006E7BD1" w:rsidRPr="00607793" w14:paraId="40AFF01F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6D48FE68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14:paraId="2454C3DC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дата)</w:t>
            </w:r>
          </w:p>
        </w:tc>
        <w:tc>
          <w:tcPr>
            <w:tcW w:w="1843" w:type="dxa"/>
            <w:shd w:val="clear" w:color="auto" w:fill="auto"/>
          </w:tcPr>
          <w:p w14:paraId="62EA8DE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5B5400C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різвище та ініціали)</w:t>
            </w:r>
          </w:p>
        </w:tc>
      </w:tr>
      <w:tr w:rsidR="006E7BD1" w:rsidRPr="00607793" w14:paraId="70263BFE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389BB6D2" w14:textId="77777777" w:rsidR="006E7BD1" w:rsidRPr="00607793" w:rsidRDefault="006E7BD1" w:rsidP="006E7BD1">
            <w:pPr>
              <w:spacing w:line="240" w:lineRule="auto"/>
              <w:ind w:left="-104"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Викладач:</w:t>
            </w:r>
          </w:p>
        </w:tc>
        <w:tc>
          <w:tcPr>
            <w:tcW w:w="368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8C15CCC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3566" w:type="dxa"/>
            <w:tcBorders>
              <w:bottom w:val="single" w:sz="4" w:space="0" w:color="auto"/>
            </w:tcBorders>
            <w:shd w:val="clear" w:color="auto" w:fill="auto"/>
          </w:tcPr>
          <w:p w14:paraId="3D11D507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 xml:space="preserve">               Шеїна Г.О.</w:t>
            </w:r>
          </w:p>
        </w:tc>
      </w:tr>
      <w:tr w:rsidR="006E7BD1" w:rsidRPr="00607793" w14:paraId="3DB4E95C" w14:textId="77777777" w:rsidTr="006E7BD1">
        <w:trPr>
          <w:gridAfter w:val="2"/>
          <w:wAfter w:w="9688" w:type="dxa"/>
        </w:trPr>
        <w:tc>
          <w:tcPr>
            <w:tcW w:w="2410" w:type="dxa"/>
            <w:shd w:val="clear" w:color="auto" w:fill="auto"/>
          </w:tcPr>
          <w:p w14:paraId="05D85FEF" w14:textId="77777777" w:rsidR="006E7BD1" w:rsidRPr="00607793" w:rsidRDefault="006E7BD1" w:rsidP="006E7BD1">
            <w:pPr>
              <w:spacing w:line="240" w:lineRule="auto"/>
              <w:ind w:firstLine="0"/>
              <w:rPr>
                <w:color w:val="000000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58E51396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дата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14:paraId="672D516F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ідпис)</w:t>
            </w:r>
          </w:p>
        </w:tc>
        <w:tc>
          <w:tcPr>
            <w:tcW w:w="3566" w:type="dxa"/>
            <w:shd w:val="clear" w:color="auto" w:fill="auto"/>
          </w:tcPr>
          <w:p w14:paraId="5099F766" w14:textId="77777777" w:rsidR="006E7BD1" w:rsidRPr="00607793" w:rsidRDefault="006E7BD1" w:rsidP="006E7BD1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bCs/>
                <w:color w:val="000000"/>
                <w:szCs w:val="28"/>
              </w:rPr>
              <w:t>(прізвище та ініціали)</w:t>
            </w:r>
          </w:p>
        </w:tc>
      </w:tr>
    </w:tbl>
    <w:p w14:paraId="60693813" w14:textId="77777777" w:rsidR="001A123F" w:rsidRPr="00607793" w:rsidRDefault="001A123F" w:rsidP="001A123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bookmarkStart w:id="0" w:name="_Додаток_Г"/>
      <w:bookmarkEnd w:id="0"/>
    </w:p>
    <w:p w14:paraId="3F991FF2" w14:textId="77777777" w:rsidR="001A123F" w:rsidRPr="00607793" w:rsidRDefault="001A123F" w:rsidP="001A123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</w:p>
    <w:p w14:paraId="706B6818" w14:textId="77777777" w:rsidR="00E2548C" w:rsidRPr="00607793" w:rsidRDefault="00E2548C" w:rsidP="001A123F">
      <w:pPr>
        <w:pStyle w:val="af5"/>
        <w:tabs>
          <w:tab w:val="left" w:pos="4962"/>
        </w:tabs>
        <w:ind w:left="357" w:firstLine="0"/>
        <w:rPr>
          <w:b/>
          <w:szCs w:val="28"/>
        </w:rPr>
      </w:pPr>
    </w:p>
    <w:p w14:paraId="6385511C" w14:textId="1EFCC801" w:rsidR="002D31C5" w:rsidRPr="00DD4076" w:rsidRDefault="00E2548C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szCs w:val="28"/>
          <w:lang w:val="ru-RU"/>
        </w:rPr>
      </w:pPr>
      <w:r w:rsidRPr="00607793">
        <w:rPr>
          <w:b/>
          <w:szCs w:val="28"/>
        </w:rPr>
        <w:br w:type="page"/>
      </w:r>
    </w:p>
    <w:p w14:paraId="0C858AB3" w14:textId="77777777" w:rsidR="00314CCF" w:rsidRPr="0036585F" w:rsidRDefault="002D31C5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  <w:r w:rsidRPr="0036585F">
        <w:rPr>
          <w:szCs w:val="28"/>
        </w:rPr>
        <w:lastRenderedPageBreak/>
        <w:t xml:space="preserve">ЗМІСТ </w:t>
      </w:r>
    </w:p>
    <w:p w14:paraId="7A269B3D" w14:textId="77777777" w:rsidR="00314CCF" w:rsidRPr="0036585F" w:rsidRDefault="00314CCF" w:rsidP="002D31C5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szCs w:val="28"/>
        </w:rPr>
      </w:pPr>
    </w:p>
    <w:p w14:paraId="4725E096" w14:textId="63B64871" w:rsidR="00314CCF" w:rsidRPr="0036585F" w:rsidRDefault="00765CC3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ТЕМА_1._ПОБУДОВА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1. Побудова графіка навантаження та вибір потужності трансформатора (автотрансформатора) ...............................</w:t>
        </w:r>
        <w:r w:rsidR="001E6805">
          <w:rPr>
            <w:rStyle w:val="a7"/>
            <w:color w:val="auto"/>
            <w:sz w:val="28"/>
            <w:szCs w:val="28"/>
            <w:lang w:val="uk-UA"/>
          </w:rPr>
          <w:t>.......................................................</w:t>
        </w:r>
        <w:r w:rsidR="00220F81">
          <w:rPr>
            <w:rStyle w:val="a7"/>
            <w:color w:val="auto"/>
            <w:sz w:val="28"/>
            <w:szCs w:val="28"/>
            <w:lang w:val="uk-UA"/>
          </w:rPr>
          <w:t>4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1325BA1B" w14:textId="1B7AE5F6" w:rsidR="00314CCF" w:rsidRPr="0036585F" w:rsidRDefault="00765CC3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ТЕМА2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2. Вибір головної електричної схеми електростанції та розрахунок кількості приєднань.............................................................</w:t>
        </w:r>
        <w:r w:rsidR="001E6805">
          <w:rPr>
            <w:rStyle w:val="a7"/>
            <w:color w:val="auto"/>
            <w:sz w:val="28"/>
            <w:szCs w:val="28"/>
            <w:lang w:val="uk-UA"/>
          </w:rPr>
          <w:t>..............................................</w:t>
        </w:r>
        <w:r w:rsidR="00220F81">
          <w:rPr>
            <w:rStyle w:val="a7"/>
            <w:color w:val="auto"/>
            <w:sz w:val="28"/>
            <w:szCs w:val="28"/>
            <w:lang w:val="uk-UA"/>
          </w:rPr>
          <w:t>7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29614898" w14:textId="374ED4A6" w:rsidR="00314CCF" w:rsidRPr="0036585F" w:rsidRDefault="00765CC3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ТЕМА3" w:history="1">
        <w:r w:rsidR="00314CCF" w:rsidRPr="0036585F">
          <w:rPr>
            <w:rStyle w:val="a7"/>
            <w:color w:val="auto"/>
            <w:sz w:val="28"/>
            <w:szCs w:val="28"/>
            <w:lang w:val="uk-UA"/>
          </w:rPr>
          <w:t>Тема 3. Розрахунок струмів короткого зам</w:t>
        </w:r>
        <w:r w:rsidR="001E6805">
          <w:rPr>
            <w:rStyle w:val="a7"/>
            <w:color w:val="auto"/>
            <w:sz w:val="28"/>
            <w:szCs w:val="28"/>
            <w:lang w:val="uk-UA"/>
          </w:rPr>
          <w:t>икання на електростанції …...</w:t>
        </w:r>
        <w:r w:rsidR="004F57A8" w:rsidRPr="0036585F">
          <w:rPr>
            <w:rStyle w:val="a7"/>
            <w:color w:val="auto"/>
            <w:sz w:val="28"/>
            <w:szCs w:val="28"/>
            <w:lang w:val="uk-UA"/>
          </w:rPr>
          <w:t xml:space="preserve"> </w:t>
        </w:r>
        <w:r w:rsidR="00220F81">
          <w:rPr>
            <w:rStyle w:val="a7"/>
            <w:color w:val="auto"/>
            <w:sz w:val="28"/>
            <w:szCs w:val="28"/>
            <w:lang w:val="uk-UA"/>
          </w:rPr>
          <w:t>8</w:t>
        </w:r>
      </w:hyperlink>
      <w:r w:rsidR="00314CCF" w:rsidRPr="0036585F">
        <w:rPr>
          <w:color w:val="auto"/>
          <w:sz w:val="28"/>
          <w:szCs w:val="28"/>
          <w:lang w:val="uk-UA"/>
        </w:rPr>
        <w:t xml:space="preserve"> </w:t>
      </w:r>
    </w:p>
    <w:p w14:paraId="142ABE32" w14:textId="789BE809" w:rsidR="00314CCF" w:rsidRPr="00FB10F0" w:rsidRDefault="00765CC3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hyperlink w:anchor="_ТЕМА_4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>Тема 4. Вибір струмообмежуючих реакторів ...............</w:t>
        </w:r>
        <w:r w:rsidR="00410293" w:rsidRPr="00FB10F0">
          <w:rPr>
            <w:rStyle w:val="a7"/>
            <w:color w:val="000000" w:themeColor="text1"/>
            <w:sz w:val="28"/>
            <w:szCs w:val="28"/>
            <w:lang w:val="uk-UA"/>
          </w:rPr>
          <w:t>............................. 2</w:t>
        </w:r>
        <w:r w:rsidR="00220F81">
          <w:rPr>
            <w:rStyle w:val="a7"/>
            <w:color w:val="000000" w:themeColor="text1"/>
            <w:sz w:val="28"/>
            <w:szCs w:val="28"/>
            <w:lang w:val="uk-UA"/>
          </w:rPr>
          <w:t>7</w:t>
        </w:r>
      </w:hyperlink>
    </w:p>
    <w:p w14:paraId="46CF48E0" w14:textId="4ABD9CAF" w:rsidR="00314CCF" w:rsidRPr="00FB10F0" w:rsidRDefault="00765CC3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hyperlink w:anchor="_ТЕМА_5._ВИБІР" w:history="1">
        <w:r w:rsidR="00314CCF" w:rsidRPr="00FB10F0">
          <w:rPr>
            <w:rStyle w:val="a7"/>
            <w:color w:val="000000" w:themeColor="text1"/>
            <w:sz w:val="28"/>
            <w:szCs w:val="28"/>
            <w:lang w:val="uk-UA"/>
          </w:rPr>
          <w:t xml:space="preserve">Тема 5. Вибір комутаційного обладнання: </w:t>
        </w:r>
        <w:r w:rsidR="00607793" w:rsidRPr="00FB10F0">
          <w:rPr>
            <w:rStyle w:val="a7"/>
            <w:color w:val="000000" w:themeColor="text1"/>
            <w:sz w:val="28"/>
            <w:szCs w:val="28"/>
            <w:lang w:val="uk-UA"/>
          </w:rPr>
          <w:t xml:space="preserve">вимикачів, роз’єднувачів ..... </w:t>
        </w:r>
        <w:r w:rsidR="00220F81">
          <w:rPr>
            <w:rStyle w:val="a7"/>
            <w:color w:val="000000" w:themeColor="text1"/>
            <w:sz w:val="28"/>
            <w:szCs w:val="28"/>
            <w:lang w:val="uk-UA"/>
          </w:rPr>
          <w:t>29</w:t>
        </w:r>
      </w:hyperlink>
      <w:r w:rsidR="00314CCF" w:rsidRPr="00FB10F0">
        <w:rPr>
          <w:color w:val="000000" w:themeColor="text1"/>
          <w:sz w:val="28"/>
          <w:szCs w:val="28"/>
          <w:lang w:val="uk-UA"/>
        </w:rPr>
        <w:t xml:space="preserve"> </w:t>
      </w:r>
    </w:p>
    <w:p w14:paraId="192B8282" w14:textId="3C432B1A" w:rsidR="00314CCF" w:rsidRPr="001E6805" w:rsidRDefault="0036585F" w:rsidP="00314CCF">
      <w:pPr>
        <w:pStyle w:val="Default"/>
        <w:spacing w:line="360" w:lineRule="auto"/>
        <w:rPr>
          <w:rStyle w:val="a7"/>
          <w:color w:val="000000" w:themeColor="text1"/>
          <w:sz w:val="28"/>
          <w:szCs w:val="28"/>
          <w:lang w:val="uk-UA"/>
        </w:rPr>
      </w:pPr>
      <w:r w:rsidRPr="001E6805">
        <w:rPr>
          <w:color w:val="000000" w:themeColor="text1"/>
          <w:sz w:val="28"/>
          <w:szCs w:val="28"/>
          <w:lang w:val="uk-UA"/>
        </w:rPr>
        <w:fldChar w:fldCharType="begin"/>
      </w:r>
      <w:r w:rsidRPr="001E6805">
        <w:rPr>
          <w:color w:val="000000" w:themeColor="text1"/>
          <w:sz w:val="28"/>
          <w:szCs w:val="28"/>
          <w:lang w:val="uk-UA"/>
        </w:rPr>
        <w:instrText xml:space="preserve"> HYPERLINK  \l "_ТЕМА_6._ВИБІР_1" </w:instrText>
      </w:r>
      <w:r w:rsidRPr="001E6805">
        <w:rPr>
          <w:color w:val="000000" w:themeColor="text1"/>
          <w:sz w:val="28"/>
          <w:szCs w:val="28"/>
          <w:lang w:val="uk-UA"/>
        </w:rPr>
        <w:fldChar w:fldCharType="separate"/>
      </w:r>
      <w:r w:rsidR="00314CCF" w:rsidRPr="001E6805">
        <w:rPr>
          <w:rStyle w:val="a7"/>
          <w:color w:val="000000" w:themeColor="text1"/>
          <w:sz w:val="28"/>
          <w:szCs w:val="28"/>
          <w:lang w:val="uk-UA"/>
        </w:rPr>
        <w:t>Тема 6. Вибір трансформаторів струму ........................</w:t>
      </w:r>
      <w:r w:rsidR="00512A69" w:rsidRPr="001E6805">
        <w:rPr>
          <w:rStyle w:val="a7"/>
          <w:color w:val="000000" w:themeColor="text1"/>
          <w:sz w:val="28"/>
          <w:szCs w:val="28"/>
          <w:lang w:val="uk-UA"/>
        </w:rPr>
        <w:t xml:space="preserve">.............................. </w:t>
      </w:r>
      <w:r w:rsidR="00220F81">
        <w:rPr>
          <w:rStyle w:val="a7"/>
          <w:color w:val="000000" w:themeColor="text1"/>
          <w:sz w:val="28"/>
          <w:szCs w:val="28"/>
          <w:lang w:val="uk-UA"/>
        </w:rPr>
        <w:t>34</w:t>
      </w:r>
      <w:r w:rsidR="00314CCF" w:rsidRPr="001E6805">
        <w:rPr>
          <w:rStyle w:val="a7"/>
          <w:color w:val="000000" w:themeColor="text1"/>
          <w:sz w:val="28"/>
          <w:szCs w:val="28"/>
          <w:lang w:val="uk-UA"/>
        </w:rPr>
        <w:t xml:space="preserve"> </w:t>
      </w:r>
    </w:p>
    <w:p w14:paraId="353A737E" w14:textId="77777777" w:rsidR="00314CCF" w:rsidRPr="001E6805" w:rsidRDefault="0036585F" w:rsidP="00314CCF">
      <w:pPr>
        <w:pStyle w:val="Default"/>
        <w:spacing w:line="360" w:lineRule="auto"/>
        <w:rPr>
          <w:color w:val="000000" w:themeColor="text1"/>
          <w:sz w:val="28"/>
          <w:szCs w:val="28"/>
          <w:lang w:val="uk-UA"/>
        </w:rPr>
      </w:pPr>
      <w:r w:rsidRPr="001E6805">
        <w:rPr>
          <w:color w:val="000000" w:themeColor="text1"/>
          <w:sz w:val="28"/>
          <w:szCs w:val="28"/>
          <w:lang w:val="uk-UA"/>
        </w:rPr>
        <w:fldChar w:fldCharType="end"/>
      </w:r>
      <w:hyperlink w:anchor="_ТЕМА_7._ВИБІР" w:history="1">
        <w:r w:rsidR="00314CCF" w:rsidRPr="001E6805">
          <w:rPr>
            <w:rStyle w:val="a7"/>
            <w:color w:val="000000" w:themeColor="text1"/>
            <w:sz w:val="28"/>
            <w:szCs w:val="28"/>
            <w:lang w:val="uk-UA"/>
          </w:rPr>
          <w:t>Тема 7. Вибір трансформаторів напруги .......................</w:t>
        </w:r>
        <w:r w:rsidR="00512A69" w:rsidRPr="001E6805">
          <w:rPr>
            <w:rStyle w:val="a7"/>
            <w:color w:val="000000" w:themeColor="text1"/>
            <w:sz w:val="28"/>
            <w:szCs w:val="28"/>
            <w:lang w:val="uk-UA"/>
          </w:rPr>
          <w:t>............................. 38</w:t>
        </w:r>
      </w:hyperlink>
      <w:r w:rsidR="00314CCF" w:rsidRPr="001E6805">
        <w:rPr>
          <w:color w:val="000000" w:themeColor="text1"/>
          <w:sz w:val="28"/>
          <w:szCs w:val="28"/>
          <w:lang w:val="uk-UA"/>
        </w:rPr>
        <w:t xml:space="preserve"> </w:t>
      </w:r>
    </w:p>
    <w:p w14:paraId="1E6D8071" w14:textId="77777777" w:rsidR="00314CCF" w:rsidRPr="001E6805" w:rsidRDefault="00765CC3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hyperlink w:anchor="_ТЕМА_8._ВИБІР" w:history="1">
        <w:r w:rsidR="00314CCF" w:rsidRPr="001E6805">
          <w:rPr>
            <w:rStyle w:val="a7"/>
            <w:color w:val="000000" w:themeColor="text1"/>
            <w:sz w:val="28"/>
            <w:szCs w:val="28"/>
            <w:lang w:val="uk-UA"/>
          </w:rPr>
          <w:t>Тема 8. Вибір струмопровідних частин .........................</w:t>
        </w:r>
        <w:r w:rsidR="00512A69" w:rsidRPr="001E6805">
          <w:rPr>
            <w:rStyle w:val="a7"/>
            <w:color w:val="000000" w:themeColor="text1"/>
            <w:sz w:val="28"/>
            <w:szCs w:val="28"/>
            <w:lang w:val="uk-UA"/>
          </w:rPr>
          <w:t>............................. 41</w:t>
        </w:r>
      </w:hyperlink>
      <w:r w:rsidR="00314CCF" w:rsidRPr="001E6805">
        <w:rPr>
          <w:color w:val="auto"/>
          <w:sz w:val="28"/>
          <w:szCs w:val="28"/>
          <w:lang w:val="uk-UA"/>
        </w:rPr>
        <w:t xml:space="preserve"> </w:t>
      </w:r>
    </w:p>
    <w:p w14:paraId="69E53675" w14:textId="4B470175" w:rsidR="00314CCF" w:rsidRPr="001E6805" w:rsidRDefault="00A11052" w:rsidP="00314CCF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r w:rsidRPr="00220F81">
        <w:rPr>
          <w:sz w:val="28"/>
          <w:szCs w:val="28"/>
          <w:lang w:val="uk-UA"/>
        </w:rPr>
        <w:t>Висновок</w:t>
      </w:r>
      <w:r w:rsidR="00314CCF" w:rsidRPr="00220F81">
        <w:rPr>
          <w:sz w:val="28"/>
          <w:szCs w:val="28"/>
          <w:lang w:val="uk-UA"/>
        </w:rPr>
        <w:t>................</w:t>
      </w:r>
      <w:r w:rsidRPr="00220F81">
        <w:rPr>
          <w:sz w:val="28"/>
          <w:szCs w:val="28"/>
          <w:lang w:val="uk-UA"/>
        </w:rPr>
        <w:t xml:space="preserve"> .....................................</w:t>
      </w:r>
      <w:r w:rsidR="001E6805" w:rsidRPr="00220F81">
        <w:rPr>
          <w:sz w:val="28"/>
          <w:szCs w:val="28"/>
          <w:lang w:val="uk-UA"/>
        </w:rPr>
        <w:t>...................................................</w:t>
      </w:r>
      <w:r w:rsidR="00DF751A" w:rsidRPr="00220F81">
        <w:rPr>
          <w:sz w:val="28"/>
          <w:szCs w:val="28"/>
          <w:lang w:val="uk-UA"/>
        </w:rPr>
        <w:t xml:space="preserve"> 6</w:t>
      </w:r>
      <w:r w:rsidR="00220F81">
        <w:rPr>
          <w:sz w:val="28"/>
          <w:szCs w:val="28"/>
          <w:lang w:val="uk-UA"/>
        </w:rPr>
        <w:t>3</w:t>
      </w:r>
      <w:r w:rsidR="00314CCF" w:rsidRPr="001E6805">
        <w:rPr>
          <w:color w:val="auto"/>
          <w:sz w:val="28"/>
          <w:szCs w:val="28"/>
          <w:lang w:val="uk-UA"/>
        </w:rPr>
        <w:t xml:space="preserve"> </w:t>
      </w:r>
    </w:p>
    <w:p w14:paraId="19670451" w14:textId="7077595B" w:rsidR="008F1342" w:rsidRPr="0036585F" w:rsidRDefault="008F1342" w:rsidP="008F1342">
      <w:pPr>
        <w:pStyle w:val="Default"/>
        <w:spacing w:line="360" w:lineRule="auto"/>
        <w:rPr>
          <w:color w:val="auto"/>
          <w:sz w:val="28"/>
          <w:szCs w:val="28"/>
          <w:lang w:val="uk-UA"/>
        </w:rPr>
      </w:pPr>
      <w:r w:rsidRPr="001E6805">
        <w:rPr>
          <w:bCs/>
        </w:rPr>
        <w:t>ПЕРЕЛІК ДЖЕРЕЛ ПОСИЛАНЬ</w:t>
      </w:r>
      <w:r w:rsidRPr="001E6805">
        <w:rPr>
          <w:sz w:val="28"/>
          <w:szCs w:val="28"/>
          <w:lang w:val="uk-UA"/>
        </w:rPr>
        <w:t>.. ...............</w:t>
      </w:r>
      <w:r w:rsidR="001E6805">
        <w:rPr>
          <w:sz w:val="28"/>
          <w:szCs w:val="28"/>
          <w:lang w:val="uk-UA"/>
        </w:rPr>
        <w:t>..............................</w:t>
      </w:r>
      <w:r w:rsidR="00DF751A" w:rsidRPr="00AC2545">
        <w:rPr>
          <w:sz w:val="28"/>
          <w:szCs w:val="28"/>
          <w:lang w:val="uk-UA"/>
        </w:rPr>
        <w:t>...................</w:t>
      </w:r>
      <w:r w:rsidR="001E6805">
        <w:rPr>
          <w:sz w:val="28"/>
          <w:szCs w:val="28"/>
          <w:lang w:val="uk-UA"/>
        </w:rPr>
        <w:t>......</w:t>
      </w:r>
      <w:r w:rsidR="00DF751A" w:rsidRPr="00AC2545">
        <w:rPr>
          <w:sz w:val="28"/>
          <w:szCs w:val="28"/>
          <w:lang w:val="uk-UA"/>
        </w:rPr>
        <w:t xml:space="preserve"> 6</w:t>
      </w:r>
      <w:r w:rsidR="00220F81">
        <w:rPr>
          <w:sz w:val="28"/>
          <w:szCs w:val="28"/>
          <w:lang w:val="uk-UA"/>
        </w:rPr>
        <w:t>4</w:t>
      </w:r>
      <w:r w:rsidRPr="0036585F">
        <w:rPr>
          <w:color w:val="auto"/>
          <w:sz w:val="28"/>
          <w:szCs w:val="28"/>
          <w:lang w:val="uk-UA"/>
        </w:rPr>
        <w:t xml:space="preserve"> </w:t>
      </w:r>
    </w:p>
    <w:p w14:paraId="201D5ACA" w14:textId="77777777" w:rsidR="008F1342" w:rsidRDefault="008F1342" w:rsidP="008F1342">
      <w:pPr>
        <w:pStyle w:val="2"/>
        <w:ind w:firstLine="0"/>
        <w:jc w:val="left"/>
        <w:rPr>
          <w:b w:val="0"/>
          <w:bCs w:val="0"/>
        </w:rPr>
      </w:pPr>
    </w:p>
    <w:p w14:paraId="2130B62D" w14:textId="77777777" w:rsidR="008F1342" w:rsidRDefault="008F1342" w:rsidP="00512A69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64C99810" w14:textId="61F93B27" w:rsidR="002D31C5" w:rsidRPr="00607793" w:rsidRDefault="002D31C5" w:rsidP="00512A69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br w:type="page"/>
      </w:r>
    </w:p>
    <w:p w14:paraId="01B1B301" w14:textId="77777777" w:rsidR="00BC4DA0" w:rsidRPr="00607793" w:rsidRDefault="00BC4DA0" w:rsidP="004F57A8">
      <w:pPr>
        <w:pStyle w:val="1"/>
      </w:pPr>
      <w:bookmarkStart w:id="1" w:name="_ВСТУП"/>
      <w:bookmarkStart w:id="2" w:name="_ТЕМА_1._ПОБУДОВА"/>
      <w:bookmarkEnd w:id="1"/>
      <w:bookmarkEnd w:id="2"/>
      <w:r w:rsidRPr="00607793">
        <w:lastRenderedPageBreak/>
        <w:t>ТЕМА 1. ПОБУДОВА ГРАФІКА НАВАНТАЖЕННЯ ТА ВИБІР</w:t>
      </w:r>
    </w:p>
    <w:p w14:paraId="192CD00F" w14:textId="77777777" w:rsidR="00E2548C" w:rsidRPr="00607793" w:rsidRDefault="00BC4DA0" w:rsidP="004F57A8">
      <w:pPr>
        <w:pStyle w:val="1"/>
      </w:pPr>
      <w:r w:rsidRPr="00607793">
        <w:t>ПОТУЖНОСТІ ТРАНСФОРМАТОРА (АВТОТРАНСФОРМАТОРА)</w:t>
      </w:r>
    </w:p>
    <w:p w14:paraId="673686BF" w14:textId="77777777" w:rsidR="00BC4DA0" w:rsidRPr="00607793" w:rsidRDefault="00BC4DA0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31DC402E" w14:textId="77777777" w:rsidR="00F530E8" w:rsidRPr="00607793" w:rsidRDefault="00BC4DA0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Таблиця 1.1 – Результати розрахунків для вибору потужності</w:t>
      </w:r>
      <w:r w:rsidR="00322452" w:rsidRPr="00607793">
        <w:rPr>
          <w:szCs w:val="28"/>
        </w:rPr>
        <w:t xml:space="preserve"> а</w:t>
      </w:r>
      <w:r w:rsidRPr="00607793">
        <w:rPr>
          <w:szCs w:val="28"/>
        </w:rPr>
        <w:t>втотрансформаторів</w:t>
      </w:r>
      <w:r w:rsidR="00322452" w:rsidRPr="00607793">
        <w:rPr>
          <w:szCs w:val="28"/>
        </w:rPr>
        <w:t>.</w:t>
      </w:r>
    </w:p>
    <w:tbl>
      <w:tblPr>
        <w:tblStyle w:val="a6"/>
        <w:tblW w:w="10448" w:type="dxa"/>
        <w:jc w:val="center"/>
        <w:tblLayout w:type="fixed"/>
        <w:tblLook w:val="04A0" w:firstRow="1" w:lastRow="0" w:firstColumn="1" w:lastColumn="0" w:noHBand="0" w:noVBand="1"/>
      </w:tblPr>
      <w:tblGrid>
        <w:gridCol w:w="1663"/>
        <w:gridCol w:w="804"/>
        <w:gridCol w:w="588"/>
        <w:gridCol w:w="509"/>
        <w:gridCol w:w="654"/>
        <w:gridCol w:w="613"/>
        <w:gridCol w:w="654"/>
        <w:gridCol w:w="613"/>
        <w:gridCol w:w="669"/>
        <w:gridCol w:w="640"/>
        <w:gridCol w:w="626"/>
        <w:gridCol w:w="544"/>
        <w:gridCol w:w="617"/>
        <w:gridCol w:w="617"/>
        <w:gridCol w:w="625"/>
        <w:gridCol w:w="12"/>
      </w:tblGrid>
      <w:tr w:rsidR="003421A5" w:rsidRPr="00866F3E" w14:paraId="2531A342" w14:textId="77777777" w:rsidTr="00500C4D">
        <w:trPr>
          <w:trHeight w:val="257"/>
          <w:jc w:val="center"/>
        </w:trPr>
        <w:tc>
          <w:tcPr>
            <w:tcW w:w="2467" w:type="dxa"/>
            <w:gridSpan w:val="2"/>
            <w:vMerge w:val="restart"/>
            <w:vAlign w:val="center"/>
          </w:tcPr>
          <w:p w14:paraId="6996E2AD" w14:textId="77777777" w:rsidR="003421A5" w:rsidRPr="00866F3E" w:rsidRDefault="003421A5" w:rsidP="00BB542C">
            <w:pPr>
              <w:pStyle w:val="Default"/>
              <w:ind w:left="-57" w:firstLine="0"/>
              <w:rPr>
                <w:lang w:val="uk-UA"/>
              </w:rPr>
            </w:pPr>
            <w:bookmarkStart w:id="3" w:name="_GoBack"/>
            <w:bookmarkEnd w:id="3"/>
            <w:r w:rsidRPr="00866F3E">
              <w:rPr>
                <w:lang w:val="uk-UA"/>
              </w:rPr>
              <w:t>Розрахункові значення</w:t>
            </w:r>
          </w:p>
        </w:tc>
        <w:tc>
          <w:tcPr>
            <w:tcW w:w="7981" w:type="dxa"/>
            <w:gridSpan w:val="14"/>
            <w:vAlign w:val="center"/>
          </w:tcPr>
          <w:p w14:paraId="5C82E90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Тривалість ступеня графіка</w:t>
            </w:r>
          </w:p>
        </w:tc>
      </w:tr>
      <w:tr w:rsidR="00BB542C" w:rsidRPr="00866F3E" w14:paraId="022E57B4" w14:textId="77777777" w:rsidTr="00500C4D">
        <w:trPr>
          <w:gridAfter w:val="1"/>
          <w:wAfter w:w="12" w:type="dxa"/>
          <w:trHeight w:val="162"/>
          <w:jc w:val="center"/>
        </w:trPr>
        <w:tc>
          <w:tcPr>
            <w:tcW w:w="2467" w:type="dxa"/>
            <w:gridSpan w:val="2"/>
            <w:vMerge/>
            <w:vAlign w:val="center"/>
          </w:tcPr>
          <w:p w14:paraId="7C50D0E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588" w:type="dxa"/>
            <w:vAlign w:val="center"/>
          </w:tcPr>
          <w:p w14:paraId="436BE58B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-2</w:t>
            </w:r>
          </w:p>
        </w:tc>
        <w:tc>
          <w:tcPr>
            <w:tcW w:w="509" w:type="dxa"/>
            <w:vAlign w:val="center"/>
          </w:tcPr>
          <w:p w14:paraId="77EED6FE" w14:textId="790F4904" w:rsidR="000403CF" w:rsidRPr="00866F3E" w:rsidRDefault="000403C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</w:t>
            </w:r>
          </w:p>
          <w:p w14:paraId="1D51F06C" w14:textId="5F39D114" w:rsidR="003421A5" w:rsidRPr="00866F3E" w:rsidRDefault="000403C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-4</w:t>
            </w:r>
          </w:p>
        </w:tc>
        <w:tc>
          <w:tcPr>
            <w:tcW w:w="654" w:type="dxa"/>
            <w:vAlign w:val="center"/>
          </w:tcPr>
          <w:p w14:paraId="6B811A6D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-6</w:t>
            </w:r>
          </w:p>
        </w:tc>
        <w:tc>
          <w:tcPr>
            <w:tcW w:w="613" w:type="dxa"/>
            <w:vAlign w:val="center"/>
          </w:tcPr>
          <w:p w14:paraId="52DFB478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-8</w:t>
            </w:r>
          </w:p>
        </w:tc>
        <w:tc>
          <w:tcPr>
            <w:tcW w:w="654" w:type="dxa"/>
            <w:vAlign w:val="center"/>
          </w:tcPr>
          <w:p w14:paraId="6B1B3695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8-10</w:t>
            </w:r>
          </w:p>
        </w:tc>
        <w:tc>
          <w:tcPr>
            <w:tcW w:w="613" w:type="dxa"/>
            <w:vAlign w:val="center"/>
          </w:tcPr>
          <w:p w14:paraId="0E09EDE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0-12</w:t>
            </w:r>
          </w:p>
        </w:tc>
        <w:tc>
          <w:tcPr>
            <w:tcW w:w="669" w:type="dxa"/>
            <w:vAlign w:val="center"/>
          </w:tcPr>
          <w:p w14:paraId="2DF8E02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2-14</w:t>
            </w:r>
          </w:p>
        </w:tc>
        <w:tc>
          <w:tcPr>
            <w:tcW w:w="640" w:type="dxa"/>
            <w:vAlign w:val="center"/>
          </w:tcPr>
          <w:p w14:paraId="3FBD2B10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4-15</w:t>
            </w:r>
          </w:p>
        </w:tc>
        <w:tc>
          <w:tcPr>
            <w:tcW w:w="626" w:type="dxa"/>
            <w:vAlign w:val="center"/>
          </w:tcPr>
          <w:p w14:paraId="5729E34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5-16</w:t>
            </w:r>
          </w:p>
        </w:tc>
        <w:tc>
          <w:tcPr>
            <w:tcW w:w="544" w:type="dxa"/>
            <w:vAlign w:val="center"/>
          </w:tcPr>
          <w:p w14:paraId="7D01B65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6-18</w:t>
            </w:r>
          </w:p>
        </w:tc>
        <w:tc>
          <w:tcPr>
            <w:tcW w:w="617" w:type="dxa"/>
            <w:vAlign w:val="center"/>
          </w:tcPr>
          <w:p w14:paraId="45BC4E37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8-20</w:t>
            </w:r>
          </w:p>
        </w:tc>
        <w:tc>
          <w:tcPr>
            <w:tcW w:w="617" w:type="dxa"/>
            <w:vAlign w:val="center"/>
          </w:tcPr>
          <w:p w14:paraId="64117982" w14:textId="4C2AE29A" w:rsidR="003421A5" w:rsidRPr="00866F3E" w:rsidRDefault="00CD28A4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</w:t>
            </w:r>
            <w:r w:rsidR="003421A5" w:rsidRPr="00866F3E">
              <w:rPr>
                <w:sz w:val="24"/>
              </w:rPr>
              <w:t>-</w:t>
            </w:r>
            <w:r w:rsidRPr="00866F3E">
              <w:rPr>
                <w:sz w:val="24"/>
              </w:rPr>
              <w:t>22</w:t>
            </w:r>
          </w:p>
        </w:tc>
        <w:tc>
          <w:tcPr>
            <w:tcW w:w="625" w:type="dxa"/>
            <w:vAlign w:val="center"/>
          </w:tcPr>
          <w:p w14:paraId="0D6F4EC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-24</w:t>
            </w:r>
          </w:p>
        </w:tc>
      </w:tr>
      <w:tr w:rsidR="00BB542C" w:rsidRPr="00866F3E" w14:paraId="62F02DB4" w14:textId="77777777" w:rsidTr="00500C4D">
        <w:trPr>
          <w:gridAfter w:val="1"/>
          <w:wAfter w:w="12" w:type="dxa"/>
          <w:trHeight w:val="498"/>
          <w:jc w:val="center"/>
        </w:trPr>
        <w:tc>
          <w:tcPr>
            <w:tcW w:w="1663" w:type="dxa"/>
            <w:vAlign w:val="center"/>
          </w:tcPr>
          <w:p w14:paraId="46E75055" w14:textId="77777777" w:rsidR="003421A5" w:rsidRPr="00866F3E" w:rsidRDefault="003421A5" w:rsidP="00BB542C">
            <w:pPr>
              <w:pStyle w:val="Default"/>
              <w:ind w:left="-57" w:firstLine="0"/>
              <w:rPr>
                <w:lang w:val="uk-UA"/>
              </w:rPr>
            </w:pPr>
            <w:r w:rsidRPr="00866F3E">
              <w:rPr>
                <w:lang w:val="uk-UA"/>
              </w:rPr>
              <w:t xml:space="preserve">Активна потужність </w:t>
            </w:r>
            <w:r w:rsidRPr="00866F3E">
              <w:rPr>
                <w:i/>
                <w:iCs/>
                <w:lang w:val="uk-UA"/>
              </w:rPr>
              <w:t>Р</w:t>
            </w:r>
          </w:p>
        </w:tc>
        <w:tc>
          <w:tcPr>
            <w:tcW w:w="804" w:type="dxa"/>
            <w:vAlign w:val="center"/>
          </w:tcPr>
          <w:p w14:paraId="3301B2B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%</w:t>
            </w:r>
          </w:p>
        </w:tc>
        <w:tc>
          <w:tcPr>
            <w:tcW w:w="588" w:type="dxa"/>
            <w:vAlign w:val="center"/>
          </w:tcPr>
          <w:p w14:paraId="6331B4D3" w14:textId="6B8A5393" w:rsidR="003421A5" w:rsidRPr="00866F3E" w:rsidRDefault="00CD28A4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</w:t>
            </w:r>
            <w:r w:rsidR="003421A5" w:rsidRPr="00866F3E">
              <w:rPr>
                <w:sz w:val="24"/>
              </w:rPr>
              <w:t>0</w:t>
            </w:r>
          </w:p>
        </w:tc>
        <w:tc>
          <w:tcPr>
            <w:tcW w:w="509" w:type="dxa"/>
            <w:vAlign w:val="center"/>
          </w:tcPr>
          <w:p w14:paraId="04F2F22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0</w:t>
            </w:r>
          </w:p>
        </w:tc>
        <w:tc>
          <w:tcPr>
            <w:tcW w:w="654" w:type="dxa"/>
            <w:vAlign w:val="center"/>
          </w:tcPr>
          <w:p w14:paraId="77405A1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</w:t>
            </w:r>
          </w:p>
        </w:tc>
        <w:tc>
          <w:tcPr>
            <w:tcW w:w="613" w:type="dxa"/>
            <w:vAlign w:val="center"/>
          </w:tcPr>
          <w:p w14:paraId="7ACC3C3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</w:t>
            </w:r>
          </w:p>
        </w:tc>
        <w:tc>
          <w:tcPr>
            <w:tcW w:w="654" w:type="dxa"/>
            <w:vAlign w:val="center"/>
          </w:tcPr>
          <w:p w14:paraId="082E84D0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0</w:t>
            </w:r>
          </w:p>
        </w:tc>
        <w:tc>
          <w:tcPr>
            <w:tcW w:w="613" w:type="dxa"/>
            <w:vAlign w:val="center"/>
          </w:tcPr>
          <w:p w14:paraId="7BA9E505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0</w:t>
            </w:r>
          </w:p>
        </w:tc>
        <w:tc>
          <w:tcPr>
            <w:tcW w:w="669" w:type="dxa"/>
            <w:vAlign w:val="center"/>
          </w:tcPr>
          <w:p w14:paraId="3FC3D94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00</w:t>
            </w:r>
          </w:p>
        </w:tc>
        <w:tc>
          <w:tcPr>
            <w:tcW w:w="640" w:type="dxa"/>
            <w:vAlign w:val="center"/>
          </w:tcPr>
          <w:p w14:paraId="5772E7A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80</w:t>
            </w:r>
          </w:p>
        </w:tc>
        <w:tc>
          <w:tcPr>
            <w:tcW w:w="626" w:type="dxa"/>
            <w:vAlign w:val="center"/>
          </w:tcPr>
          <w:p w14:paraId="6E2D1B33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0</w:t>
            </w:r>
          </w:p>
        </w:tc>
        <w:tc>
          <w:tcPr>
            <w:tcW w:w="544" w:type="dxa"/>
            <w:vAlign w:val="center"/>
          </w:tcPr>
          <w:p w14:paraId="53795C3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0</w:t>
            </w:r>
          </w:p>
        </w:tc>
        <w:tc>
          <w:tcPr>
            <w:tcW w:w="617" w:type="dxa"/>
            <w:vAlign w:val="center"/>
          </w:tcPr>
          <w:p w14:paraId="71D3074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</w:t>
            </w:r>
          </w:p>
        </w:tc>
        <w:tc>
          <w:tcPr>
            <w:tcW w:w="617" w:type="dxa"/>
            <w:vAlign w:val="center"/>
          </w:tcPr>
          <w:p w14:paraId="47CB77E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0</w:t>
            </w:r>
          </w:p>
        </w:tc>
        <w:tc>
          <w:tcPr>
            <w:tcW w:w="625" w:type="dxa"/>
            <w:vAlign w:val="center"/>
          </w:tcPr>
          <w:p w14:paraId="63C3A07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0</w:t>
            </w:r>
          </w:p>
        </w:tc>
      </w:tr>
      <w:tr w:rsidR="00BB542C" w:rsidRPr="00866F3E" w14:paraId="5F709AE0" w14:textId="77777777" w:rsidTr="00500C4D">
        <w:trPr>
          <w:gridAfter w:val="1"/>
          <w:wAfter w:w="12" w:type="dxa"/>
          <w:trHeight w:val="510"/>
          <w:jc w:val="center"/>
        </w:trPr>
        <w:tc>
          <w:tcPr>
            <w:tcW w:w="1663" w:type="dxa"/>
            <w:vAlign w:val="center"/>
          </w:tcPr>
          <w:p w14:paraId="331633E0" w14:textId="77777777" w:rsidR="003421A5" w:rsidRPr="00866F3E" w:rsidRDefault="003421A5" w:rsidP="00BB542C">
            <w:pPr>
              <w:pStyle w:val="Default"/>
              <w:ind w:left="-57" w:firstLine="0"/>
              <w:rPr>
                <w:lang w:val="uk-UA"/>
              </w:rPr>
            </w:pPr>
            <w:r w:rsidRPr="00866F3E">
              <w:rPr>
                <w:lang w:val="uk-UA"/>
              </w:rPr>
              <w:t xml:space="preserve">Активна потужність </w:t>
            </w:r>
            <w:r w:rsidRPr="00866F3E">
              <w:rPr>
                <w:i/>
                <w:iCs/>
                <w:lang w:val="uk-UA"/>
              </w:rPr>
              <w:t>Р</w:t>
            </w:r>
          </w:p>
        </w:tc>
        <w:tc>
          <w:tcPr>
            <w:tcW w:w="804" w:type="dxa"/>
            <w:vAlign w:val="center"/>
          </w:tcPr>
          <w:p w14:paraId="75D0D7E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МВт</w:t>
            </w:r>
          </w:p>
        </w:tc>
        <w:tc>
          <w:tcPr>
            <w:tcW w:w="588" w:type="dxa"/>
            <w:vAlign w:val="center"/>
          </w:tcPr>
          <w:p w14:paraId="67F8070B" w14:textId="3082DEB9" w:rsidR="003421A5" w:rsidRPr="00AE5C96" w:rsidRDefault="00AE5C96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24</w:t>
            </w:r>
          </w:p>
        </w:tc>
        <w:tc>
          <w:tcPr>
            <w:tcW w:w="509" w:type="dxa"/>
            <w:vAlign w:val="center"/>
          </w:tcPr>
          <w:p w14:paraId="31332583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2</w:t>
            </w:r>
          </w:p>
        </w:tc>
        <w:tc>
          <w:tcPr>
            <w:tcW w:w="654" w:type="dxa"/>
            <w:vAlign w:val="center"/>
          </w:tcPr>
          <w:p w14:paraId="1232D761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</w:t>
            </w:r>
          </w:p>
        </w:tc>
        <w:tc>
          <w:tcPr>
            <w:tcW w:w="613" w:type="dxa"/>
            <w:vAlign w:val="center"/>
          </w:tcPr>
          <w:p w14:paraId="437D4DF9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0</w:t>
            </w:r>
          </w:p>
        </w:tc>
        <w:tc>
          <w:tcPr>
            <w:tcW w:w="654" w:type="dxa"/>
            <w:vAlign w:val="center"/>
          </w:tcPr>
          <w:p w14:paraId="392529F7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2</w:t>
            </w:r>
          </w:p>
        </w:tc>
        <w:tc>
          <w:tcPr>
            <w:tcW w:w="613" w:type="dxa"/>
            <w:vAlign w:val="center"/>
          </w:tcPr>
          <w:p w14:paraId="61C7C0C5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8</w:t>
            </w:r>
          </w:p>
        </w:tc>
        <w:tc>
          <w:tcPr>
            <w:tcW w:w="669" w:type="dxa"/>
            <w:vAlign w:val="center"/>
          </w:tcPr>
          <w:p w14:paraId="473B2FD1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20</w:t>
            </w:r>
          </w:p>
        </w:tc>
        <w:tc>
          <w:tcPr>
            <w:tcW w:w="640" w:type="dxa"/>
            <w:vAlign w:val="center"/>
          </w:tcPr>
          <w:p w14:paraId="44A62E2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96</w:t>
            </w:r>
          </w:p>
        </w:tc>
        <w:tc>
          <w:tcPr>
            <w:tcW w:w="626" w:type="dxa"/>
            <w:vAlign w:val="center"/>
          </w:tcPr>
          <w:p w14:paraId="36449396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84</w:t>
            </w:r>
          </w:p>
        </w:tc>
        <w:tc>
          <w:tcPr>
            <w:tcW w:w="544" w:type="dxa"/>
            <w:vAlign w:val="center"/>
          </w:tcPr>
          <w:p w14:paraId="7FDEB509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2</w:t>
            </w:r>
          </w:p>
        </w:tc>
        <w:tc>
          <w:tcPr>
            <w:tcW w:w="617" w:type="dxa"/>
            <w:vAlign w:val="center"/>
          </w:tcPr>
          <w:p w14:paraId="1DD4086B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6</w:t>
            </w:r>
            <w:r w:rsidR="00672D7F" w:rsidRPr="00866F3E">
              <w:rPr>
                <w:sz w:val="24"/>
              </w:rPr>
              <w:t>0</w:t>
            </w:r>
          </w:p>
        </w:tc>
        <w:tc>
          <w:tcPr>
            <w:tcW w:w="617" w:type="dxa"/>
            <w:vAlign w:val="center"/>
          </w:tcPr>
          <w:p w14:paraId="6A53A4F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</w:t>
            </w:r>
            <w:r w:rsidR="00672D7F" w:rsidRPr="00866F3E">
              <w:rPr>
                <w:sz w:val="24"/>
              </w:rPr>
              <w:t>8</w:t>
            </w:r>
          </w:p>
        </w:tc>
        <w:tc>
          <w:tcPr>
            <w:tcW w:w="625" w:type="dxa"/>
            <w:vAlign w:val="center"/>
          </w:tcPr>
          <w:p w14:paraId="25EBBAF9" w14:textId="77777777" w:rsidR="003421A5" w:rsidRPr="00866F3E" w:rsidRDefault="00672D7F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</w:t>
            </w:r>
          </w:p>
        </w:tc>
      </w:tr>
      <w:tr w:rsidR="00BB542C" w:rsidRPr="00866F3E" w14:paraId="6F95F67E" w14:textId="77777777" w:rsidTr="00500C4D">
        <w:trPr>
          <w:gridAfter w:val="1"/>
          <w:wAfter w:w="12" w:type="dxa"/>
          <w:trHeight w:val="451"/>
          <w:jc w:val="center"/>
        </w:trPr>
        <w:tc>
          <w:tcPr>
            <w:tcW w:w="1663" w:type="dxa"/>
            <w:vAlign w:val="center"/>
          </w:tcPr>
          <w:p w14:paraId="7DF27AF5" w14:textId="77777777" w:rsidR="003421A5" w:rsidRPr="00866F3E" w:rsidRDefault="00765CC3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804" w:type="dxa"/>
            <w:vAlign w:val="center"/>
          </w:tcPr>
          <w:p w14:paraId="5A64054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-</w:t>
            </w:r>
          </w:p>
        </w:tc>
        <w:tc>
          <w:tcPr>
            <w:tcW w:w="588" w:type="dxa"/>
            <w:vAlign w:val="center"/>
          </w:tcPr>
          <w:p w14:paraId="4A2C8EBA" w14:textId="035DE4A2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  <w:lang w:val="ru-RU"/>
              </w:rPr>
            </w:pPr>
            <w:r w:rsidRPr="00866F3E">
              <w:rPr>
                <w:sz w:val="24"/>
              </w:rPr>
              <w:t>0,7</w:t>
            </w:r>
            <w:r w:rsidR="00380871" w:rsidRPr="00866F3E">
              <w:rPr>
                <w:sz w:val="24"/>
              </w:rPr>
              <w:t>7</w:t>
            </w:r>
            <w:r w:rsidR="00866F3E" w:rsidRPr="00866F3E">
              <w:rPr>
                <w:sz w:val="24"/>
                <w:lang w:val="ru-RU"/>
              </w:rPr>
              <w:t>3</w:t>
            </w:r>
          </w:p>
        </w:tc>
        <w:tc>
          <w:tcPr>
            <w:tcW w:w="509" w:type="dxa"/>
            <w:vAlign w:val="center"/>
          </w:tcPr>
          <w:p w14:paraId="2A6C460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380871" w:rsidRPr="00866F3E">
              <w:rPr>
                <w:sz w:val="24"/>
              </w:rPr>
              <w:t>95</w:t>
            </w:r>
          </w:p>
        </w:tc>
        <w:tc>
          <w:tcPr>
            <w:tcW w:w="654" w:type="dxa"/>
            <w:vAlign w:val="center"/>
          </w:tcPr>
          <w:p w14:paraId="16C7F0F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380871" w:rsidRPr="00866F3E">
              <w:rPr>
                <w:sz w:val="24"/>
              </w:rPr>
              <w:t>95</w:t>
            </w:r>
          </w:p>
        </w:tc>
        <w:tc>
          <w:tcPr>
            <w:tcW w:w="613" w:type="dxa"/>
            <w:vAlign w:val="center"/>
          </w:tcPr>
          <w:p w14:paraId="0F74B6FC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380871" w:rsidRPr="00866F3E">
              <w:rPr>
                <w:sz w:val="24"/>
              </w:rPr>
              <w:t>8</w:t>
            </w:r>
          </w:p>
        </w:tc>
        <w:tc>
          <w:tcPr>
            <w:tcW w:w="654" w:type="dxa"/>
            <w:vAlign w:val="center"/>
          </w:tcPr>
          <w:p w14:paraId="0B9CA74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AD430A" w:rsidRPr="00866F3E">
              <w:rPr>
                <w:sz w:val="24"/>
              </w:rPr>
              <w:t>8</w:t>
            </w:r>
            <w:r w:rsidR="00380871" w:rsidRPr="00866F3E">
              <w:rPr>
                <w:sz w:val="24"/>
              </w:rPr>
              <w:t>1</w:t>
            </w:r>
          </w:p>
        </w:tc>
        <w:tc>
          <w:tcPr>
            <w:tcW w:w="613" w:type="dxa"/>
            <w:vAlign w:val="center"/>
          </w:tcPr>
          <w:p w14:paraId="13CB394D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AD430A" w:rsidRPr="00866F3E">
              <w:rPr>
                <w:sz w:val="24"/>
              </w:rPr>
              <w:t>7</w:t>
            </w:r>
            <w:r w:rsidR="00380871" w:rsidRPr="00866F3E">
              <w:rPr>
                <w:sz w:val="24"/>
              </w:rPr>
              <w:t>7</w:t>
            </w:r>
          </w:p>
        </w:tc>
        <w:tc>
          <w:tcPr>
            <w:tcW w:w="669" w:type="dxa"/>
            <w:vAlign w:val="center"/>
          </w:tcPr>
          <w:p w14:paraId="7661E9E7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AD430A" w:rsidRPr="00866F3E">
              <w:rPr>
                <w:sz w:val="24"/>
              </w:rPr>
              <w:t>91</w:t>
            </w:r>
          </w:p>
        </w:tc>
        <w:tc>
          <w:tcPr>
            <w:tcW w:w="640" w:type="dxa"/>
            <w:vAlign w:val="center"/>
          </w:tcPr>
          <w:p w14:paraId="2557463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6</w:t>
            </w:r>
          </w:p>
        </w:tc>
        <w:tc>
          <w:tcPr>
            <w:tcW w:w="626" w:type="dxa"/>
            <w:vAlign w:val="center"/>
          </w:tcPr>
          <w:p w14:paraId="202CA8A2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4</w:t>
            </w:r>
          </w:p>
        </w:tc>
        <w:tc>
          <w:tcPr>
            <w:tcW w:w="544" w:type="dxa"/>
            <w:vAlign w:val="center"/>
          </w:tcPr>
          <w:p w14:paraId="6C4E18B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2</w:t>
            </w:r>
          </w:p>
        </w:tc>
        <w:tc>
          <w:tcPr>
            <w:tcW w:w="617" w:type="dxa"/>
            <w:vAlign w:val="center"/>
          </w:tcPr>
          <w:p w14:paraId="0B179B8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</w:t>
            </w:r>
          </w:p>
        </w:tc>
        <w:tc>
          <w:tcPr>
            <w:tcW w:w="617" w:type="dxa"/>
            <w:vAlign w:val="center"/>
          </w:tcPr>
          <w:p w14:paraId="23B61236" w14:textId="77777777" w:rsidR="003421A5" w:rsidRPr="00866F3E" w:rsidRDefault="00171E6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77</w:t>
            </w:r>
          </w:p>
        </w:tc>
        <w:tc>
          <w:tcPr>
            <w:tcW w:w="625" w:type="dxa"/>
            <w:vAlign w:val="center"/>
          </w:tcPr>
          <w:p w14:paraId="1AE573BE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95</w:t>
            </w:r>
          </w:p>
        </w:tc>
      </w:tr>
      <w:tr w:rsidR="00BB542C" w:rsidRPr="00866F3E" w14:paraId="536B4829" w14:textId="77777777" w:rsidTr="00500C4D">
        <w:trPr>
          <w:gridAfter w:val="1"/>
          <w:wAfter w:w="12" w:type="dxa"/>
          <w:trHeight w:val="437"/>
          <w:jc w:val="center"/>
        </w:trPr>
        <w:tc>
          <w:tcPr>
            <w:tcW w:w="1663" w:type="dxa"/>
            <w:vAlign w:val="center"/>
          </w:tcPr>
          <w:p w14:paraId="671E41FF" w14:textId="77777777" w:rsidR="003421A5" w:rsidRPr="00866F3E" w:rsidRDefault="00765CC3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i/>
                <w:sz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804" w:type="dxa"/>
            <w:vAlign w:val="center"/>
          </w:tcPr>
          <w:p w14:paraId="0ED6C827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-</w:t>
            </w:r>
          </w:p>
        </w:tc>
        <w:tc>
          <w:tcPr>
            <w:tcW w:w="588" w:type="dxa"/>
            <w:vAlign w:val="center"/>
          </w:tcPr>
          <w:p w14:paraId="60C944F3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2</w:t>
            </w:r>
          </w:p>
        </w:tc>
        <w:tc>
          <w:tcPr>
            <w:tcW w:w="509" w:type="dxa"/>
            <w:vAlign w:val="center"/>
          </w:tcPr>
          <w:p w14:paraId="246714BE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.33</w:t>
            </w:r>
          </w:p>
        </w:tc>
        <w:tc>
          <w:tcPr>
            <w:tcW w:w="654" w:type="dxa"/>
            <w:vAlign w:val="center"/>
          </w:tcPr>
          <w:p w14:paraId="2193772C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33</w:t>
            </w:r>
          </w:p>
        </w:tc>
        <w:tc>
          <w:tcPr>
            <w:tcW w:w="613" w:type="dxa"/>
            <w:vAlign w:val="center"/>
          </w:tcPr>
          <w:p w14:paraId="314F84AA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76</w:t>
            </w:r>
          </w:p>
        </w:tc>
        <w:tc>
          <w:tcPr>
            <w:tcW w:w="654" w:type="dxa"/>
            <w:vAlign w:val="center"/>
          </w:tcPr>
          <w:p w14:paraId="52A131A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70</w:t>
            </w:r>
          </w:p>
        </w:tc>
        <w:tc>
          <w:tcPr>
            <w:tcW w:w="613" w:type="dxa"/>
            <w:vAlign w:val="center"/>
          </w:tcPr>
          <w:p w14:paraId="0CFA502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171E65" w:rsidRPr="00866F3E">
              <w:rPr>
                <w:sz w:val="24"/>
              </w:rPr>
              <w:t>82</w:t>
            </w:r>
          </w:p>
        </w:tc>
        <w:tc>
          <w:tcPr>
            <w:tcW w:w="669" w:type="dxa"/>
            <w:vAlign w:val="center"/>
          </w:tcPr>
          <w:p w14:paraId="79E1870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46</w:t>
            </w:r>
          </w:p>
        </w:tc>
        <w:tc>
          <w:tcPr>
            <w:tcW w:w="640" w:type="dxa"/>
            <w:vAlign w:val="center"/>
          </w:tcPr>
          <w:p w14:paraId="5C065E2D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58</w:t>
            </w:r>
          </w:p>
        </w:tc>
        <w:tc>
          <w:tcPr>
            <w:tcW w:w="626" w:type="dxa"/>
            <w:vAlign w:val="center"/>
          </w:tcPr>
          <w:p w14:paraId="7B57D290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64</w:t>
            </w:r>
          </w:p>
        </w:tc>
        <w:tc>
          <w:tcPr>
            <w:tcW w:w="544" w:type="dxa"/>
            <w:vAlign w:val="center"/>
          </w:tcPr>
          <w:p w14:paraId="7335E5EE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7</w:t>
            </w:r>
          </w:p>
        </w:tc>
        <w:tc>
          <w:tcPr>
            <w:tcW w:w="617" w:type="dxa"/>
            <w:vAlign w:val="center"/>
          </w:tcPr>
          <w:p w14:paraId="75C2D2F8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76</w:t>
            </w:r>
          </w:p>
        </w:tc>
        <w:tc>
          <w:tcPr>
            <w:tcW w:w="617" w:type="dxa"/>
            <w:vAlign w:val="center"/>
          </w:tcPr>
          <w:p w14:paraId="4E246981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</w:t>
            </w:r>
            <w:r w:rsidR="00D44CBB" w:rsidRPr="00866F3E">
              <w:rPr>
                <w:sz w:val="24"/>
              </w:rPr>
              <w:t>82</w:t>
            </w:r>
          </w:p>
        </w:tc>
        <w:tc>
          <w:tcPr>
            <w:tcW w:w="625" w:type="dxa"/>
            <w:vAlign w:val="center"/>
          </w:tcPr>
          <w:p w14:paraId="65F06BFA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0,33</w:t>
            </w:r>
          </w:p>
        </w:tc>
      </w:tr>
      <w:tr w:rsidR="00BB542C" w:rsidRPr="00866F3E" w14:paraId="134E7FD1" w14:textId="77777777" w:rsidTr="00500C4D">
        <w:trPr>
          <w:gridAfter w:val="1"/>
          <w:wAfter w:w="12" w:type="dxa"/>
          <w:trHeight w:val="762"/>
          <w:jc w:val="center"/>
        </w:trPr>
        <w:tc>
          <w:tcPr>
            <w:tcW w:w="1663" w:type="dxa"/>
            <w:vAlign w:val="center"/>
          </w:tcPr>
          <w:tbl>
            <w:tblPr>
              <w:tblW w:w="1554" w:type="dxa"/>
              <w:tblInd w:w="12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01"/>
              <w:gridCol w:w="253"/>
            </w:tblGrid>
            <w:tr w:rsidR="003421A5" w:rsidRPr="00866F3E" w14:paraId="1F46A435" w14:textId="77777777" w:rsidTr="00500C4D">
              <w:trPr>
                <w:trHeight w:val="223"/>
              </w:trPr>
              <w:tc>
                <w:tcPr>
                  <w:tcW w:w="1301" w:type="dxa"/>
                </w:tcPr>
                <w:p w14:paraId="55BC2DC7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 xml:space="preserve">Реактивна потужність </w:t>
                  </w:r>
                  <w:r w:rsidRPr="00866F3E">
                    <w:rPr>
                      <w:i/>
                      <w:iCs/>
                      <w:lang w:val="uk-UA"/>
                    </w:rPr>
                    <w:t>Q</w:t>
                  </w:r>
                </w:p>
              </w:tc>
              <w:tc>
                <w:tcPr>
                  <w:tcW w:w="253" w:type="dxa"/>
                </w:tcPr>
                <w:p w14:paraId="2F34FFD0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</w:p>
              </w:tc>
            </w:tr>
          </w:tbl>
          <w:p w14:paraId="74165054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804" w:type="dxa"/>
            <w:vAlign w:val="center"/>
          </w:tcPr>
          <w:p w14:paraId="1714A6DF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МВАр</w:t>
            </w:r>
          </w:p>
        </w:tc>
        <w:tc>
          <w:tcPr>
            <w:tcW w:w="588" w:type="dxa"/>
            <w:vAlign w:val="center"/>
          </w:tcPr>
          <w:p w14:paraId="0E527256" w14:textId="4273C1DB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  <w:lang w:val="ru-RU"/>
              </w:rPr>
            </w:pPr>
            <w:r w:rsidRPr="00866F3E">
              <w:rPr>
                <w:sz w:val="24"/>
              </w:rPr>
              <w:t>39,</w:t>
            </w:r>
            <w:r w:rsidR="00866F3E">
              <w:rPr>
                <w:sz w:val="24"/>
              </w:rPr>
              <w:t>4</w:t>
            </w:r>
            <w:r w:rsidR="00866F3E">
              <w:rPr>
                <w:sz w:val="24"/>
                <w:lang w:val="ru-RU"/>
              </w:rPr>
              <w:t>5</w:t>
            </w:r>
          </w:p>
        </w:tc>
        <w:tc>
          <w:tcPr>
            <w:tcW w:w="509" w:type="dxa"/>
            <w:vAlign w:val="center"/>
          </w:tcPr>
          <w:p w14:paraId="0BF8FF00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</w:t>
            </w:r>
            <w:r w:rsidR="00D44CBB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9</w:t>
            </w:r>
          </w:p>
        </w:tc>
        <w:tc>
          <w:tcPr>
            <w:tcW w:w="654" w:type="dxa"/>
            <w:vAlign w:val="center"/>
          </w:tcPr>
          <w:p w14:paraId="6A5B477D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</w:t>
            </w:r>
            <w:r w:rsidR="00D44CBB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9</w:t>
            </w:r>
          </w:p>
        </w:tc>
        <w:tc>
          <w:tcPr>
            <w:tcW w:w="613" w:type="dxa"/>
            <w:vAlign w:val="center"/>
          </w:tcPr>
          <w:p w14:paraId="4AD271DB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5,7</w:t>
            </w:r>
          </w:p>
        </w:tc>
        <w:tc>
          <w:tcPr>
            <w:tcW w:w="654" w:type="dxa"/>
            <w:vAlign w:val="center"/>
          </w:tcPr>
          <w:p w14:paraId="0666CA89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,6</w:t>
            </w:r>
          </w:p>
        </w:tc>
        <w:tc>
          <w:tcPr>
            <w:tcW w:w="613" w:type="dxa"/>
            <w:vAlign w:val="center"/>
          </w:tcPr>
          <w:p w14:paraId="3074936E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9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6</w:t>
            </w:r>
          </w:p>
        </w:tc>
        <w:tc>
          <w:tcPr>
            <w:tcW w:w="669" w:type="dxa"/>
            <w:vAlign w:val="center"/>
          </w:tcPr>
          <w:p w14:paraId="0348BC81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4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7</w:t>
            </w:r>
          </w:p>
        </w:tc>
        <w:tc>
          <w:tcPr>
            <w:tcW w:w="640" w:type="dxa"/>
            <w:vAlign w:val="center"/>
          </w:tcPr>
          <w:p w14:paraId="187456AA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5,9</w:t>
            </w:r>
          </w:p>
        </w:tc>
        <w:tc>
          <w:tcPr>
            <w:tcW w:w="626" w:type="dxa"/>
            <w:vAlign w:val="center"/>
          </w:tcPr>
          <w:p w14:paraId="422D7B45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4</w:t>
            </w:r>
          </w:p>
        </w:tc>
        <w:tc>
          <w:tcPr>
            <w:tcW w:w="544" w:type="dxa"/>
            <w:vAlign w:val="center"/>
          </w:tcPr>
          <w:p w14:paraId="65DEE9CB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50,6</w:t>
            </w:r>
          </w:p>
        </w:tc>
        <w:tc>
          <w:tcPr>
            <w:tcW w:w="617" w:type="dxa"/>
            <w:vAlign w:val="center"/>
          </w:tcPr>
          <w:p w14:paraId="33BC07E2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5,7</w:t>
            </w:r>
          </w:p>
        </w:tc>
        <w:tc>
          <w:tcPr>
            <w:tcW w:w="617" w:type="dxa"/>
            <w:vAlign w:val="center"/>
          </w:tcPr>
          <w:p w14:paraId="4F873B99" w14:textId="77777777" w:rsidR="003421A5" w:rsidRPr="00866F3E" w:rsidRDefault="00D44CBB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9,5</w:t>
            </w:r>
          </w:p>
        </w:tc>
        <w:tc>
          <w:tcPr>
            <w:tcW w:w="625" w:type="dxa"/>
            <w:vAlign w:val="center"/>
          </w:tcPr>
          <w:p w14:paraId="120635E6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</w:t>
            </w:r>
            <w:r w:rsidR="00D44CBB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9</w:t>
            </w:r>
          </w:p>
        </w:tc>
      </w:tr>
      <w:tr w:rsidR="00BB542C" w:rsidRPr="00866F3E" w14:paraId="4226EC86" w14:textId="77777777" w:rsidTr="00500C4D">
        <w:trPr>
          <w:gridAfter w:val="1"/>
          <w:wAfter w:w="12" w:type="dxa"/>
          <w:trHeight w:val="1011"/>
          <w:jc w:val="center"/>
        </w:trPr>
        <w:tc>
          <w:tcPr>
            <w:tcW w:w="1663" w:type="dxa"/>
            <w:vAlign w:val="center"/>
          </w:tcPr>
          <w:tbl>
            <w:tblPr>
              <w:tblW w:w="1561" w:type="dxa"/>
              <w:tblInd w:w="12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61"/>
            </w:tblGrid>
            <w:tr w:rsidR="003421A5" w:rsidRPr="00866F3E" w14:paraId="5EBE7A4A" w14:textId="77777777" w:rsidTr="00500C4D">
              <w:trPr>
                <w:trHeight w:val="359"/>
              </w:trPr>
              <w:tc>
                <w:tcPr>
                  <w:tcW w:w="1561" w:type="dxa"/>
                </w:tcPr>
                <w:p w14:paraId="458A1E70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 xml:space="preserve">Результативна реактивна потужність </w:t>
                  </w:r>
                  <w:r w:rsidRPr="00866F3E">
                    <w:rPr>
                      <w:i/>
                      <w:iCs/>
                      <w:lang w:val="uk-UA"/>
                    </w:rPr>
                    <w:t>Qрез</w:t>
                  </w:r>
                </w:p>
              </w:tc>
            </w:tr>
          </w:tbl>
          <w:p w14:paraId="4C664D49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804" w:type="dxa"/>
            <w:vAlign w:val="center"/>
          </w:tcPr>
          <w:tbl>
            <w:tblPr>
              <w:tblW w:w="796" w:type="dxa"/>
              <w:tblInd w:w="12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96"/>
            </w:tblGrid>
            <w:tr w:rsidR="003421A5" w:rsidRPr="00866F3E" w14:paraId="7330D7B5" w14:textId="77777777" w:rsidTr="00500C4D">
              <w:trPr>
                <w:trHeight w:val="359"/>
              </w:trPr>
              <w:tc>
                <w:tcPr>
                  <w:tcW w:w="796" w:type="dxa"/>
                </w:tcPr>
                <w:p w14:paraId="0BAFD2A6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>МВАр</w:t>
                  </w:r>
                </w:p>
              </w:tc>
            </w:tr>
          </w:tbl>
          <w:p w14:paraId="33D03DCE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588" w:type="dxa"/>
            <w:vAlign w:val="center"/>
          </w:tcPr>
          <w:p w14:paraId="56DFD5D6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.5</w:t>
            </w:r>
          </w:p>
        </w:tc>
        <w:tc>
          <w:tcPr>
            <w:tcW w:w="509" w:type="dxa"/>
            <w:vAlign w:val="center"/>
          </w:tcPr>
          <w:p w14:paraId="641B4FF3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8.1</w:t>
            </w:r>
          </w:p>
        </w:tc>
        <w:tc>
          <w:tcPr>
            <w:tcW w:w="654" w:type="dxa"/>
            <w:vAlign w:val="center"/>
          </w:tcPr>
          <w:p w14:paraId="06D71BFC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.1</w:t>
            </w:r>
          </w:p>
        </w:tc>
        <w:tc>
          <w:tcPr>
            <w:tcW w:w="613" w:type="dxa"/>
            <w:vAlign w:val="center"/>
          </w:tcPr>
          <w:p w14:paraId="05594BF2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3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7</w:t>
            </w:r>
          </w:p>
        </w:tc>
        <w:tc>
          <w:tcPr>
            <w:tcW w:w="654" w:type="dxa"/>
            <w:vAlign w:val="center"/>
          </w:tcPr>
          <w:p w14:paraId="4DC33BA2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8.6</w:t>
            </w:r>
          </w:p>
        </w:tc>
        <w:tc>
          <w:tcPr>
            <w:tcW w:w="613" w:type="dxa"/>
            <w:vAlign w:val="center"/>
          </w:tcPr>
          <w:p w14:paraId="55D3A2F2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,5</w:t>
            </w:r>
          </w:p>
        </w:tc>
        <w:tc>
          <w:tcPr>
            <w:tcW w:w="669" w:type="dxa"/>
            <w:vAlign w:val="center"/>
          </w:tcPr>
          <w:p w14:paraId="331F09BD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2.7</w:t>
            </w:r>
          </w:p>
        </w:tc>
        <w:tc>
          <w:tcPr>
            <w:tcW w:w="640" w:type="dxa"/>
            <w:vAlign w:val="center"/>
          </w:tcPr>
          <w:p w14:paraId="48C559BF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3.9</w:t>
            </w:r>
          </w:p>
        </w:tc>
        <w:tc>
          <w:tcPr>
            <w:tcW w:w="626" w:type="dxa"/>
            <w:vAlign w:val="center"/>
          </w:tcPr>
          <w:p w14:paraId="5610D62B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2</w:t>
            </w:r>
          </w:p>
        </w:tc>
        <w:tc>
          <w:tcPr>
            <w:tcW w:w="544" w:type="dxa"/>
            <w:vAlign w:val="center"/>
          </w:tcPr>
          <w:p w14:paraId="5EF50B08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8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6</w:t>
            </w:r>
          </w:p>
        </w:tc>
        <w:tc>
          <w:tcPr>
            <w:tcW w:w="617" w:type="dxa"/>
            <w:vAlign w:val="center"/>
          </w:tcPr>
          <w:p w14:paraId="79B522D2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13,7</w:t>
            </w:r>
          </w:p>
        </w:tc>
        <w:tc>
          <w:tcPr>
            <w:tcW w:w="617" w:type="dxa"/>
            <w:vAlign w:val="center"/>
          </w:tcPr>
          <w:p w14:paraId="3505C83A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7,5</w:t>
            </w:r>
          </w:p>
        </w:tc>
        <w:tc>
          <w:tcPr>
            <w:tcW w:w="625" w:type="dxa"/>
            <w:vAlign w:val="center"/>
          </w:tcPr>
          <w:p w14:paraId="39DF2F50" w14:textId="77777777" w:rsidR="003421A5" w:rsidRPr="00866F3E" w:rsidRDefault="00380871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24</w:t>
            </w:r>
            <w:r w:rsidR="003421A5" w:rsidRPr="00866F3E">
              <w:rPr>
                <w:sz w:val="24"/>
              </w:rPr>
              <w:t>,</w:t>
            </w:r>
            <w:r w:rsidRPr="00866F3E">
              <w:rPr>
                <w:sz w:val="24"/>
              </w:rPr>
              <w:t>1</w:t>
            </w:r>
          </w:p>
        </w:tc>
      </w:tr>
      <w:tr w:rsidR="00BB542C" w:rsidRPr="00866F3E" w14:paraId="226DC624" w14:textId="77777777" w:rsidTr="00500C4D">
        <w:trPr>
          <w:gridAfter w:val="1"/>
          <w:wAfter w:w="12" w:type="dxa"/>
          <w:trHeight w:val="773"/>
          <w:jc w:val="center"/>
        </w:trPr>
        <w:tc>
          <w:tcPr>
            <w:tcW w:w="1663" w:type="dxa"/>
            <w:vAlign w:val="center"/>
          </w:tcPr>
          <w:tbl>
            <w:tblPr>
              <w:tblW w:w="1554" w:type="dxa"/>
              <w:tblInd w:w="12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01"/>
              <w:gridCol w:w="253"/>
            </w:tblGrid>
            <w:tr w:rsidR="003421A5" w:rsidRPr="00866F3E" w14:paraId="18803C36" w14:textId="77777777" w:rsidTr="00500C4D">
              <w:trPr>
                <w:trHeight w:val="225"/>
              </w:trPr>
              <w:tc>
                <w:tcPr>
                  <w:tcW w:w="1301" w:type="dxa"/>
                </w:tcPr>
                <w:p w14:paraId="6A4CB010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  <w:r w:rsidRPr="00866F3E">
                    <w:rPr>
                      <w:lang w:val="uk-UA"/>
                    </w:rPr>
                    <w:t xml:space="preserve">Повна потужність </w:t>
                  </w:r>
                  <w:r w:rsidRPr="00866F3E">
                    <w:rPr>
                      <w:i/>
                      <w:iCs/>
                      <w:lang w:val="uk-UA"/>
                    </w:rPr>
                    <w:t>S</w:t>
                  </w:r>
                </w:p>
              </w:tc>
              <w:tc>
                <w:tcPr>
                  <w:tcW w:w="253" w:type="dxa"/>
                </w:tcPr>
                <w:p w14:paraId="1B0B386C" w14:textId="77777777" w:rsidR="003421A5" w:rsidRPr="00866F3E" w:rsidRDefault="003421A5" w:rsidP="00BB542C">
                  <w:pPr>
                    <w:pStyle w:val="Default"/>
                    <w:ind w:left="-57"/>
                    <w:jc w:val="both"/>
                    <w:rPr>
                      <w:lang w:val="uk-UA"/>
                    </w:rPr>
                  </w:pPr>
                </w:p>
              </w:tc>
            </w:tr>
          </w:tbl>
          <w:p w14:paraId="0A92A735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</w:p>
        </w:tc>
        <w:tc>
          <w:tcPr>
            <w:tcW w:w="804" w:type="dxa"/>
            <w:vAlign w:val="center"/>
          </w:tcPr>
          <w:p w14:paraId="37254996" w14:textId="77777777" w:rsidR="003421A5" w:rsidRPr="00866F3E" w:rsidRDefault="003421A5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МВА</w:t>
            </w:r>
          </w:p>
        </w:tc>
        <w:tc>
          <w:tcPr>
            <w:tcW w:w="588" w:type="dxa"/>
            <w:vAlign w:val="center"/>
          </w:tcPr>
          <w:p w14:paraId="2C84D536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8.6</w:t>
            </w:r>
          </w:p>
        </w:tc>
        <w:tc>
          <w:tcPr>
            <w:tcW w:w="509" w:type="dxa"/>
            <w:vAlign w:val="center"/>
          </w:tcPr>
          <w:p w14:paraId="7EF44AA9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30.5</w:t>
            </w:r>
          </w:p>
        </w:tc>
        <w:tc>
          <w:tcPr>
            <w:tcW w:w="654" w:type="dxa"/>
            <w:vAlign w:val="center"/>
          </w:tcPr>
          <w:p w14:paraId="7CE1319F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34</w:t>
            </w:r>
          </w:p>
        </w:tc>
        <w:tc>
          <w:tcPr>
            <w:tcW w:w="613" w:type="dxa"/>
            <w:vAlign w:val="center"/>
          </w:tcPr>
          <w:p w14:paraId="6639A742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61.5</w:t>
            </w:r>
          </w:p>
        </w:tc>
        <w:tc>
          <w:tcPr>
            <w:tcW w:w="654" w:type="dxa"/>
            <w:vAlign w:val="center"/>
          </w:tcPr>
          <w:p w14:paraId="4CD26A9D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74.4</w:t>
            </w:r>
          </w:p>
        </w:tc>
        <w:tc>
          <w:tcPr>
            <w:tcW w:w="613" w:type="dxa"/>
            <w:vAlign w:val="center"/>
          </w:tcPr>
          <w:p w14:paraId="3F50E87F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48.6</w:t>
            </w:r>
          </w:p>
        </w:tc>
        <w:tc>
          <w:tcPr>
            <w:tcW w:w="669" w:type="dxa"/>
            <w:vAlign w:val="center"/>
          </w:tcPr>
          <w:p w14:paraId="1DF4135A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122.1</w:t>
            </w:r>
          </w:p>
        </w:tc>
        <w:tc>
          <w:tcPr>
            <w:tcW w:w="640" w:type="dxa"/>
            <w:vAlign w:val="center"/>
          </w:tcPr>
          <w:p w14:paraId="3797148D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98.9</w:t>
            </w:r>
          </w:p>
        </w:tc>
        <w:tc>
          <w:tcPr>
            <w:tcW w:w="626" w:type="dxa"/>
            <w:vAlign w:val="center"/>
          </w:tcPr>
          <w:p w14:paraId="39FC292F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86,8</w:t>
            </w:r>
          </w:p>
        </w:tc>
        <w:tc>
          <w:tcPr>
            <w:tcW w:w="544" w:type="dxa"/>
            <w:vAlign w:val="center"/>
          </w:tcPr>
          <w:p w14:paraId="19C4C040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74</w:t>
            </w:r>
            <w:r w:rsidR="003421A5" w:rsidRPr="00866F3E">
              <w:rPr>
                <w:color w:val="000000"/>
                <w:sz w:val="24"/>
              </w:rPr>
              <w:t>,</w:t>
            </w:r>
            <w:r w:rsidRPr="00866F3E">
              <w:rPr>
                <w:color w:val="000000"/>
                <w:sz w:val="24"/>
              </w:rPr>
              <w:t>4</w:t>
            </w:r>
          </w:p>
        </w:tc>
        <w:tc>
          <w:tcPr>
            <w:tcW w:w="617" w:type="dxa"/>
            <w:vAlign w:val="center"/>
          </w:tcPr>
          <w:p w14:paraId="2C10185D" w14:textId="77777777" w:rsidR="003421A5" w:rsidRPr="00866F3E" w:rsidRDefault="0086547E" w:rsidP="00BB542C">
            <w:pPr>
              <w:tabs>
                <w:tab w:val="clear" w:pos="4536"/>
                <w:tab w:val="clear" w:pos="9356"/>
              </w:tabs>
              <w:autoSpaceDE w:val="0"/>
              <w:autoSpaceDN w:val="0"/>
              <w:adjustRightInd w:val="0"/>
              <w:spacing w:line="240" w:lineRule="auto"/>
              <w:ind w:left="-57" w:firstLine="0"/>
              <w:rPr>
                <w:color w:val="000000"/>
                <w:sz w:val="24"/>
              </w:rPr>
            </w:pPr>
            <w:r w:rsidRPr="00866F3E">
              <w:rPr>
                <w:color w:val="000000"/>
                <w:sz w:val="24"/>
              </w:rPr>
              <w:t>61.5</w:t>
            </w:r>
          </w:p>
        </w:tc>
        <w:tc>
          <w:tcPr>
            <w:tcW w:w="617" w:type="dxa"/>
            <w:vAlign w:val="center"/>
          </w:tcPr>
          <w:p w14:paraId="00837BB6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48.6</w:t>
            </w:r>
          </w:p>
        </w:tc>
        <w:tc>
          <w:tcPr>
            <w:tcW w:w="625" w:type="dxa"/>
            <w:vAlign w:val="center"/>
          </w:tcPr>
          <w:p w14:paraId="4F2D9303" w14:textId="77777777" w:rsidR="003421A5" w:rsidRPr="00866F3E" w:rsidRDefault="0086547E" w:rsidP="00BB542C">
            <w:pPr>
              <w:pStyle w:val="af5"/>
              <w:tabs>
                <w:tab w:val="left" w:pos="4962"/>
              </w:tabs>
              <w:spacing w:line="240" w:lineRule="auto"/>
              <w:ind w:left="-57" w:firstLine="0"/>
              <w:rPr>
                <w:sz w:val="24"/>
              </w:rPr>
            </w:pPr>
            <w:r w:rsidRPr="00866F3E">
              <w:rPr>
                <w:sz w:val="24"/>
              </w:rPr>
              <w:t>34</w:t>
            </w:r>
          </w:p>
        </w:tc>
      </w:tr>
    </w:tbl>
    <w:p w14:paraId="68570F2B" w14:textId="77777777" w:rsidR="004E13D1" w:rsidRPr="00607793" w:rsidRDefault="004E13D1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</w:p>
    <w:p w14:paraId="6EEDD862" w14:textId="77777777" w:rsidR="004F4264" w:rsidRPr="00607793" w:rsidRDefault="004F4264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</w:p>
    <w:p w14:paraId="359319CB" w14:textId="689A60F0" w:rsidR="00E2548C" w:rsidRPr="00607793" w:rsidRDefault="006C6A73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  <w:r>
        <w:rPr>
          <w:b/>
          <w:noProof/>
          <w:szCs w:val="28"/>
          <w:lang w:val="ru-RU"/>
        </w:rPr>
        <w:drawing>
          <wp:inline distT="0" distB="0" distL="0" distR="0" wp14:anchorId="65F14193" wp14:editId="5534A602">
            <wp:extent cx="4787660" cy="2665296"/>
            <wp:effectExtent l="0" t="0" r="0" b="1905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433" cy="2669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5153B1" w14:textId="77777777" w:rsidR="004E13D1" w:rsidRPr="00607793" w:rsidRDefault="004E13D1" w:rsidP="004F57A8">
      <w:pPr>
        <w:pStyle w:val="af5"/>
        <w:tabs>
          <w:tab w:val="left" w:pos="4962"/>
        </w:tabs>
        <w:ind w:left="357"/>
        <w:jc w:val="center"/>
        <w:rPr>
          <w:szCs w:val="28"/>
        </w:rPr>
      </w:pPr>
      <w:r w:rsidRPr="00607793">
        <w:rPr>
          <w:szCs w:val="28"/>
        </w:rPr>
        <w:t>Рис.1.1- Графік повного S(t) навантаження</w:t>
      </w:r>
    </w:p>
    <w:p w14:paraId="36048A10" w14:textId="77777777" w:rsidR="004F57A8" w:rsidRDefault="004F57A8" w:rsidP="004F57A8">
      <w:pPr>
        <w:pStyle w:val="af5"/>
        <w:tabs>
          <w:tab w:val="left" w:pos="4962"/>
        </w:tabs>
        <w:ind w:left="357"/>
        <w:jc w:val="center"/>
        <w:rPr>
          <w:szCs w:val="28"/>
        </w:rPr>
      </w:pPr>
    </w:p>
    <w:p w14:paraId="67315CB4" w14:textId="77777777" w:rsidR="00AA49A6" w:rsidRPr="00607793" w:rsidRDefault="00AB630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szCs w:val="28"/>
        </w:rPr>
        <w:t>P</w:t>
      </w:r>
      <w:r w:rsidRPr="00607793">
        <w:rPr>
          <w:szCs w:val="28"/>
          <w:vertAlign w:val="subscript"/>
        </w:rPr>
        <w:t>max</w:t>
      </w:r>
      <w:r w:rsidR="00322452" w:rsidRPr="00607793">
        <w:rPr>
          <w:szCs w:val="28"/>
        </w:rPr>
        <w:t>=12</w:t>
      </w:r>
      <w:r w:rsidRPr="00607793">
        <w:rPr>
          <w:szCs w:val="28"/>
        </w:rPr>
        <w:t>0 МВт, P</w:t>
      </w:r>
      <w:r w:rsidRPr="00607793">
        <w:rPr>
          <w:szCs w:val="28"/>
          <w:vertAlign w:val="subscript"/>
        </w:rPr>
        <w:t>min</w:t>
      </w:r>
      <w:r w:rsidR="00322452" w:rsidRPr="00607793">
        <w:rPr>
          <w:szCs w:val="28"/>
        </w:rPr>
        <w:t>=1</w:t>
      </w:r>
      <w:r w:rsidRPr="00607793">
        <w:rPr>
          <w:szCs w:val="28"/>
        </w:rPr>
        <w:t>2 МВт</w:t>
      </w:r>
    </w:p>
    <w:p w14:paraId="6BBE5DDF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Розрахункова потужність кожного з них визначається по співвідношенням:</w:t>
      </w:r>
    </w:p>
    <w:p w14:paraId="01243737" w14:textId="77777777" w:rsidR="00A045B5" w:rsidRPr="00607793" w:rsidRDefault="00FA0C6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5040" w:dyaOrig="780" w14:anchorId="1BC67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6pt" o:ole="">
            <v:imagedata r:id="rId12" o:title=""/>
          </v:shape>
          <o:OLEObject Type="Embed" ProgID="Equation.DSMT4" ShapeID="_x0000_i1025" DrawAspect="Content" ObjectID="_1683663429" r:id="rId13"/>
        </w:object>
      </w:r>
    </w:p>
    <w:p w14:paraId="6566EE8D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За величиною S</w:t>
      </w:r>
      <w:r w:rsidRPr="00607793">
        <w:rPr>
          <w:szCs w:val="28"/>
          <w:vertAlign w:val="subscript"/>
        </w:rPr>
        <w:t>розр</w:t>
      </w:r>
      <w:r w:rsidRPr="00607793">
        <w:rPr>
          <w:szCs w:val="28"/>
        </w:rPr>
        <w:t xml:space="preserve"> обирається номінальна потужність автотрансформатора S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>.</w:t>
      </w:r>
    </w:p>
    <w:p w14:paraId="38DA928E" w14:textId="77777777" w:rsidR="00FB58E2" w:rsidRPr="00607793" w:rsidRDefault="00B20C6F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АТДЦТН </w:t>
      </w:r>
      <w:r w:rsidR="00FB58E2" w:rsidRPr="00607793">
        <w:rPr>
          <w:szCs w:val="28"/>
        </w:rPr>
        <w:t>125</w:t>
      </w:r>
      <w:r w:rsidRPr="00607793">
        <w:rPr>
          <w:szCs w:val="28"/>
        </w:rPr>
        <w:t>000/220/110</w:t>
      </w:r>
    </w:p>
    <w:p w14:paraId="34353624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Еквівалентне навантаження автотрансформатора на інтервалі часу t</w:t>
      </w:r>
      <w:r w:rsidRPr="00607793">
        <w:rPr>
          <w:szCs w:val="28"/>
          <w:vertAlign w:val="subscript"/>
        </w:rPr>
        <w:t>1</w:t>
      </w:r>
    </w:p>
    <w:p w14:paraId="786AD3C6" w14:textId="77777777" w:rsidR="00282806" w:rsidRPr="00607793" w:rsidRDefault="00765CC3" w:rsidP="004F57A8">
      <w:pPr>
        <w:pStyle w:val="af5"/>
        <w:tabs>
          <w:tab w:val="left" w:pos="4962"/>
        </w:tabs>
        <w:ind w:left="357"/>
        <w:jc w:val="center"/>
        <w:rPr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0</m:t>
          </m:r>
        </m:oMath>
      </m:oMathPara>
    </w:p>
    <w:p w14:paraId="354B44D2" w14:textId="77777777" w:rsidR="00282806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2280" w:dyaOrig="920" w14:anchorId="284661F4">
          <v:shape id="_x0000_i1026" type="#_x0000_t75" style="width:115.45pt;height:43.45pt" o:ole="">
            <v:imagedata r:id="rId14" o:title=""/>
          </v:shape>
          <o:OLEObject Type="Embed" ProgID="Equation.DSMT4" ShapeID="_x0000_i1026" DrawAspect="Content" ObjectID="_1683663430" r:id="rId15"/>
        </w:object>
      </w:r>
    </w:p>
    <w:p w14:paraId="239C09BA" w14:textId="77777777" w:rsidR="004E13D1" w:rsidRPr="00607793" w:rsidRDefault="004E13D1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Коефіцієнт перевантаження  k</w:t>
      </w:r>
      <w:r w:rsidRPr="00607793">
        <w:rPr>
          <w:szCs w:val="28"/>
          <w:vertAlign w:val="subscript"/>
        </w:rPr>
        <w:t>1</w:t>
      </w:r>
      <w:r w:rsidRPr="00607793">
        <w:rPr>
          <w:szCs w:val="28"/>
        </w:rPr>
        <w:t xml:space="preserve"> знаходять як:</w:t>
      </w:r>
    </w:p>
    <w:p w14:paraId="342DEB74" w14:textId="77777777" w:rsidR="00282806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160" w:dyaOrig="780" w14:anchorId="2F289DD1">
          <v:shape id="_x0000_i1027" type="#_x0000_t75" style="width:108pt;height:36pt" o:ole="">
            <v:imagedata r:id="rId16" o:title=""/>
          </v:shape>
          <o:OLEObject Type="Embed" ProgID="Equation.DSMT4" ShapeID="_x0000_i1027" DrawAspect="Content" ObjectID="_1683663431" r:id="rId17"/>
        </w:object>
      </w:r>
    </w:p>
    <w:p w14:paraId="60AE9489" w14:textId="77777777" w:rsidR="00370782" w:rsidRPr="00607793" w:rsidRDefault="00370782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Значення еквівалентного попереднього навантаження S</w:t>
      </w:r>
      <w:r w:rsidRPr="00607793">
        <w:rPr>
          <w:szCs w:val="28"/>
          <w:vertAlign w:val="subscript"/>
        </w:rPr>
        <w:t>E2</w:t>
      </w:r>
      <w:r w:rsidRPr="00607793">
        <w:rPr>
          <w:szCs w:val="28"/>
        </w:rPr>
        <w:t xml:space="preserve"> і коефіцієнта k</w:t>
      </w:r>
      <w:r w:rsidRPr="00607793">
        <w:rPr>
          <w:szCs w:val="28"/>
          <w:vertAlign w:val="subscript"/>
        </w:rPr>
        <w:t>2</w:t>
      </w:r>
      <w:r w:rsidRPr="00607793">
        <w:rPr>
          <w:szCs w:val="28"/>
        </w:rPr>
        <w:t xml:space="preserve"> знаходяться згідно виразів:</w:t>
      </w:r>
    </w:p>
    <w:p w14:paraId="24852BFB" w14:textId="77777777" w:rsidR="00370782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800" w:dyaOrig="380" w14:anchorId="443B1C0A">
          <v:shape id="_x0000_i1028" type="#_x0000_t75" style="width:43.45pt;height:21.75pt" o:ole="">
            <v:imagedata r:id="rId18" o:title=""/>
          </v:shape>
          <o:OLEObject Type="Embed" ProgID="Equation.DSMT4" ShapeID="_x0000_i1028" DrawAspect="Content" ObjectID="_1683663432" r:id="rId19"/>
        </w:object>
      </w:r>
    </w:p>
    <w:p w14:paraId="23F4F85A" w14:textId="77777777" w:rsidR="006C4BD6" w:rsidRPr="00607793" w:rsidRDefault="002F6E3F" w:rsidP="004F57A8">
      <w:pPr>
        <w:pStyle w:val="af5"/>
        <w:tabs>
          <w:tab w:val="left" w:pos="4962"/>
        </w:tabs>
        <w:ind w:left="357" w:firstLine="0"/>
        <w:jc w:val="center"/>
        <w:rPr>
          <w:szCs w:val="28"/>
        </w:rPr>
      </w:pPr>
      <w:r w:rsidRPr="00607793">
        <w:rPr>
          <w:position w:val="-116"/>
          <w:szCs w:val="28"/>
        </w:rPr>
        <w:object w:dxaOrig="8880" w:dyaOrig="2659" w14:anchorId="2AAF7F8E">
          <v:shape id="_x0000_i1029" type="#_x0000_t75" style="width:446.25pt;height:136.55pt" o:ole="">
            <v:imagedata r:id="rId20" o:title=""/>
          </v:shape>
          <o:OLEObject Type="Embed" ProgID="Equation.DSMT4" ShapeID="_x0000_i1029" DrawAspect="Content" ObjectID="_1683663433" r:id="rId21"/>
        </w:object>
      </w:r>
    </w:p>
    <w:p w14:paraId="07E86911" w14:textId="77777777" w:rsidR="006C4BD6" w:rsidRPr="00607793" w:rsidRDefault="002F6E3F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80" w:dyaOrig="780" w14:anchorId="29BD2ED9">
          <v:shape id="_x0000_i1030" type="#_x0000_t75" style="width:135.85pt;height:36pt" o:ole="">
            <v:imagedata r:id="rId22" o:title=""/>
          </v:shape>
          <o:OLEObject Type="Embed" ProgID="Equation.DSMT4" ShapeID="_x0000_i1030" DrawAspect="Content" ObjectID="_1683663434" r:id="rId23"/>
        </w:object>
      </w:r>
    </w:p>
    <w:p w14:paraId="7A1378E1" w14:textId="77777777" w:rsidR="00370782" w:rsidRPr="00607793" w:rsidRDefault="00370782" w:rsidP="004F57A8">
      <w:pPr>
        <w:pStyle w:val="af5"/>
        <w:tabs>
          <w:tab w:val="left" w:pos="4962"/>
        </w:tabs>
        <w:ind w:left="357"/>
        <w:jc w:val="left"/>
        <w:rPr>
          <w:szCs w:val="28"/>
        </w:rPr>
      </w:pPr>
      <w:r w:rsidRPr="00607793">
        <w:rPr>
          <w:szCs w:val="28"/>
        </w:rPr>
        <w:t xml:space="preserve">Вибраний автотрансформатор працює в комбінованому режимі передачі потужності в бік середньої напруги при видаванні реактивної потужності </w:t>
      </w:r>
      <w:r w:rsidRPr="00607793">
        <w:rPr>
          <w:szCs w:val="28"/>
        </w:rPr>
        <w:lastRenderedPageBreak/>
        <w:t>синхронних компенсаторів, приєднаних до обмотки нижчої напруги. Тому його потужність визначається навантаженням спільної обмотки згідно виразу:</w:t>
      </w:r>
    </w:p>
    <w:p w14:paraId="5811496C" w14:textId="77777777" w:rsidR="006C4BD6" w:rsidRPr="00607793" w:rsidRDefault="006C4BD6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960" w:dyaOrig="780" w14:anchorId="59BB0084">
          <v:shape id="_x0000_i1031" type="#_x0000_t75" style="width:194.25pt;height:36pt" o:ole="">
            <v:imagedata r:id="rId24" o:title=""/>
          </v:shape>
          <o:OLEObject Type="Embed" ProgID="Equation.DSMT4" ShapeID="_x0000_i1031" DrawAspect="Content" ObjectID="_1683663435" r:id="rId25"/>
        </w:object>
      </w:r>
    </w:p>
    <w:p w14:paraId="2A3A8D7A" w14:textId="77777777" w:rsidR="00F369C5" w:rsidRPr="00607793" w:rsidRDefault="002F6E3F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9139" w:dyaOrig="940" w14:anchorId="760F9EF1">
          <v:shape id="_x0000_i1032" type="#_x0000_t75" style="width:453.75pt;height:50.25pt" o:ole="">
            <v:imagedata r:id="rId26" o:title=""/>
          </v:shape>
          <o:OLEObject Type="Embed" ProgID="Equation.DSMT4" ShapeID="_x0000_i1032" DrawAspect="Content" ObjectID="_1683663436" r:id="rId27"/>
        </w:object>
      </w:r>
    </w:p>
    <w:p w14:paraId="2352419C" w14:textId="77777777" w:rsidR="00E2548C" w:rsidRPr="00607793" w:rsidRDefault="002F6E3F" w:rsidP="004F57A8">
      <w:pPr>
        <w:pStyle w:val="af5"/>
        <w:tabs>
          <w:tab w:val="left" w:pos="4962"/>
        </w:tabs>
        <w:ind w:left="0" w:firstLine="0"/>
        <w:jc w:val="center"/>
        <w:rPr>
          <w:szCs w:val="28"/>
          <w:vertAlign w:val="subscript"/>
        </w:rPr>
      </w:pPr>
      <w:r w:rsidRPr="00607793">
        <w:rPr>
          <w:position w:val="-12"/>
          <w:szCs w:val="28"/>
        </w:rPr>
        <w:object w:dxaOrig="4620" w:dyaOrig="380" w14:anchorId="50517F55">
          <v:shape id="_x0000_i1033" type="#_x0000_t75" style="width:230.25pt;height:21.75pt" o:ole="">
            <v:imagedata r:id="rId28" o:title=""/>
          </v:shape>
          <o:OLEObject Type="Embed" ProgID="Equation.DSMT4" ShapeID="_x0000_i1033" DrawAspect="Content" ObjectID="_1683663437" r:id="rId29"/>
        </w:object>
      </w:r>
      <w:r w:rsidR="00E2548C" w:rsidRPr="00607793">
        <w:rPr>
          <w:szCs w:val="28"/>
        </w:rPr>
        <w:br w:type="page"/>
      </w:r>
    </w:p>
    <w:p w14:paraId="25ABD1AB" w14:textId="77777777" w:rsidR="00D93135" w:rsidRPr="00607793" w:rsidRDefault="00D93135" w:rsidP="004F57A8">
      <w:pPr>
        <w:pStyle w:val="af5"/>
        <w:tabs>
          <w:tab w:val="left" w:pos="4962"/>
        </w:tabs>
        <w:ind w:left="357"/>
        <w:jc w:val="center"/>
        <w:rPr>
          <w:b/>
          <w:szCs w:val="28"/>
        </w:rPr>
      </w:pPr>
      <w:bookmarkStart w:id="4" w:name="ТЕМА2"/>
      <w:r w:rsidRPr="00607793">
        <w:rPr>
          <w:b/>
          <w:szCs w:val="28"/>
        </w:rPr>
        <w:lastRenderedPageBreak/>
        <w:t xml:space="preserve">ТЕМА 2. ВИБІР ГОЛОВНОЇ ЕЛЕКТРИЧНОЇ СХЕМИ </w:t>
      </w:r>
      <w:bookmarkEnd w:id="4"/>
      <w:r w:rsidRPr="00607793">
        <w:rPr>
          <w:b/>
          <w:szCs w:val="28"/>
        </w:rPr>
        <w:t>ЕЛЕКТРОСТАНЦІЇ ТА РОЗРАХУНОК КІЛЬКОСТІ ПРИЄДНАНЬ</w:t>
      </w:r>
    </w:p>
    <w:p w14:paraId="4B975859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08253643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>Кількість мереж для розподільчих пристроїв (РП) з напругою 110, 220, 330 кВ, як правило, визначається потужністю, яка по ним передається:</w:t>
      </w:r>
    </w:p>
    <w:p w14:paraId="169F5959" w14:textId="77777777" w:rsidR="00D3792F" w:rsidRPr="00607793" w:rsidRDefault="00D3792F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Задаємо переріз проводу 150 </w:t>
      </w:r>
      <w:r w:rsidR="002C5575" w:rsidRPr="00607793">
        <w:rPr>
          <w:position w:val="-6"/>
          <w:szCs w:val="28"/>
        </w:rPr>
        <w:object w:dxaOrig="540" w:dyaOrig="360" w14:anchorId="618EBC6A">
          <v:shape id="_x0000_i1034" type="#_x0000_t75" style="width:28.55pt;height:21.75pt" o:ole="">
            <v:imagedata r:id="rId30" o:title=""/>
          </v:shape>
          <o:OLEObject Type="Embed" ProgID="Equation.DSMT4" ShapeID="_x0000_i1034" DrawAspect="Content" ObjectID="_1683663438" r:id="rId31"/>
        </w:object>
      </w:r>
    </w:p>
    <w:p w14:paraId="7A3356DD" w14:textId="50B795BE" w:rsidR="00D93135" w:rsidRPr="00227E6F" w:rsidRDefault="00D93135" w:rsidP="004F57A8">
      <w:pPr>
        <w:pStyle w:val="af5"/>
        <w:tabs>
          <w:tab w:val="left" w:pos="4962"/>
        </w:tabs>
        <w:ind w:left="357"/>
        <w:rPr>
          <w:b/>
          <w:szCs w:val="28"/>
          <w:lang w:val="en-US"/>
        </w:rPr>
      </w:pPr>
      <w:r w:rsidRPr="00607793">
        <w:rPr>
          <w:szCs w:val="28"/>
        </w:rPr>
        <w:t>P</w:t>
      </w:r>
      <w:r w:rsidRPr="00607793">
        <w:rPr>
          <w:szCs w:val="28"/>
          <w:vertAlign w:val="subscript"/>
        </w:rPr>
        <w:t>EK</w:t>
      </w:r>
      <w:r w:rsidRPr="00607793">
        <w:rPr>
          <w:szCs w:val="28"/>
        </w:rPr>
        <w:t xml:space="preserve"> в табл</w:t>
      </w:r>
      <w:r w:rsidR="003F20E5">
        <w:rPr>
          <w:szCs w:val="28"/>
        </w:rPr>
        <w:t>.</w:t>
      </w:r>
      <w:r w:rsidRPr="00607793">
        <w:rPr>
          <w:szCs w:val="28"/>
        </w:rPr>
        <w:t xml:space="preserve"> 1.21 Неклипаев</w:t>
      </w:r>
      <w:r w:rsidR="00227E6F">
        <w:rPr>
          <w:szCs w:val="28"/>
          <w:lang w:val="ru-RU"/>
        </w:rPr>
        <w:t xml:space="preserve"> </w:t>
      </w:r>
      <w:r w:rsidR="00227E6F">
        <w:rPr>
          <w:szCs w:val="28"/>
          <w:lang w:val="en-US"/>
        </w:rPr>
        <w:t>[1]</w:t>
      </w:r>
    </w:p>
    <w:p w14:paraId="1E984A95" w14:textId="77777777" w:rsidR="00D93135" w:rsidRPr="00607793" w:rsidRDefault="00783670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80" w:dyaOrig="780" w14:anchorId="3BDF14DC">
          <v:shape id="_x0000_i1035" type="#_x0000_t75" style="width:129.75pt;height:36pt" o:ole="">
            <v:imagedata r:id="rId32" o:title=""/>
          </v:shape>
          <o:OLEObject Type="Embed" ProgID="Equation.DSMT4" ShapeID="_x0000_i1035" DrawAspect="Content" ObjectID="_1683663439" r:id="rId33"/>
        </w:object>
      </w:r>
    </w:p>
    <w:p w14:paraId="5371F7FD" w14:textId="77777777" w:rsidR="00783670" w:rsidRPr="00607793" w:rsidRDefault="008F1342" w:rsidP="004F57A8">
      <w:pPr>
        <w:pStyle w:val="af5"/>
        <w:tabs>
          <w:tab w:val="left" w:pos="4962"/>
        </w:tabs>
        <w:ind w:left="357"/>
        <w:rPr>
          <w:szCs w:val="28"/>
        </w:rPr>
      </w:pPr>
      <w:r>
        <w:rPr>
          <w:szCs w:val="28"/>
        </w:rPr>
        <w:t>Приймаємо n=5</w:t>
      </w:r>
    </w:p>
    <w:p w14:paraId="56439826" w14:textId="77777777" w:rsidR="00D93135" w:rsidRPr="00607793" w:rsidRDefault="00D9313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szCs w:val="28"/>
        </w:rPr>
      </w:pPr>
      <w:r w:rsidRPr="00607793">
        <w:rPr>
          <w:szCs w:val="28"/>
        </w:rPr>
        <w:t>Значення економічної потужності для однієї мережі залежить також від</w:t>
      </w:r>
    </w:p>
    <w:p w14:paraId="7A30D194" w14:textId="77777777" w:rsidR="00D93135" w:rsidRPr="00607793" w:rsidRDefault="00D9313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szCs w:val="28"/>
        </w:rPr>
      </w:pPr>
      <w:r w:rsidRPr="00607793">
        <w:rPr>
          <w:szCs w:val="28"/>
        </w:rPr>
        <w:t xml:space="preserve">кількості годин використання за рік максимальної потужності max </w:t>
      </w:r>
      <w:r w:rsidRPr="00607793">
        <w:rPr>
          <w:i/>
          <w:iCs/>
          <w:szCs w:val="28"/>
        </w:rPr>
        <w:t xml:space="preserve">T </w:t>
      </w:r>
      <w:r w:rsidRPr="00607793">
        <w:rPr>
          <w:szCs w:val="28"/>
        </w:rPr>
        <w:t>.</w:t>
      </w:r>
    </w:p>
    <w:p w14:paraId="3DE50A8F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Використовуючи дані, отримані в табл. 1.1, значення </w:t>
      </w:r>
      <w:r w:rsidRPr="00607793">
        <w:rPr>
          <w:i/>
          <w:iCs/>
          <w:szCs w:val="28"/>
        </w:rPr>
        <w:t>T</w:t>
      </w:r>
      <w:r w:rsidR="00DE399C" w:rsidRPr="00607793">
        <w:rPr>
          <w:szCs w:val="28"/>
        </w:rPr>
        <w:t xml:space="preserve"> max</w:t>
      </w:r>
      <w:r w:rsidRPr="00607793">
        <w:rPr>
          <w:i/>
          <w:iCs/>
          <w:szCs w:val="28"/>
        </w:rPr>
        <w:t xml:space="preserve"> </w:t>
      </w:r>
      <w:r w:rsidRPr="00607793">
        <w:rPr>
          <w:szCs w:val="28"/>
        </w:rPr>
        <w:t>знаходиться як:</w:t>
      </w:r>
    </w:p>
    <w:p w14:paraId="16D2EA17" w14:textId="77777777" w:rsidR="00D93135" w:rsidRPr="00607793" w:rsidRDefault="00FC1D6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132"/>
          <w:szCs w:val="28"/>
        </w:rPr>
        <w:object w:dxaOrig="10300" w:dyaOrig="2980" w14:anchorId="78301A67">
          <v:shape id="_x0000_i1036" type="#_x0000_t75" style="width:400.75pt;height:116.85pt" o:ole="">
            <v:imagedata r:id="rId34" o:title=""/>
          </v:shape>
          <o:OLEObject Type="Embed" ProgID="Equation.DSMT4" ShapeID="_x0000_i1036" DrawAspect="Content" ObjectID="_1683663440" r:id="rId35"/>
        </w:object>
      </w:r>
      <w:r w:rsidR="00D93135" w:rsidRPr="00607793">
        <w:rPr>
          <w:szCs w:val="28"/>
        </w:rPr>
        <w:t xml:space="preserve"> </w:t>
      </w:r>
      <w:r w:rsidR="00DE399C" w:rsidRPr="00607793">
        <w:rPr>
          <w:position w:val="-12"/>
          <w:szCs w:val="28"/>
        </w:rPr>
        <w:object w:dxaOrig="5340" w:dyaOrig="380" w14:anchorId="6871E37E">
          <v:shape id="_x0000_i1037" type="#_x0000_t75" style="width:266.25pt;height:21.75pt" o:ole="">
            <v:imagedata r:id="rId36" o:title=""/>
          </v:shape>
          <o:OLEObject Type="Embed" ProgID="Equation.DSMT4" ShapeID="_x0000_i1037" DrawAspect="Content" ObjectID="_1683663441" r:id="rId37"/>
        </w:object>
      </w:r>
    </w:p>
    <w:p w14:paraId="346B3B8A" w14:textId="77777777" w:rsidR="00DE399C" w:rsidRPr="00607793" w:rsidRDefault="00FC1D62" w:rsidP="004F57A8">
      <w:pPr>
        <w:pStyle w:val="af5"/>
        <w:tabs>
          <w:tab w:val="left" w:pos="4962"/>
        </w:tabs>
        <w:ind w:left="0"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4959" w:dyaOrig="760" w14:anchorId="74313F33">
          <v:shape id="_x0000_i1038" type="#_x0000_t75" style="width:244.55pt;height:36pt" o:ole="">
            <v:imagedata r:id="rId38" o:title=""/>
          </v:shape>
          <o:OLEObject Type="Embed" ProgID="Equation.DSMT4" ShapeID="_x0000_i1038" DrawAspect="Content" ObjectID="_1683663442" r:id="rId39"/>
        </w:object>
      </w:r>
    </w:p>
    <w:p w14:paraId="10D7E60B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  <w:r w:rsidRPr="00607793">
        <w:rPr>
          <w:szCs w:val="28"/>
        </w:rPr>
        <w:t xml:space="preserve">де </w:t>
      </w:r>
      <w:r w:rsidRPr="00607793">
        <w:rPr>
          <w:i/>
          <w:iCs/>
          <w:szCs w:val="28"/>
        </w:rPr>
        <w:t xml:space="preserve">n </w:t>
      </w:r>
      <w:r w:rsidRPr="00607793">
        <w:rPr>
          <w:szCs w:val="28"/>
        </w:rPr>
        <w:t>– кількість трансформаторів власних потреб з нижчою напругою 0,4 кВ.</w:t>
      </w:r>
    </w:p>
    <w:p w14:paraId="45A0DD5B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4758D016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3533C8A4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1EA4FD98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3AA164AB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5C9FD3A7" w14:textId="77777777" w:rsidR="00D93135" w:rsidRPr="00607793" w:rsidRDefault="00D93135" w:rsidP="004F57A8">
      <w:pPr>
        <w:pStyle w:val="af5"/>
        <w:tabs>
          <w:tab w:val="left" w:pos="4962"/>
        </w:tabs>
        <w:ind w:left="357"/>
        <w:rPr>
          <w:szCs w:val="28"/>
        </w:rPr>
      </w:pPr>
    </w:p>
    <w:p w14:paraId="7A879E35" w14:textId="77777777" w:rsidR="00FC1D62" w:rsidRPr="00607793" w:rsidRDefault="00FC1D62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14:paraId="3FCD50B7" w14:textId="77777777" w:rsidR="00D93135" w:rsidRPr="00607793" w:rsidRDefault="00D93135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  <w:bookmarkStart w:id="5" w:name="ТЕМА3"/>
      <w:r w:rsidRPr="00607793">
        <w:rPr>
          <w:b/>
          <w:sz w:val="28"/>
          <w:szCs w:val="28"/>
          <w:lang w:val="uk-UA"/>
        </w:rPr>
        <w:lastRenderedPageBreak/>
        <w:t>ТЕМА 3. РОЗРАХУНОК СТРУМІВ КОРОТКОГО ЗАМИКАННЯ НА ЕЛЕКТРОСТАНЦІЇ</w:t>
      </w:r>
    </w:p>
    <w:bookmarkEnd w:id="5"/>
    <w:p w14:paraId="429E40E4" w14:textId="77777777" w:rsidR="00D93135" w:rsidRPr="00607793" w:rsidRDefault="00D93135" w:rsidP="004F57A8">
      <w:pPr>
        <w:pStyle w:val="Default"/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14:paraId="4C2C3E73" w14:textId="77777777"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Для прийнятої схеми підстанції з урахуванням замкнутого(</w:t>
      </w:r>
      <w:r w:rsidRPr="00607793">
        <w:rPr>
          <w:i/>
          <w:iCs/>
          <w:sz w:val="28"/>
          <w:szCs w:val="28"/>
          <w:lang w:val="uk-UA"/>
        </w:rPr>
        <w:t>U</w:t>
      </w:r>
      <w:r w:rsidRPr="00607793">
        <w:rPr>
          <w:sz w:val="28"/>
          <w:szCs w:val="28"/>
          <w:lang w:val="uk-UA"/>
        </w:rPr>
        <w:t>220 кВ) чи розімкненого (</w:t>
      </w:r>
      <w:r w:rsidRPr="00607793">
        <w:rPr>
          <w:i/>
          <w:iCs/>
          <w:sz w:val="28"/>
          <w:szCs w:val="28"/>
          <w:lang w:val="uk-UA"/>
        </w:rPr>
        <w:t>U</w:t>
      </w:r>
      <w:r w:rsidRPr="00607793">
        <w:rPr>
          <w:sz w:val="28"/>
          <w:szCs w:val="28"/>
          <w:lang w:val="uk-UA"/>
        </w:rPr>
        <w:t>=110 кВ) стану шиноз‘єднувальних та секційних вимикачів складається схема заміщення і вик</w:t>
      </w:r>
      <w:r w:rsidR="003F20E5">
        <w:rPr>
          <w:sz w:val="28"/>
          <w:szCs w:val="28"/>
          <w:lang w:val="uk-UA"/>
        </w:rPr>
        <w:t>онується розрахунок струмів трьо</w:t>
      </w:r>
      <w:r w:rsidRPr="00607793">
        <w:rPr>
          <w:sz w:val="28"/>
          <w:szCs w:val="28"/>
          <w:lang w:val="uk-UA"/>
        </w:rPr>
        <w:t>х</w:t>
      </w:r>
      <w:r w:rsidR="003F20E5">
        <w:rPr>
          <w:sz w:val="28"/>
          <w:szCs w:val="28"/>
          <w:lang w:val="uk-UA"/>
        </w:rPr>
        <w:t>-</w:t>
      </w:r>
      <w:r w:rsidRPr="00607793">
        <w:rPr>
          <w:sz w:val="28"/>
          <w:szCs w:val="28"/>
          <w:lang w:val="uk-UA"/>
        </w:rPr>
        <w:t xml:space="preserve">фазного КЗ Розрахункові точки КЗ показані на рис. 3.1. На напрузі 6-10 кВ в колі трансформатору власних потреб необхідно встановити реактор, який обмежує струм КЗ до 20 кА, відповідно струму вимкнення вимикача ВМП-10.При розрахунку струмів КЗ постійна часу системи приймається рівною </w:t>
      </w:r>
      <w:r w:rsidRPr="00607793">
        <w:rPr>
          <w:i/>
          <w:iCs/>
          <w:sz w:val="28"/>
          <w:szCs w:val="28"/>
          <w:lang w:val="uk-UA"/>
        </w:rPr>
        <w:t>Тас</w:t>
      </w:r>
      <w:r w:rsidRPr="00607793">
        <w:rPr>
          <w:sz w:val="28"/>
          <w:szCs w:val="28"/>
          <w:lang w:val="uk-UA"/>
        </w:rPr>
        <w:t xml:space="preserve">=0,05с, постійна часу компенсатора у точці КЗ (рис. 1.1) приймається згідно даних каталогу, в точці К1 і К2 приймається </w:t>
      </w:r>
      <w:r w:rsidRPr="00607793">
        <w:rPr>
          <w:i/>
          <w:iCs/>
          <w:sz w:val="28"/>
          <w:szCs w:val="28"/>
          <w:lang w:val="uk-UA"/>
        </w:rPr>
        <w:t>Таск</w:t>
      </w:r>
      <w:r w:rsidRPr="00607793">
        <w:rPr>
          <w:sz w:val="28"/>
          <w:szCs w:val="28"/>
          <w:lang w:val="uk-UA"/>
        </w:rPr>
        <w:t xml:space="preserve">=0,14с, за реактором постійна часу компенсатора може бути прийнята рівною постійної часу системи. </w:t>
      </w:r>
    </w:p>
    <w:p w14:paraId="58649087" w14:textId="77777777"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озрахунок струмів КЗ повинен завершуватися зведеною табл.3.1.</w:t>
      </w:r>
    </w:p>
    <w:p w14:paraId="25096136" w14:textId="77777777" w:rsidR="00D93135" w:rsidRPr="00607793" w:rsidRDefault="00D93135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14:paraId="73E32A1C" w14:textId="77777777" w:rsidR="00D93135" w:rsidRPr="00607793" w:rsidRDefault="00DB4BC3" w:rsidP="003F20E5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607793">
        <w:rPr>
          <w:noProof/>
          <w:sz w:val="28"/>
          <w:szCs w:val="28"/>
        </w:rPr>
        <w:drawing>
          <wp:inline distT="0" distB="0" distL="0" distR="0" wp14:anchorId="20526CFC" wp14:editId="152BB0ED">
            <wp:extent cx="3905250" cy="3043798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61" cy="3045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357AD" w14:textId="77777777" w:rsidR="00C627BC" w:rsidRPr="00607793" w:rsidRDefault="00C627BC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14:paraId="02D76A15" w14:textId="77777777" w:rsidR="00D93135" w:rsidRPr="00607793" w:rsidRDefault="005F0804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>Рисунок 1.2</w:t>
      </w:r>
      <w:r w:rsidR="00D93135" w:rsidRPr="00607793">
        <w:rPr>
          <w:sz w:val="28"/>
          <w:szCs w:val="28"/>
          <w:lang w:val="uk-UA"/>
        </w:rPr>
        <w:t xml:space="preserve"> – Розрахункові точки КЗ</w:t>
      </w:r>
    </w:p>
    <w:p w14:paraId="1D0D6034" w14:textId="77777777" w:rsidR="00515706" w:rsidRPr="00607793" w:rsidRDefault="00515706" w:rsidP="004F57A8">
      <w:pPr>
        <w:pStyle w:val="MTDisplayEquation"/>
        <w:spacing w:line="360" w:lineRule="auto"/>
        <w:ind w:firstLine="709"/>
        <w:rPr>
          <w:szCs w:val="28"/>
        </w:rPr>
      </w:pPr>
    </w:p>
    <w:p w14:paraId="253063B1" w14:textId="77777777" w:rsidR="006E7BD1" w:rsidRPr="00607793" w:rsidRDefault="006E7BD1" w:rsidP="004F57A8">
      <w:pPr>
        <w:tabs>
          <w:tab w:val="left" w:pos="4962"/>
        </w:tabs>
        <w:rPr>
          <w:color w:val="FFFFFF" w:themeColor="background1"/>
          <w:szCs w:val="28"/>
        </w:rPr>
      </w:pPr>
    </w:p>
    <w:p w14:paraId="4C6D3BA4" w14:textId="77777777" w:rsidR="00DB0079" w:rsidRPr="004F57A8" w:rsidRDefault="00DB0079" w:rsidP="004F57A8">
      <w:pPr>
        <w:tabs>
          <w:tab w:val="clear" w:pos="4536"/>
          <w:tab w:val="clear" w:pos="9356"/>
        </w:tabs>
        <w:jc w:val="left"/>
        <w:rPr>
          <w:color w:val="FFFFFF" w:themeColor="background1"/>
          <w:szCs w:val="28"/>
        </w:rPr>
      </w:pPr>
      <w:r w:rsidRPr="00607793">
        <w:rPr>
          <w:szCs w:val="28"/>
        </w:rPr>
        <w:lastRenderedPageBreak/>
        <w:t>Розрахунок струмів КЗ слід проводити у відносних одиницях. Задаються довільним значенням і приймають ступені напруги, на якій розраховують КЗ (6,</w:t>
      </w:r>
      <w:r w:rsidR="00F06F2F" w:rsidRPr="00607793">
        <w:rPr>
          <w:szCs w:val="28"/>
        </w:rPr>
        <w:t xml:space="preserve"> </w:t>
      </w:r>
      <w:r w:rsidRPr="00607793">
        <w:rPr>
          <w:szCs w:val="28"/>
        </w:rPr>
        <w:t>3; 10,5; 13,8; 15,75; 18; 20; 24; 37; 115; 154; 230; 340; 525; 750</w:t>
      </w:r>
      <w:r w:rsidR="00F06F2F" w:rsidRPr="00607793">
        <w:rPr>
          <w:szCs w:val="28"/>
        </w:rPr>
        <w:t>).</w:t>
      </w:r>
    </w:p>
    <w:p w14:paraId="1595E137" w14:textId="77777777" w:rsidR="006E7BD1" w:rsidRPr="00607793" w:rsidRDefault="00DB0079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Значення струму для кожної ступені розраховують згідно виразу: </w:t>
      </w:r>
    </w:p>
    <w:p w14:paraId="31EDBE44" w14:textId="77777777" w:rsidR="00F06F2F" w:rsidRPr="00607793" w:rsidRDefault="00F06F2F" w:rsidP="003F20E5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607793">
        <w:rPr>
          <w:position w:val="-38"/>
          <w:sz w:val="28"/>
          <w:szCs w:val="28"/>
          <w:lang w:val="uk-UA"/>
        </w:rPr>
        <w:object w:dxaOrig="1420" w:dyaOrig="820" w14:anchorId="482F4279">
          <v:shape id="_x0000_i1039" type="#_x0000_t75" style="width:1in;height:43.45pt" o:ole="">
            <v:imagedata r:id="rId41" o:title=""/>
          </v:shape>
          <o:OLEObject Type="Embed" ProgID="Equation.DSMT4" ShapeID="_x0000_i1039" DrawAspect="Content" ObjectID="_1683663443" r:id="rId42"/>
        </w:objec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274"/>
        <w:gridCol w:w="1274"/>
      </w:tblGrid>
      <w:tr w:rsidR="00F06F2F" w:rsidRPr="00607793" w14:paraId="7E7226AA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08A914E4" w14:textId="77777777" w:rsidR="00F06F2F" w:rsidRPr="00607793" w:rsidRDefault="00F06F2F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position w:val="-12"/>
                <w:sz w:val="28"/>
                <w:szCs w:val="28"/>
                <w:lang w:val="uk-UA"/>
              </w:rPr>
              <w:object w:dxaOrig="360" w:dyaOrig="380" w14:anchorId="5815F5A5">
                <v:shape id="_x0000_i1040" type="#_x0000_t75" style="width:21.75pt;height:21.75pt" o:ole="">
                  <v:imagedata r:id="rId43" o:title=""/>
                </v:shape>
                <o:OLEObject Type="Embed" ProgID="Equation.DSMT4" ShapeID="_x0000_i1040" DrawAspect="Content" ObjectID="_1683663444" r:id="rId44"/>
              </w:object>
            </w:r>
          </w:p>
        </w:tc>
        <w:tc>
          <w:tcPr>
            <w:tcW w:w="1245" w:type="dxa"/>
            <w:vAlign w:val="center"/>
          </w:tcPr>
          <w:p w14:paraId="59932EAA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position w:val="-12"/>
                <w:sz w:val="28"/>
                <w:szCs w:val="28"/>
                <w:lang w:val="uk-UA"/>
              </w:rPr>
              <w:object w:dxaOrig="279" w:dyaOrig="380" w14:anchorId="5D7DA50A">
                <v:shape id="_x0000_i1041" type="#_x0000_t75" style="width:14.25pt;height:21.75pt" o:ole="">
                  <v:imagedata r:id="rId45" o:title=""/>
                </v:shape>
                <o:OLEObject Type="Embed" ProgID="Equation.DSMT4" ShapeID="_x0000_i1041" DrawAspect="Content" ObjectID="_1683663445" r:id="rId46"/>
              </w:object>
            </w:r>
          </w:p>
        </w:tc>
      </w:tr>
      <w:tr w:rsidR="00F06F2F" w:rsidRPr="00607793" w14:paraId="7AB14213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7C425212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10.5</w:t>
            </w:r>
          </w:p>
        </w:tc>
        <w:tc>
          <w:tcPr>
            <w:tcW w:w="1245" w:type="dxa"/>
            <w:vAlign w:val="center"/>
          </w:tcPr>
          <w:p w14:paraId="175388BC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55</w:t>
            </w:r>
          </w:p>
        </w:tc>
      </w:tr>
      <w:tr w:rsidR="00F06F2F" w:rsidRPr="00607793" w14:paraId="314642E0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7D40D26D" w14:textId="77777777" w:rsidR="00F06F2F" w:rsidRPr="00607793" w:rsidRDefault="000921DF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115</w:t>
            </w:r>
          </w:p>
        </w:tc>
        <w:tc>
          <w:tcPr>
            <w:tcW w:w="1245" w:type="dxa"/>
            <w:vAlign w:val="center"/>
          </w:tcPr>
          <w:p w14:paraId="3AD5A5CB" w14:textId="77777777" w:rsidR="00F06F2F" w:rsidRPr="00607793" w:rsidRDefault="000921DF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5</w:t>
            </w:r>
            <w:r w:rsidR="00631D0D" w:rsidRPr="00607793">
              <w:rPr>
                <w:sz w:val="28"/>
                <w:szCs w:val="28"/>
                <w:lang w:val="uk-UA"/>
              </w:rPr>
              <w:t>,</w:t>
            </w:r>
            <w:r w:rsidRPr="00607793">
              <w:rPr>
                <w:sz w:val="28"/>
                <w:szCs w:val="28"/>
                <w:lang w:val="uk-UA"/>
              </w:rPr>
              <w:t>02</w:t>
            </w:r>
          </w:p>
        </w:tc>
      </w:tr>
      <w:tr w:rsidR="00F06F2F" w:rsidRPr="00607793" w14:paraId="49B6DDDC" w14:textId="77777777" w:rsidTr="00AA33FE">
        <w:trPr>
          <w:trHeight w:hRule="exact" w:val="397"/>
          <w:jc w:val="center"/>
        </w:trPr>
        <w:tc>
          <w:tcPr>
            <w:tcW w:w="1245" w:type="dxa"/>
            <w:vAlign w:val="center"/>
          </w:tcPr>
          <w:p w14:paraId="6F8054F4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230</w:t>
            </w:r>
          </w:p>
        </w:tc>
        <w:tc>
          <w:tcPr>
            <w:tcW w:w="1245" w:type="dxa"/>
            <w:vAlign w:val="center"/>
          </w:tcPr>
          <w:p w14:paraId="2947FCB8" w14:textId="77777777" w:rsidR="00F06F2F" w:rsidRPr="00607793" w:rsidRDefault="00AA33FE" w:rsidP="004F57A8">
            <w:pPr>
              <w:pStyle w:val="Default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2,5</w:t>
            </w:r>
          </w:p>
        </w:tc>
      </w:tr>
    </w:tbl>
    <w:p w14:paraId="076A118C" w14:textId="77777777" w:rsidR="00F06F2F" w:rsidRPr="00607793" w:rsidRDefault="00F06F2F" w:rsidP="004F57A8">
      <w:pPr>
        <w:pStyle w:val="Default"/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14:paraId="0B2FEC6C" w14:textId="77777777" w:rsidR="006E7BD1" w:rsidRPr="00607793" w:rsidRDefault="00F06F2F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ори елементів схеми у відносних одиницях визначаються наступними залежностями:</w:t>
      </w:r>
    </w:p>
    <w:p w14:paraId="488DA66D" w14:textId="77777777" w:rsidR="00093B6E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Складаємо схему заміщення  і визначаємо її параметри.</w:t>
      </w:r>
    </w:p>
    <w:p w14:paraId="7D369077" w14:textId="77777777" w:rsidR="005550FC" w:rsidRPr="00607793" w:rsidRDefault="005550FC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1:</w:t>
      </w:r>
    </w:p>
    <w:p w14:paraId="31512283" w14:textId="3A135A60" w:rsidR="00093B6E" w:rsidRPr="00607793" w:rsidRDefault="00E2313C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00" w:dyaOrig="780" w14:anchorId="38315244">
          <v:shape id="_x0000_i1042" type="#_x0000_t75" style="width:122.95pt;height:36pt" o:ole="">
            <v:imagedata r:id="rId47" o:title=""/>
          </v:shape>
          <o:OLEObject Type="Embed" ProgID="Equation.DSMT4" ShapeID="_x0000_i1042" DrawAspect="Content" ObjectID="_1683663446" r:id="rId48"/>
        </w:object>
      </w:r>
    </w:p>
    <w:p w14:paraId="10A5CA0B" w14:textId="77777777" w:rsidR="005550FC" w:rsidRPr="00607793" w:rsidRDefault="005550FC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2:</w:t>
      </w:r>
    </w:p>
    <w:p w14:paraId="4344C24A" w14:textId="7627E983" w:rsidR="00093B6E" w:rsidRPr="00607793" w:rsidRDefault="00E2313C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60" w:dyaOrig="780" w14:anchorId="572DC82E">
          <v:shape id="_x0000_i1043" type="#_x0000_t75" style="width:125pt;height:36pt" o:ole="">
            <v:imagedata r:id="rId49" o:title=""/>
          </v:shape>
          <o:OLEObject Type="Embed" ProgID="Equation.DSMT4" ShapeID="_x0000_i1043" DrawAspect="Content" ObjectID="_1683663447" r:id="rId50"/>
        </w:object>
      </w:r>
    </w:p>
    <w:p w14:paraId="3FDE76DC" w14:textId="77777777" w:rsidR="00FD01A2" w:rsidRPr="00607793" w:rsidRDefault="00FD01A2" w:rsidP="004F57A8">
      <w:pPr>
        <w:tabs>
          <w:tab w:val="left" w:pos="4962"/>
        </w:tabs>
        <w:rPr>
          <w:szCs w:val="28"/>
        </w:rPr>
      </w:pPr>
      <w:r w:rsidRPr="00607793">
        <w:rPr>
          <w:color w:val="000000"/>
          <w:szCs w:val="28"/>
        </w:rPr>
        <w:t>Опір системи 3:</w:t>
      </w:r>
    </w:p>
    <w:p w14:paraId="5482B7ED" w14:textId="391BF866" w:rsidR="00FD01A2" w:rsidRPr="00607793" w:rsidRDefault="00E2313C" w:rsidP="004F57A8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560" w:dyaOrig="780" w14:anchorId="12655F83">
          <v:shape id="_x0000_i1044" type="#_x0000_t75" style="width:125pt;height:36pt" o:ole="">
            <v:imagedata r:id="rId51" o:title=""/>
          </v:shape>
          <o:OLEObject Type="Embed" ProgID="Equation.DSMT4" ShapeID="_x0000_i1044" DrawAspect="Content" ObjectID="_1683663448" r:id="rId52"/>
        </w:object>
      </w:r>
    </w:p>
    <w:p w14:paraId="35D6EF6B" w14:textId="77777777" w:rsidR="00FD01A2" w:rsidRPr="00607793" w:rsidRDefault="00FD01A2" w:rsidP="004F57A8">
      <w:pPr>
        <w:tabs>
          <w:tab w:val="left" w:pos="4962"/>
        </w:tabs>
        <w:rPr>
          <w:szCs w:val="28"/>
        </w:rPr>
      </w:pPr>
    </w:p>
    <w:p w14:paraId="11AB9A11" w14:textId="77777777" w:rsidR="007D3A01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ір автотрансформаторів АТ1 і АТ2</w:t>
      </w:r>
    </w:p>
    <w:p w14:paraId="7F422882" w14:textId="77777777" w:rsidR="00067630" w:rsidRPr="00607793" w:rsidRDefault="00067630" w:rsidP="004F57A8">
      <w:pPr>
        <w:pStyle w:val="af5"/>
        <w:tabs>
          <w:tab w:val="left" w:pos="4962"/>
        </w:tabs>
        <w:ind w:left="1069" w:firstLine="0"/>
        <w:rPr>
          <w:szCs w:val="28"/>
        </w:rPr>
      </w:pPr>
      <w:r w:rsidRPr="00607793">
        <w:rPr>
          <w:szCs w:val="28"/>
        </w:rPr>
        <w:t>на стороні ВН</w:t>
      </w:r>
    </w:p>
    <w:p w14:paraId="2818F51F" w14:textId="67564FDD" w:rsidR="00DE1C7C" w:rsidRPr="00607793" w:rsidRDefault="00E2313C" w:rsidP="0050529F">
      <w:pPr>
        <w:tabs>
          <w:tab w:val="left" w:pos="4962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8440" w:dyaOrig="780" w14:anchorId="560DCD0D">
          <v:shape id="_x0000_i1045" type="#_x0000_t75" style="width:420.45pt;height:36pt" o:ole="">
            <v:imagedata r:id="rId53" o:title=""/>
          </v:shape>
          <o:OLEObject Type="Embed" ProgID="Equation.DSMT4" ShapeID="_x0000_i1045" DrawAspect="Content" ObjectID="_1683663449" r:id="rId54"/>
        </w:object>
      </w:r>
    </w:p>
    <w:p w14:paraId="60805D55" w14:textId="6E71DCFF" w:rsidR="00067630" w:rsidRPr="00607793" w:rsidRDefault="00067630" w:rsidP="003F20E5">
      <w:pPr>
        <w:pStyle w:val="af5"/>
        <w:tabs>
          <w:tab w:val="left" w:pos="4962"/>
        </w:tabs>
        <w:ind w:left="1069" w:firstLine="0"/>
        <w:jc w:val="left"/>
        <w:rPr>
          <w:szCs w:val="28"/>
        </w:rPr>
      </w:pPr>
      <w:r w:rsidRPr="00607793">
        <w:rPr>
          <w:szCs w:val="28"/>
        </w:rPr>
        <w:lastRenderedPageBreak/>
        <w:t>на стороні СН</w:t>
      </w:r>
      <w:r w:rsidR="00E2313C" w:rsidRPr="00607793">
        <w:rPr>
          <w:position w:val="-34"/>
          <w:szCs w:val="28"/>
        </w:rPr>
        <w:object w:dxaOrig="9080" w:dyaOrig="780" w14:anchorId="6A8048DB">
          <v:shape id="_x0000_i1046" type="#_x0000_t75" style="width:449.65pt;height:36pt" o:ole="">
            <v:imagedata r:id="rId55" o:title=""/>
          </v:shape>
          <o:OLEObject Type="Embed" ProgID="Equation.DSMT4" ShapeID="_x0000_i1046" DrawAspect="Content" ObjectID="_1683663450" r:id="rId56"/>
        </w:object>
      </w:r>
    </w:p>
    <w:p w14:paraId="37897320" w14:textId="77777777" w:rsidR="00067630" w:rsidRPr="00607793" w:rsidRDefault="00067630" w:rsidP="004F57A8">
      <w:pPr>
        <w:pStyle w:val="af5"/>
        <w:tabs>
          <w:tab w:val="left" w:pos="4962"/>
        </w:tabs>
        <w:ind w:left="1069" w:firstLine="0"/>
        <w:rPr>
          <w:szCs w:val="28"/>
        </w:rPr>
      </w:pPr>
      <w:r w:rsidRPr="00607793">
        <w:rPr>
          <w:szCs w:val="28"/>
        </w:rPr>
        <w:t>на стороні НН</w:t>
      </w:r>
    </w:p>
    <w:p w14:paraId="2F126606" w14:textId="3747623D" w:rsidR="000921DF" w:rsidRPr="00607793" w:rsidRDefault="00E2313C" w:rsidP="0050529F">
      <w:pPr>
        <w:tabs>
          <w:tab w:val="left" w:pos="4962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position w:val="-34"/>
          <w:szCs w:val="28"/>
        </w:rPr>
        <w:object w:dxaOrig="8520" w:dyaOrig="780" w14:anchorId="5677F14B">
          <v:shape id="_x0000_i1047" type="#_x0000_t75" style="width:429.3pt;height:36pt" o:ole="">
            <v:imagedata r:id="rId57" o:title=""/>
          </v:shape>
          <o:OLEObject Type="Embed" ProgID="Equation.DSMT4" ShapeID="_x0000_i1047" DrawAspect="Content" ObjectID="_1683663451" r:id="rId58"/>
        </w:object>
      </w:r>
    </w:p>
    <w:p w14:paraId="6FE0AE06" w14:textId="77777777" w:rsidR="007D3A01" w:rsidRPr="00607793" w:rsidRDefault="007D3A01" w:rsidP="004F57A8">
      <w:pPr>
        <w:tabs>
          <w:tab w:val="left" w:pos="4962"/>
        </w:tabs>
        <w:rPr>
          <w:szCs w:val="28"/>
        </w:rPr>
      </w:pPr>
      <w:r w:rsidRPr="00607793">
        <w:rPr>
          <w:szCs w:val="28"/>
        </w:rPr>
        <w:t>Опір синхронних</w:t>
      </w:r>
      <w:r w:rsidR="000921DF" w:rsidRPr="00607793">
        <w:rPr>
          <w:szCs w:val="28"/>
        </w:rPr>
        <w:t xml:space="preserve"> компенсатор</w:t>
      </w:r>
      <w:r w:rsidRPr="00607793">
        <w:rPr>
          <w:szCs w:val="28"/>
        </w:rPr>
        <w:t>ів</w:t>
      </w:r>
    </w:p>
    <w:p w14:paraId="1980FEB7" w14:textId="52528134" w:rsidR="000921DF" w:rsidRPr="00607793" w:rsidRDefault="00E2313C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340" w:dyaOrig="780" w14:anchorId="5270AE20">
          <v:shape id="_x0000_i1048" type="#_x0000_t75" style="width:218.05pt;height:36pt" o:ole="">
            <v:imagedata r:id="rId59" o:title=""/>
          </v:shape>
          <o:OLEObject Type="Embed" ProgID="Equation.DSMT4" ShapeID="_x0000_i1048" DrawAspect="Content" ObjectID="_1683663452" r:id="rId60"/>
        </w:object>
      </w:r>
    </w:p>
    <w:p w14:paraId="04B86091" w14:textId="086AF9C6" w:rsidR="007D3A01" w:rsidRDefault="007D3A01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Е.р.с. від системи приймаємо </w:t>
      </w:r>
      <w:r w:rsidRPr="00607793">
        <w:rPr>
          <w:iCs/>
          <w:color w:val="000000"/>
          <w:szCs w:val="28"/>
        </w:rPr>
        <w:t>Е</w:t>
      </w:r>
      <w:r w:rsidRPr="00607793">
        <w:rPr>
          <w:color w:val="000000"/>
          <w:szCs w:val="28"/>
        </w:rPr>
        <w:t>С = 1,0. Знаходимо е.р.с. від синхронних компенсаторів:</w:t>
      </w:r>
    </w:p>
    <w:p w14:paraId="0AFCD4EF" w14:textId="574F9DEC" w:rsidR="005521F3" w:rsidRDefault="005521F3" w:rsidP="005521F3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DC3027">
        <w:rPr>
          <w:color w:val="000000"/>
          <w:position w:val="-12"/>
          <w:szCs w:val="28"/>
        </w:rPr>
        <w:object w:dxaOrig="3540" w:dyaOrig="420" w14:anchorId="41D3040F">
          <v:shape id="_x0000_i1049" type="#_x0000_t75" style="width:177.95pt;height:21.05pt" o:ole="">
            <v:imagedata r:id="rId61" o:title=""/>
          </v:shape>
          <o:OLEObject Type="Embed" ProgID="Equation.DSMT4" ShapeID="_x0000_i1049" DrawAspect="Content" ObjectID="_1683663453" r:id="rId62"/>
        </w:object>
      </w:r>
    </w:p>
    <w:p w14:paraId="305D42FD" w14:textId="6615D8D2" w:rsidR="007D3A01" w:rsidRPr="005521F3" w:rsidRDefault="0014754B" w:rsidP="00FF66C9">
      <w:pPr>
        <w:tabs>
          <w:tab w:val="left" w:pos="4962"/>
        </w:tabs>
        <w:spacing w:line="240" w:lineRule="auto"/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 wp14:anchorId="70F3BFE5" wp14:editId="7710368E">
            <wp:extent cx="5267325" cy="4118810"/>
            <wp:effectExtent l="0" t="0" r="0" b="0"/>
            <wp:docPr id="22" name="Рисунок 2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428" cy="4127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88C25" w14:textId="5B7E114A" w:rsidR="00FD01A2" w:rsidRPr="00607793" w:rsidRDefault="003F281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607793">
        <w:rPr>
          <w:color w:val="000000"/>
          <w:szCs w:val="28"/>
        </w:rPr>
        <w:t>Рисунок 1.3</w:t>
      </w:r>
      <w:r w:rsidR="005550FC" w:rsidRPr="00607793">
        <w:rPr>
          <w:color w:val="000000"/>
          <w:szCs w:val="28"/>
        </w:rPr>
        <w:t xml:space="preserve"> Схема заміщення для розрахунків струмів короткого замикання </w:t>
      </w:r>
    </w:p>
    <w:p w14:paraId="1BA2CDD9" w14:textId="04FFFD30" w:rsidR="00762011" w:rsidRPr="007E2A12" w:rsidRDefault="00FD01A2" w:rsidP="007E2A12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color w:val="000000"/>
          <w:szCs w:val="28"/>
        </w:rPr>
      </w:pPr>
      <w:r w:rsidRPr="00607793">
        <w:rPr>
          <w:color w:val="000000"/>
          <w:szCs w:val="28"/>
        </w:rPr>
        <w:t>Значення струмів КЗ від синхронного компенсатора визначаємо по методу розрахункових кривих. Розрахунок струмів короткого замикання  в точці К-1(шини 220кВ)</w:t>
      </w:r>
    </w:p>
    <w:p w14:paraId="77245317" w14:textId="31F550C7" w:rsidR="001923C2" w:rsidRDefault="001923C2" w:rsidP="001923C2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color w:val="000000"/>
          <w:szCs w:val="28"/>
        </w:rPr>
      </w:pPr>
      <w:r w:rsidRPr="00B84062">
        <w:rPr>
          <w:color w:val="000000"/>
          <w:position w:val="-12"/>
          <w:szCs w:val="28"/>
        </w:rPr>
        <w:object w:dxaOrig="5300" w:dyaOrig="380" w14:anchorId="1D36B84B">
          <v:shape id="_x0000_i1050" type="#_x0000_t75" style="width:270.35pt;height:19.7pt" o:ole="">
            <v:imagedata r:id="rId64" o:title=""/>
          </v:shape>
          <o:OLEObject Type="Embed" ProgID="Equation.DSMT4" ShapeID="_x0000_i1050" DrawAspect="Content" ObjectID="_1683663454" r:id="rId65"/>
        </w:object>
      </w:r>
    </w:p>
    <w:p w14:paraId="2B28BF81" w14:textId="7F8F68A6" w:rsidR="001923C2" w:rsidRDefault="001923C2" w:rsidP="001923C2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color w:val="000000"/>
          <w:szCs w:val="28"/>
        </w:rPr>
      </w:pPr>
      <w:r w:rsidRPr="00607793">
        <w:rPr>
          <w:color w:val="000000"/>
          <w:position w:val="-12"/>
          <w:szCs w:val="28"/>
        </w:rPr>
        <w:object w:dxaOrig="4980" w:dyaOrig="380" w14:anchorId="7E0EE3F7">
          <v:shape id="_x0000_i1051" type="#_x0000_t75" style="width:249.3pt;height:21.75pt" o:ole="">
            <v:imagedata r:id="rId66" o:title=""/>
          </v:shape>
          <o:OLEObject Type="Embed" ProgID="Equation.DSMT4" ShapeID="_x0000_i1051" DrawAspect="Content" ObjectID="_1683663455" r:id="rId67"/>
        </w:object>
      </w:r>
    </w:p>
    <w:p w14:paraId="3BAEB133" w14:textId="56E87935" w:rsidR="001923C2" w:rsidRDefault="001923C2" w:rsidP="001923C2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color w:val="000000"/>
          <w:szCs w:val="28"/>
        </w:rPr>
      </w:pPr>
      <w:r w:rsidRPr="001923C2">
        <w:rPr>
          <w:color w:val="000000"/>
          <w:position w:val="-26"/>
          <w:szCs w:val="28"/>
        </w:rPr>
        <w:object w:dxaOrig="2860" w:dyaOrig="700" w14:anchorId="2B6699DB">
          <v:shape id="_x0000_i1052" type="#_x0000_t75" style="width:143.3pt;height:40.1pt" o:ole="">
            <v:imagedata r:id="rId68" o:title=""/>
          </v:shape>
          <o:OLEObject Type="Embed" ProgID="Equation.DSMT4" ShapeID="_x0000_i1052" DrawAspect="Content" ObjectID="_1683663456" r:id="rId69"/>
        </w:object>
      </w:r>
    </w:p>
    <w:p w14:paraId="2F7EDD3E" w14:textId="32EE2D45" w:rsidR="00DB2A5E" w:rsidRDefault="00DB2A5E" w:rsidP="001923C2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color w:val="000000"/>
          <w:szCs w:val="28"/>
          <w:lang w:val="ru-RU"/>
        </w:rPr>
      </w:pPr>
      <w:r>
        <w:rPr>
          <w:noProof/>
          <w:color w:val="000000"/>
          <w:szCs w:val="28"/>
          <w:lang w:val="ru-RU"/>
        </w:rPr>
        <w:drawing>
          <wp:inline distT="0" distB="0" distL="0" distR="0" wp14:anchorId="0FA33743" wp14:editId="5D5E0DED">
            <wp:extent cx="4143375" cy="2089967"/>
            <wp:effectExtent l="0" t="0" r="0" b="5715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3436" cy="2100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B7D9D" w14:textId="77777777" w:rsidR="00DB2A5E" w:rsidRPr="001923C2" w:rsidRDefault="00DB2A5E" w:rsidP="001923C2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color w:val="000000"/>
          <w:szCs w:val="28"/>
          <w:lang w:val="ru-RU"/>
        </w:rPr>
      </w:pPr>
    </w:p>
    <w:p w14:paraId="5F338006" w14:textId="0663FD09" w:rsidR="00DB5801" w:rsidRDefault="00DB2A5E" w:rsidP="0050529F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DB2A5E">
        <w:rPr>
          <w:color w:val="000000"/>
          <w:position w:val="-66"/>
          <w:szCs w:val="28"/>
        </w:rPr>
        <w:object w:dxaOrig="6720" w:dyaOrig="1100" w14:anchorId="5389A517">
          <v:shape id="_x0000_i1053" type="#_x0000_t75" style="width:342.35pt;height:56.4pt" o:ole="">
            <v:imagedata r:id="rId71" o:title=""/>
          </v:shape>
          <o:OLEObject Type="Embed" ProgID="Equation.DSMT4" ShapeID="_x0000_i1053" DrawAspect="Content" ObjectID="_1683663457" r:id="rId72"/>
        </w:object>
      </w:r>
    </w:p>
    <w:p w14:paraId="44EEF452" w14:textId="20D52454" w:rsidR="00DB2A5E" w:rsidRDefault="00DB2A5E" w:rsidP="00B013CC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>
        <w:rPr>
          <w:color w:val="000000"/>
          <w:szCs w:val="28"/>
        </w:rPr>
        <w:t>Результуючий опір:</w:t>
      </w:r>
    </w:p>
    <w:p w14:paraId="47B9A9A9" w14:textId="0C0FA934" w:rsidR="00DB2A5E" w:rsidRDefault="003B449B" w:rsidP="003B449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DB2A5E">
        <w:rPr>
          <w:color w:val="000000"/>
          <w:position w:val="-16"/>
          <w:szCs w:val="28"/>
        </w:rPr>
        <w:object w:dxaOrig="3900" w:dyaOrig="420" w14:anchorId="0BA15725">
          <v:shape id="_x0000_i1054" type="#_x0000_t75" style="width:199pt;height:21.75pt" o:ole="">
            <v:imagedata r:id="rId73" o:title=""/>
          </v:shape>
          <o:OLEObject Type="Embed" ProgID="Equation.DSMT4" ShapeID="_x0000_i1054" DrawAspect="Content" ObjectID="_1683663458" r:id="rId74"/>
        </w:object>
      </w:r>
    </w:p>
    <w:p w14:paraId="3E50B36E" w14:textId="7398A1D9" w:rsidR="00B25CC3" w:rsidRPr="00607793" w:rsidRDefault="00B25CC3" w:rsidP="00EB4AA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</w:p>
    <w:p w14:paraId="0D4AD6F9" w14:textId="77777777" w:rsidR="006E61C6" w:rsidRPr="00607793" w:rsidRDefault="006E61C6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коефіцієнти розподілу по гілках:</w:t>
      </w:r>
    </w:p>
    <w:p w14:paraId="0B25C89B" w14:textId="52E9B381" w:rsidR="00F14FFF" w:rsidRPr="00607793" w:rsidRDefault="003B449B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120" w:dyaOrig="780" w14:anchorId="48815A77">
          <v:shape id="_x0000_i1055" type="#_x0000_t75" style="width:158.95pt;height:36pt" o:ole="">
            <v:imagedata r:id="rId75" o:title=""/>
          </v:shape>
          <o:OLEObject Type="Embed" ProgID="Equation.DSMT4" ShapeID="_x0000_i1055" DrawAspect="Content" ObjectID="_1683663459" r:id="rId76"/>
        </w:object>
      </w:r>
    </w:p>
    <w:p w14:paraId="438D93FC" w14:textId="77777777" w:rsidR="00F14FFF" w:rsidRPr="00607793" w:rsidRDefault="00F14FFF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коефіцієнти розподілу по гілках:</w:t>
      </w:r>
    </w:p>
    <w:p w14:paraId="297314CC" w14:textId="77E87A15" w:rsidR="00F14FFF" w:rsidRPr="00607793" w:rsidRDefault="003B449B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260" w:dyaOrig="780" w14:anchorId="25785D1A">
          <v:shape id="_x0000_i1056" type="#_x0000_t75" style="width:165.05pt;height:36pt" o:ole="">
            <v:imagedata r:id="rId77" o:title=""/>
          </v:shape>
          <o:OLEObject Type="Embed" ProgID="Equation.DSMT4" ShapeID="_x0000_i1056" DrawAspect="Content" ObjectID="_1683663460" r:id="rId78"/>
        </w:object>
      </w:r>
    </w:p>
    <w:p w14:paraId="3EF19F51" w14:textId="77777777" w:rsidR="00F14FFF" w:rsidRPr="00607793" w:rsidRDefault="00F14FFF" w:rsidP="004F57A8">
      <w:pPr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значення опорів по гілках:</w:t>
      </w:r>
    </w:p>
    <w:p w14:paraId="5679ABA9" w14:textId="21CB07AA" w:rsidR="00F14FFF" w:rsidRPr="00607793" w:rsidRDefault="003B449B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640" w:dyaOrig="820" w14:anchorId="15986811">
          <v:shape id="_x0000_i1057" type="#_x0000_t75" style="width:185.45pt;height:43.45pt" o:ole="">
            <v:imagedata r:id="rId79" o:title=""/>
          </v:shape>
          <o:OLEObject Type="Embed" ProgID="Equation.DSMT4" ShapeID="_x0000_i1057" DrawAspect="Content" ObjectID="_1683663461" r:id="rId80"/>
        </w:object>
      </w:r>
    </w:p>
    <w:p w14:paraId="14BB45F1" w14:textId="68DF7394" w:rsidR="00664FAC" w:rsidRDefault="003B449B" w:rsidP="0050529F">
      <w:pPr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3960" w:dyaOrig="820" w14:anchorId="12DD21CE">
          <v:shape id="_x0000_i1058" type="#_x0000_t75" style="width:198.35pt;height:43.45pt" o:ole="">
            <v:imagedata r:id="rId81" o:title=""/>
          </v:shape>
          <o:OLEObject Type="Embed" ProgID="Equation.DSMT4" ShapeID="_x0000_i1058" DrawAspect="Content" ObjectID="_1683663462" r:id="rId82"/>
        </w:object>
      </w:r>
    </w:p>
    <w:p w14:paraId="259A2CD1" w14:textId="1AF070B9" w:rsidR="003B449B" w:rsidRPr="00607793" w:rsidRDefault="003B449B" w:rsidP="0050529F">
      <w:pPr>
        <w:ind w:firstLine="0"/>
        <w:jc w:val="center"/>
        <w:rPr>
          <w:color w:val="000000"/>
          <w:szCs w:val="28"/>
        </w:rPr>
      </w:pPr>
      <w:r>
        <w:rPr>
          <w:noProof/>
          <w:color w:val="000000"/>
          <w:szCs w:val="28"/>
          <w:lang w:val="ru-RU"/>
        </w:rPr>
        <w:lastRenderedPageBreak/>
        <w:drawing>
          <wp:inline distT="0" distB="0" distL="0" distR="0" wp14:anchorId="526D313E" wp14:editId="3F77E9C6">
            <wp:extent cx="4048125" cy="2265464"/>
            <wp:effectExtent l="0" t="0" r="0" b="1905"/>
            <wp:docPr id="18" name="Рисунок 1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4307" cy="2268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4F52B" w14:textId="181140D8" w:rsidR="005237EF" w:rsidRPr="00607793" w:rsidRDefault="002A65C3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607793">
        <w:rPr>
          <w:rFonts w:eastAsia="TimesNewRomanPSMT"/>
          <w:szCs w:val="28"/>
        </w:rPr>
        <w:t>Для 220 кВ:</w:t>
      </w:r>
    </w:p>
    <w:p w14:paraId="21CE47D1" w14:textId="77777777" w:rsidR="005550FC" w:rsidRPr="00607793" w:rsidRDefault="00B25CC3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left"/>
        <w:rPr>
          <w:color w:val="000000"/>
          <w:szCs w:val="28"/>
        </w:rPr>
      </w:pPr>
      <w:r w:rsidRPr="00607793">
        <w:rPr>
          <w:color w:val="000000"/>
          <w:szCs w:val="28"/>
        </w:rPr>
        <w:t>Визначаємо базисний струм:</w:t>
      </w:r>
    </w:p>
    <w:p w14:paraId="01A5E490" w14:textId="77777777" w:rsidR="00B25CC3" w:rsidRPr="00607793" w:rsidRDefault="00FD1193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3800" w:dyaOrig="820" w14:anchorId="48669634">
          <v:shape id="_x0000_i1059" type="#_x0000_t75" style="width:188.15pt;height:43.45pt" o:ole="">
            <v:imagedata r:id="rId84" o:title=""/>
          </v:shape>
          <o:OLEObject Type="Embed" ProgID="Equation.DSMT4" ShapeID="_x0000_i1059" DrawAspect="Content" ObjectID="_1683663463" r:id="rId85"/>
        </w:object>
      </w:r>
    </w:p>
    <w:p w14:paraId="543E0E4D" w14:textId="77777777" w:rsidR="00FD1193" w:rsidRPr="00607793" w:rsidRDefault="00FD1193" w:rsidP="004F57A8">
      <w:pPr>
        <w:tabs>
          <w:tab w:val="left" w:pos="4962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>Розраховуємо значення струмів КЗ від усіх джерел:</w:t>
      </w:r>
    </w:p>
    <w:p w14:paraId="6BB77D55" w14:textId="77777777" w:rsidR="00FD1193" w:rsidRPr="009A0848" w:rsidRDefault="00FD1193" w:rsidP="004F57A8">
      <w:pPr>
        <w:tabs>
          <w:tab w:val="left" w:pos="4962"/>
        </w:tabs>
        <w:rPr>
          <w:color w:val="000000" w:themeColor="text1"/>
          <w:szCs w:val="28"/>
        </w:rPr>
      </w:pPr>
      <w:r w:rsidRPr="009A0848">
        <w:rPr>
          <w:color w:val="000000" w:themeColor="text1"/>
          <w:szCs w:val="28"/>
        </w:rPr>
        <w:t>- гілка системи 1:</w:t>
      </w:r>
    </w:p>
    <w:p w14:paraId="7950179E" w14:textId="00CF2B41" w:rsidR="00FD1193" w:rsidRPr="00607793" w:rsidRDefault="000F413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607793">
        <w:rPr>
          <w:color w:val="000000"/>
          <w:position w:val="-34"/>
          <w:szCs w:val="28"/>
        </w:rPr>
        <w:object w:dxaOrig="4099" w:dyaOrig="780" w14:anchorId="229D35D7">
          <v:shape id="_x0000_i1060" type="#_x0000_t75" style="width:202.4pt;height:36pt" o:ole="">
            <v:imagedata r:id="rId86" o:title=""/>
          </v:shape>
          <o:OLEObject Type="Embed" ProgID="Equation.DSMT4" ShapeID="_x0000_i1060" DrawAspect="Content" ObjectID="_1683663464" r:id="rId87"/>
        </w:object>
      </w:r>
    </w:p>
    <w:p w14:paraId="10A6FE6A" w14:textId="4A0B2959" w:rsidR="00FD1193" w:rsidRPr="008954CB" w:rsidRDefault="00FD1193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t>- гілка системи 2</w:t>
      </w:r>
      <w:r w:rsidR="00672FC9" w:rsidRPr="008954CB">
        <w:rPr>
          <w:color w:val="000000"/>
          <w:szCs w:val="28"/>
          <w:lang w:val="ru-RU"/>
        </w:rPr>
        <w:t>-3</w:t>
      </w:r>
      <w:r w:rsidRPr="008954CB">
        <w:rPr>
          <w:color w:val="000000"/>
          <w:szCs w:val="28"/>
        </w:rPr>
        <w:t>:</w:t>
      </w:r>
    </w:p>
    <w:p w14:paraId="717ADF47" w14:textId="77871CC6" w:rsidR="00FD1193" w:rsidRPr="008954CB" w:rsidRDefault="00D569B5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34"/>
          <w:szCs w:val="28"/>
        </w:rPr>
        <w:object w:dxaOrig="5120" w:dyaOrig="780" w14:anchorId="042730A2">
          <v:shape id="_x0000_i1061" type="#_x0000_t75" style="width:252.7pt;height:36pt" o:ole="">
            <v:imagedata r:id="rId88" o:title=""/>
          </v:shape>
          <o:OLEObject Type="Embed" ProgID="Equation.DSMT4" ShapeID="_x0000_i1061" DrawAspect="Content" ObjectID="_1683663465" r:id="rId89"/>
        </w:object>
      </w:r>
    </w:p>
    <w:p w14:paraId="24D28513" w14:textId="6A54D288" w:rsidR="0002355E" w:rsidRPr="008954CB" w:rsidRDefault="0002355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</w:p>
    <w:p w14:paraId="3B47F030" w14:textId="77777777" w:rsidR="0020464F" w:rsidRPr="008954CB" w:rsidRDefault="0020464F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t>- гілка СК1 і СК2:</w:t>
      </w:r>
    </w:p>
    <w:p w14:paraId="51D62373" w14:textId="194578FE" w:rsidR="0020464F" w:rsidRPr="008954CB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position w:val="-34"/>
          <w:szCs w:val="28"/>
        </w:rPr>
        <w:object w:dxaOrig="5600" w:dyaOrig="780" w14:anchorId="7385E4F5">
          <v:shape id="_x0000_i1062" type="#_x0000_t75" style="width:283.9pt;height:36.7pt" o:ole="">
            <v:imagedata r:id="rId90" o:title=""/>
          </v:shape>
          <o:OLEObject Type="Embed" ProgID="Equation.DSMT4" ShapeID="_x0000_i1062" DrawAspect="Content" ObjectID="_1683663466" r:id="rId91"/>
        </w:object>
      </w:r>
    </w:p>
    <w:p w14:paraId="1F1ACD98" w14:textId="77777777" w:rsidR="0020464F" w:rsidRPr="008954CB" w:rsidRDefault="0020464F" w:rsidP="004F57A8">
      <w:pPr>
        <w:tabs>
          <w:tab w:val="left" w:pos="4962"/>
        </w:tabs>
        <w:rPr>
          <w:color w:val="000000" w:themeColor="text1"/>
          <w:szCs w:val="28"/>
        </w:rPr>
      </w:pPr>
      <w:r w:rsidRPr="008954CB">
        <w:rPr>
          <w:color w:val="000000" w:themeColor="text1"/>
          <w:szCs w:val="28"/>
        </w:rPr>
        <w:t>Сумарне початкове значення періодичної складової струму КЗ у точці К1:</w:t>
      </w:r>
    </w:p>
    <w:p w14:paraId="624DF963" w14:textId="49E379FF" w:rsidR="00FD1193" w:rsidRPr="008954CB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position w:val="-14"/>
          <w:szCs w:val="28"/>
        </w:rPr>
        <w:object w:dxaOrig="5980" w:dyaOrig="400" w14:anchorId="72AD6D88">
          <v:shape id="_x0000_i1063" type="#_x0000_t75" style="width:300.25pt;height:21.75pt" o:ole="">
            <v:imagedata r:id="rId92" o:title=""/>
          </v:shape>
          <o:OLEObject Type="Embed" ProgID="Equation.DSMT4" ShapeID="_x0000_i1063" DrawAspect="Content" ObjectID="_1683663467" r:id="rId93"/>
        </w:object>
      </w:r>
    </w:p>
    <w:p w14:paraId="64653B81" w14:textId="77777777" w:rsidR="0002355E" w:rsidRPr="008954CB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t>Розрахунковий час</w:t>
      </w:r>
    </w:p>
    <w:p w14:paraId="1AA8BD53" w14:textId="77777777" w:rsidR="0002355E" w:rsidRPr="008954CB" w:rsidRDefault="0002355E" w:rsidP="00E83012">
      <w:pPr>
        <w:tabs>
          <w:tab w:val="left" w:pos="4962"/>
        </w:tabs>
        <w:jc w:val="center"/>
        <w:rPr>
          <w:color w:val="000000"/>
          <w:szCs w:val="28"/>
        </w:rPr>
      </w:pPr>
      <w:r w:rsidRPr="008954CB">
        <w:rPr>
          <w:color w:val="000000"/>
          <w:position w:val="-12"/>
          <w:szCs w:val="28"/>
        </w:rPr>
        <w:object w:dxaOrig="3220" w:dyaOrig="380" w14:anchorId="024FF538">
          <v:shape id="_x0000_i1064" type="#_x0000_t75" style="width:158.25pt;height:21.75pt" o:ole="">
            <v:imagedata r:id="rId94" o:title=""/>
          </v:shape>
          <o:OLEObject Type="Embed" ProgID="Equation.DSMT4" ShapeID="_x0000_i1064" DrawAspect="Content" ObjectID="_1683663468" r:id="rId95"/>
        </w:object>
      </w:r>
    </w:p>
    <w:p w14:paraId="5673DD7C" w14:textId="77777777" w:rsidR="0002355E" w:rsidRPr="008954CB" w:rsidRDefault="0002355E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lastRenderedPageBreak/>
        <w:t>Періодичну складового струму від синхронного компенсатора визначаємо по типових кривих. Для цього попередньо визначаємо номінальний струм синхронного компенсатора:</w:t>
      </w:r>
    </w:p>
    <w:p w14:paraId="3604D110" w14:textId="39DACDCF" w:rsidR="00F759C1" w:rsidRPr="008954CB" w:rsidRDefault="00E8301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7060" w:dyaOrig="400" w14:anchorId="507F0DBB">
          <v:shape id="_x0000_i1065" type="#_x0000_t75" style="width:353.9pt;height:19.7pt" o:ole="">
            <v:imagedata r:id="rId96" o:title=""/>
          </v:shape>
          <o:OLEObject Type="Embed" ProgID="Equation.DSMT4" ShapeID="_x0000_i1065" DrawAspect="Content" ObjectID="_1683663469" r:id="rId97"/>
        </w:object>
      </w:r>
    </w:p>
    <w:p w14:paraId="71D525AE" w14:textId="77777777" w:rsidR="00F759C1" w:rsidRPr="008954CB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8954CB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14:paraId="1913805F" w14:textId="77777777" w:rsidR="0002355E" w:rsidRPr="008954CB" w:rsidRDefault="006B62CF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36"/>
          <w:szCs w:val="28"/>
        </w:rPr>
        <w:object w:dxaOrig="4360" w:dyaOrig="800" w14:anchorId="353E951B">
          <v:shape id="_x0000_i1066" type="#_x0000_t75" style="width:3in;height:43.45pt" o:ole="">
            <v:imagedata r:id="rId98" o:title=""/>
          </v:shape>
          <o:OLEObject Type="Embed" ProgID="Equation.DSMT4" ShapeID="_x0000_i1066" DrawAspect="Content" ObjectID="_1683663470" r:id="rId99"/>
        </w:object>
      </w:r>
    </w:p>
    <w:p w14:paraId="1C306F3E" w14:textId="77777777" w:rsidR="006B62CF" w:rsidRPr="008954CB" w:rsidRDefault="006B62CF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t>Відношення початкового значення періодичної складової струму КЗ від синхронного компенсатора в точці К1 до номінального струму:</w:t>
      </w:r>
    </w:p>
    <w:p w14:paraId="09284FE1" w14:textId="64640C7D" w:rsidR="006B62CF" w:rsidRPr="008954CB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34"/>
          <w:szCs w:val="28"/>
        </w:rPr>
        <w:object w:dxaOrig="2460" w:dyaOrig="780" w14:anchorId="3CEAF2F1">
          <v:shape id="_x0000_i1067" type="#_x0000_t75" style="width:120.25pt;height:36pt" o:ole="">
            <v:imagedata r:id="rId100" o:title=""/>
          </v:shape>
          <o:OLEObject Type="Embed" ProgID="Equation.DSMT4" ShapeID="_x0000_i1067" DrawAspect="Content" ObjectID="_1683663471" r:id="rId101"/>
        </w:object>
      </w:r>
    </w:p>
    <w:p w14:paraId="6A8D209C" w14:textId="77777777" w:rsidR="00F12EE2" w:rsidRPr="008954CB" w:rsidRDefault="00F12EE2" w:rsidP="004F57A8">
      <w:pPr>
        <w:tabs>
          <w:tab w:val="left" w:pos="4962"/>
        </w:tabs>
        <w:rPr>
          <w:szCs w:val="28"/>
        </w:rPr>
      </w:pPr>
      <w:r w:rsidRPr="008954CB">
        <w:rPr>
          <w:szCs w:val="28"/>
        </w:rPr>
        <w:t xml:space="preserve">По даному відношенню і часові </w:t>
      </w:r>
      <w:r w:rsidRPr="008954CB">
        <w:rPr>
          <w:i/>
          <w:iCs/>
          <w:szCs w:val="28"/>
        </w:rPr>
        <w:t xml:space="preserve">t </w:t>
      </w:r>
      <w:r w:rsidRPr="008954CB">
        <w:rPr>
          <w:szCs w:val="28"/>
        </w:rPr>
        <w:t xml:space="preserve">= </w:t>
      </w:r>
      <w:r w:rsidRPr="008954CB">
        <w:rPr>
          <w:i/>
          <w:iCs/>
          <w:szCs w:val="28"/>
        </w:rPr>
        <w:t xml:space="preserve">τ </w:t>
      </w:r>
      <w:r w:rsidRPr="008954CB">
        <w:rPr>
          <w:szCs w:val="28"/>
        </w:rPr>
        <w:t>= 0,07 з визначимо за допомогою кривих відношення:</w:t>
      </w:r>
    </w:p>
    <w:p w14:paraId="4328F184" w14:textId="77777777" w:rsidR="001F1D02" w:rsidRPr="008954CB" w:rsidRDefault="001F1D0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36"/>
          <w:szCs w:val="28"/>
        </w:rPr>
        <w:object w:dxaOrig="1380" w:dyaOrig="820" w14:anchorId="1C76E1FE">
          <v:shape id="_x0000_i1068" type="#_x0000_t75" style="width:1in;height:43.45pt" o:ole="">
            <v:imagedata r:id="rId102" o:title=""/>
          </v:shape>
          <o:OLEObject Type="Embed" ProgID="Equation.DSMT4" ShapeID="_x0000_i1068" DrawAspect="Content" ObjectID="_1683663472" r:id="rId103"/>
        </w:object>
      </w:r>
    </w:p>
    <w:p w14:paraId="2BFD418A" w14:textId="18A3B9A3" w:rsidR="00AF5663" w:rsidRPr="008954CB" w:rsidRDefault="00CD415F" w:rsidP="00AF5663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t xml:space="preserve">У такий спосіб періодична складового струму від СК до моменту </w:t>
      </w:r>
      <w:r w:rsidRPr="008954CB">
        <w:rPr>
          <w:i/>
          <w:iCs/>
          <w:color w:val="000000"/>
          <w:szCs w:val="28"/>
        </w:rPr>
        <w:t xml:space="preserve">τ </w:t>
      </w:r>
      <w:r w:rsidRPr="008954CB">
        <w:rPr>
          <w:color w:val="000000"/>
          <w:szCs w:val="28"/>
        </w:rPr>
        <w:t>буде:</w:t>
      </w:r>
    </w:p>
    <w:p w14:paraId="0F68D12B" w14:textId="675110C5" w:rsidR="00CD415F" w:rsidRPr="008954CB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14"/>
          <w:szCs w:val="28"/>
        </w:rPr>
        <w:object w:dxaOrig="5980" w:dyaOrig="400" w14:anchorId="17C889F8">
          <v:shape id="_x0000_i1069" type="#_x0000_t75" style="width:302.25pt;height:21.75pt" o:ole="">
            <v:imagedata r:id="rId104" o:title=""/>
          </v:shape>
          <o:OLEObject Type="Embed" ProgID="Equation.DSMT4" ShapeID="_x0000_i1069" DrawAspect="Content" ObjectID="_1683663473" r:id="rId105"/>
        </w:object>
      </w:r>
    </w:p>
    <w:p w14:paraId="3605B3F6" w14:textId="29768FA0" w:rsidR="00AF5663" w:rsidRPr="008954CB" w:rsidRDefault="00CD415F" w:rsidP="00AF5663">
      <w:pPr>
        <w:tabs>
          <w:tab w:val="left" w:pos="4962"/>
        </w:tabs>
        <w:rPr>
          <w:color w:val="000000" w:themeColor="text1"/>
          <w:szCs w:val="28"/>
        </w:rPr>
      </w:pPr>
      <w:r w:rsidRPr="008954CB">
        <w:rPr>
          <w:color w:val="000000" w:themeColor="text1"/>
          <w:szCs w:val="28"/>
        </w:rPr>
        <w:t>Сумарне значення:</w:t>
      </w:r>
    </w:p>
    <w:p w14:paraId="315BAEEE" w14:textId="5CC2BE27" w:rsidR="00CD415F" w:rsidRPr="008954CB" w:rsidRDefault="00E8301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5820" w:dyaOrig="400" w14:anchorId="0361A785">
          <v:shape id="_x0000_i1070" type="#_x0000_t75" style="width:292.75pt;height:21.75pt" o:ole="">
            <v:imagedata r:id="rId106" o:title=""/>
          </v:shape>
          <o:OLEObject Type="Embed" ProgID="Equation.DSMT4" ShapeID="_x0000_i1070" DrawAspect="Content" ObjectID="_1683663474" r:id="rId107"/>
        </w:object>
      </w:r>
    </w:p>
    <w:p w14:paraId="2552B090" w14:textId="77777777" w:rsidR="00CD415F" w:rsidRPr="008954CB" w:rsidRDefault="00CD415F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t>Аперіодична складового струму КЗ від системи 1:</w:t>
      </w:r>
    </w:p>
    <w:p w14:paraId="704C3E74" w14:textId="499D5D87" w:rsidR="00CD415F" w:rsidRPr="008954CB" w:rsidRDefault="00E8301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14"/>
          <w:szCs w:val="28"/>
        </w:rPr>
        <w:object w:dxaOrig="5340" w:dyaOrig="660" w14:anchorId="5464442D">
          <v:shape id="_x0000_i1071" type="#_x0000_t75" style="width:264.25pt;height:36pt" o:ole="">
            <v:imagedata r:id="rId108" o:title=""/>
          </v:shape>
          <o:OLEObject Type="Embed" ProgID="Equation.DSMT4" ShapeID="_x0000_i1071" DrawAspect="Content" ObjectID="_1683663475" r:id="rId109"/>
        </w:object>
      </w:r>
    </w:p>
    <w:p w14:paraId="3804E68C" w14:textId="77777777" w:rsidR="00957CD3" w:rsidRPr="008954CB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t>Аперіодична складового струму КЗ від системи 2</w:t>
      </w:r>
      <w:r w:rsidR="007A6E31" w:rsidRPr="008954CB">
        <w:rPr>
          <w:color w:val="000000"/>
          <w:szCs w:val="28"/>
        </w:rPr>
        <w:t>-3</w:t>
      </w:r>
      <w:r w:rsidRPr="008954CB">
        <w:rPr>
          <w:color w:val="000000"/>
          <w:szCs w:val="28"/>
        </w:rPr>
        <w:t>:</w:t>
      </w:r>
    </w:p>
    <w:p w14:paraId="2F0D4CD2" w14:textId="34742DDB" w:rsidR="00957CD3" w:rsidRPr="008954CB" w:rsidRDefault="00B647C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14"/>
          <w:szCs w:val="28"/>
        </w:rPr>
        <w:object w:dxaOrig="6039" w:dyaOrig="660" w14:anchorId="2598484B">
          <v:shape id="_x0000_i1072" type="#_x0000_t75" style="width:302.25pt;height:36pt" o:ole="">
            <v:imagedata r:id="rId110" o:title=""/>
          </v:shape>
          <o:OLEObject Type="Embed" ProgID="Equation.DSMT4" ShapeID="_x0000_i1072" DrawAspect="Content" ObjectID="_1683663476" r:id="rId111"/>
        </w:object>
      </w:r>
    </w:p>
    <w:p w14:paraId="2C48E477" w14:textId="77777777" w:rsidR="00957CD3" w:rsidRPr="008954CB" w:rsidRDefault="00957CD3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 w:themeColor="text1"/>
          <w:szCs w:val="28"/>
        </w:rPr>
        <w:t>Аперіод</w:t>
      </w:r>
      <w:r w:rsidRPr="008954CB">
        <w:rPr>
          <w:color w:val="000000"/>
          <w:szCs w:val="28"/>
        </w:rPr>
        <w:t>ична складова струму КЗ від синхронних компенсаторів СК1 і    СК2:</w:t>
      </w:r>
    </w:p>
    <w:p w14:paraId="03716A59" w14:textId="3EE2FB19" w:rsidR="00957CD3" w:rsidRPr="008954CB" w:rsidRDefault="00B647C2" w:rsidP="0050529F">
      <w:pPr>
        <w:tabs>
          <w:tab w:val="left" w:pos="4962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5560" w:dyaOrig="660" w14:anchorId="5E1A25D5">
          <v:shape id="_x0000_i1073" type="#_x0000_t75" style="width:280.55pt;height:36pt" o:ole="">
            <v:imagedata r:id="rId112" o:title=""/>
          </v:shape>
          <o:OLEObject Type="Embed" ProgID="Equation.DSMT4" ShapeID="_x0000_i1073" DrawAspect="Content" ObjectID="_1683663477" r:id="rId113"/>
        </w:object>
      </w:r>
    </w:p>
    <w:p w14:paraId="310985E4" w14:textId="77777777" w:rsidR="00957CD3" w:rsidRPr="008954CB" w:rsidRDefault="00957CD3" w:rsidP="004F57A8">
      <w:pPr>
        <w:tabs>
          <w:tab w:val="left" w:pos="4962"/>
        </w:tabs>
        <w:rPr>
          <w:color w:val="FF0000"/>
          <w:szCs w:val="28"/>
        </w:rPr>
      </w:pPr>
      <w:r w:rsidRPr="008954CB">
        <w:rPr>
          <w:color w:val="000000" w:themeColor="text1"/>
          <w:szCs w:val="28"/>
        </w:rPr>
        <w:t>Сумарне значення аперіодичної складової струму КЗ у точці К1</w:t>
      </w:r>
      <w:r w:rsidRPr="008954CB">
        <w:rPr>
          <w:color w:val="FF0000"/>
          <w:szCs w:val="28"/>
        </w:rPr>
        <w:t>:</w:t>
      </w:r>
    </w:p>
    <w:p w14:paraId="119D4AA5" w14:textId="6A959BB3" w:rsidR="00AF5663" w:rsidRPr="008954CB" w:rsidRDefault="00B647C2" w:rsidP="00AF5663">
      <w:pPr>
        <w:tabs>
          <w:tab w:val="left" w:pos="4962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5840" w:dyaOrig="400" w14:anchorId="2C2A4C40">
          <v:shape id="_x0000_i1074" type="#_x0000_t75" style="width:291.4pt;height:21.75pt" o:ole="">
            <v:imagedata r:id="rId114" o:title=""/>
          </v:shape>
          <o:OLEObject Type="Embed" ProgID="Equation.DSMT4" ShapeID="_x0000_i1074" DrawAspect="Content" ObjectID="_1683663478" r:id="rId115"/>
        </w:object>
      </w:r>
    </w:p>
    <w:p w14:paraId="3541780A" w14:textId="77777777" w:rsidR="00BE373B" w:rsidRPr="008954CB" w:rsidRDefault="00BE373B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t>Визначаємо значення ударного струму КЗ по гілках:</w:t>
      </w:r>
    </w:p>
    <w:p w14:paraId="2BA6EEA0" w14:textId="77777777" w:rsidR="00BE373B" w:rsidRPr="008954CB" w:rsidRDefault="00BE373B" w:rsidP="004F57A8">
      <w:pPr>
        <w:tabs>
          <w:tab w:val="left" w:pos="4962"/>
        </w:tabs>
        <w:rPr>
          <w:szCs w:val="28"/>
        </w:rPr>
      </w:pPr>
      <w:r w:rsidRPr="008954CB">
        <w:rPr>
          <w:szCs w:val="28"/>
        </w:rPr>
        <w:t>Гілка системи 1:</w:t>
      </w:r>
    </w:p>
    <w:p w14:paraId="3E1D458B" w14:textId="71B4423A" w:rsidR="00BE373B" w:rsidRPr="008954CB" w:rsidRDefault="00B647C2" w:rsidP="00B013CC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16"/>
          <w:szCs w:val="28"/>
        </w:rPr>
        <w:object w:dxaOrig="7960" w:dyaOrig="680" w14:anchorId="6DBBEDFE">
          <v:shape id="_x0000_i1075" type="#_x0000_t75" style="width:394.65pt;height:36pt" o:ole="">
            <v:imagedata r:id="rId116" o:title=""/>
          </v:shape>
          <o:OLEObject Type="Embed" ProgID="Equation.DSMT4" ShapeID="_x0000_i1075" DrawAspect="Content" ObjectID="_1683663479" r:id="rId117"/>
        </w:object>
      </w:r>
    </w:p>
    <w:p w14:paraId="0401C209" w14:textId="77777777" w:rsidR="00BE373B" w:rsidRPr="008954CB" w:rsidRDefault="00BE373B" w:rsidP="004F57A8">
      <w:pPr>
        <w:tabs>
          <w:tab w:val="left" w:pos="4962"/>
        </w:tabs>
        <w:rPr>
          <w:color w:val="000000"/>
          <w:szCs w:val="28"/>
        </w:rPr>
      </w:pPr>
      <w:r w:rsidRPr="008954CB">
        <w:rPr>
          <w:color w:val="000000"/>
          <w:szCs w:val="28"/>
        </w:rPr>
        <w:t>Гілка системи 2</w:t>
      </w:r>
      <w:r w:rsidR="007A6E31" w:rsidRPr="008954CB">
        <w:rPr>
          <w:color w:val="000000"/>
          <w:szCs w:val="28"/>
        </w:rPr>
        <w:t>-3</w:t>
      </w:r>
      <w:r w:rsidRPr="008954CB">
        <w:rPr>
          <w:color w:val="000000"/>
          <w:szCs w:val="28"/>
        </w:rPr>
        <w:t>:</w:t>
      </w:r>
    </w:p>
    <w:p w14:paraId="527D9342" w14:textId="63E8C95E" w:rsidR="00BE373B" w:rsidRPr="008954CB" w:rsidRDefault="00B7211E" w:rsidP="00B013CC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16"/>
          <w:szCs w:val="28"/>
        </w:rPr>
        <w:object w:dxaOrig="8419" w:dyaOrig="680" w14:anchorId="5DA612B2">
          <v:shape id="_x0000_i1076" type="#_x0000_t75" style="width:423.85pt;height:36pt" o:ole="">
            <v:imagedata r:id="rId118" o:title=""/>
          </v:shape>
          <o:OLEObject Type="Embed" ProgID="Equation.DSMT4" ShapeID="_x0000_i1076" DrawAspect="Content" ObjectID="_1683663480" r:id="rId119"/>
        </w:object>
      </w:r>
    </w:p>
    <w:p w14:paraId="36872976" w14:textId="77777777" w:rsidR="006E33F3" w:rsidRPr="008954CB" w:rsidRDefault="006E33F3" w:rsidP="004F57A8">
      <w:pPr>
        <w:tabs>
          <w:tab w:val="left" w:pos="4962"/>
        </w:tabs>
        <w:rPr>
          <w:szCs w:val="28"/>
        </w:rPr>
      </w:pPr>
      <w:r w:rsidRPr="008954CB">
        <w:rPr>
          <w:szCs w:val="28"/>
        </w:rPr>
        <w:t>Гілки синхронних компенсаторів СК1 і СК2:</w:t>
      </w:r>
    </w:p>
    <w:p w14:paraId="7A4E6F94" w14:textId="6DF5D311" w:rsidR="006E33F3" w:rsidRPr="00BC1D05" w:rsidRDefault="00B7211E" w:rsidP="0050529F">
      <w:pPr>
        <w:tabs>
          <w:tab w:val="left" w:pos="4962"/>
        </w:tabs>
        <w:ind w:firstLine="0"/>
        <w:jc w:val="center"/>
        <w:rPr>
          <w:color w:val="000000" w:themeColor="text1"/>
          <w:szCs w:val="28"/>
        </w:rPr>
      </w:pPr>
      <w:r w:rsidRPr="00BC1D05">
        <w:rPr>
          <w:color w:val="000000" w:themeColor="text1"/>
          <w:position w:val="-12"/>
          <w:szCs w:val="28"/>
        </w:rPr>
        <w:object w:dxaOrig="4959" w:dyaOrig="639" w14:anchorId="47282662">
          <v:shape id="_x0000_i1077" type="#_x0000_t75" style="width:248.6pt;height:28.55pt" o:ole="">
            <v:imagedata r:id="rId120" o:title=""/>
          </v:shape>
          <o:OLEObject Type="Embed" ProgID="Equation.DSMT4" ShapeID="_x0000_i1077" DrawAspect="Content" ObjectID="_1683663481" r:id="rId121"/>
        </w:object>
      </w:r>
    </w:p>
    <w:p w14:paraId="2E1B6732" w14:textId="77777777" w:rsidR="006E33F3" w:rsidRPr="00BC1D05" w:rsidRDefault="006E33F3" w:rsidP="004F57A8">
      <w:pPr>
        <w:tabs>
          <w:tab w:val="left" w:pos="4962"/>
        </w:tabs>
        <w:rPr>
          <w:color w:val="000000" w:themeColor="text1"/>
          <w:szCs w:val="28"/>
        </w:rPr>
      </w:pPr>
      <w:r w:rsidRPr="00BC1D05">
        <w:rPr>
          <w:color w:val="000000" w:themeColor="text1"/>
          <w:szCs w:val="28"/>
        </w:rPr>
        <w:t>Сумарне значення ударного струму КЗ у точці К1:</w:t>
      </w:r>
    </w:p>
    <w:p w14:paraId="1A605C18" w14:textId="3BDA18A6" w:rsidR="00B013CC" w:rsidRPr="008954CB" w:rsidRDefault="00B7211E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position w:val="-12"/>
          <w:szCs w:val="28"/>
        </w:rPr>
        <w:object w:dxaOrig="5400" w:dyaOrig="380" w14:anchorId="6A5550C5">
          <v:shape id="_x0000_i1078" type="#_x0000_t75" style="width:273.05pt;height:21.75pt" o:ole="">
            <v:imagedata r:id="rId122" o:title=""/>
          </v:shape>
          <o:OLEObject Type="Embed" ProgID="Equation.DSMT4" ShapeID="_x0000_i1078" DrawAspect="Content" ObjectID="_1683663482" r:id="rId123"/>
        </w:object>
      </w:r>
    </w:p>
    <w:p w14:paraId="38F06269" w14:textId="77777777" w:rsidR="00AF5663" w:rsidRPr="008954CB" w:rsidRDefault="00AF5663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</w:p>
    <w:p w14:paraId="6A8BF4DC" w14:textId="5AE4E635" w:rsidR="006F79B2" w:rsidRPr="008954CB" w:rsidRDefault="006F79B2" w:rsidP="0050529F">
      <w:pPr>
        <w:tabs>
          <w:tab w:val="left" w:pos="4962"/>
        </w:tabs>
        <w:ind w:firstLine="0"/>
        <w:jc w:val="center"/>
        <w:rPr>
          <w:color w:val="000000"/>
          <w:szCs w:val="28"/>
        </w:rPr>
      </w:pPr>
      <w:r w:rsidRPr="008954CB">
        <w:rPr>
          <w:color w:val="000000"/>
          <w:szCs w:val="28"/>
          <w:lang w:val="ru-RU"/>
        </w:rPr>
        <w:t>Для точки К2</w:t>
      </w:r>
    </w:p>
    <w:p w14:paraId="3A107D13" w14:textId="59ABE373" w:rsidR="00233DF2" w:rsidRPr="008954CB" w:rsidRDefault="006F79B2" w:rsidP="00EB4AAB">
      <w:pPr>
        <w:tabs>
          <w:tab w:val="left" w:pos="4962"/>
        </w:tabs>
        <w:ind w:firstLine="0"/>
        <w:jc w:val="center"/>
        <w:rPr>
          <w:szCs w:val="28"/>
        </w:rPr>
      </w:pPr>
      <w:r w:rsidRPr="008954CB">
        <w:rPr>
          <w:noProof/>
          <w:szCs w:val="28"/>
          <w:lang w:val="ru-RU"/>
        </w:rPr>
        <w:drawing>
          <wp:inline distT="0" distB="0" distL="0" distR="0" wp14:anchorId="01E90C23" wp14:editId="30003ECD">
            <wp:extent cx="5457825" cy="2439969"/>
            <wp:effectExtent l="0" t="0" r="0" b="0"/>
            <wp:docPr id="25" name="Рисунок 2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523" cy="244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7ADBAB" w14:textId="1D0D4724" w:rsidR="00D44DD9" w:rsidRPr="008954CB" w:rsidRDefault="00233DF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8954CB">
        <w:rPr>
          <w:color w:val="000000"/>
          <w:szCs w:val="28"/>
        </w:rPr>
        <w:t>Рисунок 1.4 Схема заміщення для розрахунку струму короткого замикання в точці К2</w:t>
      </w:r>
    </w:p>
    <w:p w14:paraId="66F48DEF" w14:textId="77777777" w:rsidR="00BC1D05" w:rsidRDefault="00BC1D05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</w:p>
    <w:p w14:paraId="46E818FA" w14:textId="68B0F003" w:rsidR="007D6641" w:rsidRPr="008954CB" w:rsidRDefault="002046E0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12"/>
          <w:szCs w:val="28"/>
        </w:rPr>
        <w:object w:dxaOrig="3340" w:dyaOrig="380" w14:anchorId="3EA45474">
          <v:shape id="_x0000_i1079" type="#_x0000_t75" style="width:166.4pt;height:19pt" o:ole="">
            <v:imagedata r:id="rId125" o:title=""/>
          </v:shape>
          <o:OLEObject Type="Embed" ProgID="Equation.DSMT4" ShapeID="_x0000_i1079" DrawAspect="Content" ObjectID="_1683663483" r:id="rId126"/>
        </w:object>
      </w:r>
    </w:p>
    <w:p w14:paraId="0684BE34" w14:textId="2052EDDE" w:rsidR="002046E0" w:rsidRPr="008954CB" w:rsidRDefault="002046E0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12"/>
          <w:szCs w:val="28"/>
        </w:rPr>
        <w:object w:dxaOrig="3600" w:dyaOrig="380" w14:anchorId="3D051181">
          <v:shape id="_x0000_i1080" type="#_x0000_t75" style="width:180pt;height:19pt" o:ole="">
            <v:imagedata r:id="rId127" o:title=""/>
          </v:shape>
          <o:OLEObject Type="Embed" ProgID="Equation.DSMT4" ShapeID="_x0000_i1080" DrawAspect="Content" ObjectID="_1683663484" r:id="rId128"/>
        </w:object>
      </w:r>
    </w:p>
    <w:p w14:paraId="287C28A7" w14:textId="11BFA272" w:rsidR="00D44DD9" w:rsidRPr="008954CB" w:rsidRDefault="009C2AB2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noProof/>
          <w:szCs w:val="28"/>
          <w:lang w:val="ru-RU"/>
        </w:rPr>
        <w:drawing>
          <wp:inline distT="0" distB="0" distL="0" distR="0" wp14:anchorId="3DE4AA47" wp14:editId="506A1114">
            <wp:extent cx="5143500" cy="2329567"/>
            <wp:effectExtent l="0" t="0" r="0" b="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5115" cy="2339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7B997" w14:textId="0E2B2D4E" w:rsidR="00E45878" w:rsidRPr="008954CB" w:rsidRDefault="00E45878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12"/>
          <w:szCs w:val="28"/>
        </w:rPr>
        <w:object w:dxaOrig="3620" w:dyaOrig="380" w14:anchorId="712C33F0">
          <v:shape id="_x0000_i1081" type="#_x0000_t75" style="width:180.7pt;height:19pt" o:ole="">
            <v:imagedata r:id="rId130" o:title=""/>
          </v:shape>
          <o:OLEObject Type="Embed" ProgID="Equation.DSMT4" ShapeID="_x0000_i1081" DrawAspect="Content" ObjectID="_1683663485" r:id="rId131"/>
        </w:object>
      </w:r>
    </w:p>
    <w:p w14:paraId="2975C967" w14:textId="7ADB53BE" w:rsidR="00E45878" w:rsidRPr="008954CB" w:rsidRDefault="00E45878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noProof/>
          <w:szCs w:val="28"/>
          <w:lang w:val="ru-RU"/>
        </w:rPr>
        <w:drawing>
          <wp:inline distT="0" distB="0" distL="0" distR="0" wp14:anchorId="7193745B" wp14:editId="5EDFC6C2">
            <wp:extent cx="4457700" cy="1832759"/>
            <wp:effectExtent l="0" t="0" r="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4608" cy="1839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CF27E" w14:textId="1976EB23" w:rsidR="002046E0" w:rsidRPr="008954CB" w:rsidRDefault="004E5C79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26"/>
          <w:szCs w:val="28"/>
        </w:rPr>
        <w:object w:dxaOrig="2860" w:dyaOrig="700" w14:anchorId="5DF793CD">
          <v:shape id="_x0000_i1082" type="#_x0000_t75" style="width:142.65pt;height:35.3pt" o:ole="">
            <v:imagedata r:id="rId133" o:title=""/>
          </v:shape>
          <o:OLEObject Type="Embed" ProgID="Equation.DSMT4" ShapeID="_x0000_i1082" DrawAspect="Content" ObjectID="_1683663486" r:id="rId134"/>
        </w:object>
      </w:r>
    </w:p>
    <w:p w14:paraId="02276B6B" w14:textId="26ADDB70" w:rsidR="004E5C79" w:rsidRPr="008954CB" w:rsidRDefault="007E555B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noProof/>
          <w:szCs w:val="28"/>
          <w:lang w:val="ru-RU"/>
        </w:rPr>
        <w:drawing>
          <wp:inline distT="0" distB="0" distL="0" distR="0" wp14:anchorId="3EAEDE5B" wp14:editId="268DBD8F">
            <wp:extent cx="4610100" cy="2124075"/>
            <wp:effectExtent l="0" t="0" r="0" b="9525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08A36" w14:textId="35BED01D" w:rsidR="00354B3A" w:rsidRPr="008954CB" w:rsidRDefault="002046E0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12"/>
          <w:szCs w:val="28"/>
        </w:rPr>
        <w:object w:dxaOrig="3700" w:dyaOrig="380" w14:anchorId="6ED881D0">
          <v:shape id="_x0000_i1083" type="#_x0000_t75" style="width:184.75pt;height:19pt" o:ole="">
            <v:imagedata r:id="rId136" o:title=""/>
          </v:shape>
          <o:OLEObject Type="Embed" ProgID="Equation.DSMT4" ShapeID="_x0000_i1083" DrawAspect="Content" ObjectID="_1683663487" r:id="rId137"/>
        </w:object>
      </w:r>
    </w:p>
    <w:p w14:paraId="71845007" w14:textId="25E8E88A" w:rsidR="007E555B" w:rsidRPr="008954CB" w:rsidRDefault="00354B3A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68"/>
          <w:szCs w:val="28"/>
        </w:rPr>
        <w:object w:dxaOrig="8820" w:dyaOrig="1120" w14:anchorId="1EDBE49A">
          <v:shape id="_x0000_i1084" type="#_x0000_t75" style="width:440.85pt;height:55.7pt" o:ole="">
            <v:imagedata r:id="rId138" o:title=""/>
          </v:shape>
          <o:OLEObject Type="Embed" ProgID="Equation.DSMT4" ShapeID="_x0000_i1084" DrawAspect="Content" ObjectID="_1683663488" r:id="rId139"/>
        </w:object>
      </w:r>
    </w:p>
    <w:p w14:paraId="732DB6B8" w14:textId="5139BC81" w:rsidR="00A3073F" w:rsidRPr="008954CB" w:rsidRDefault="00A3073F" w:rsidP="00A3073F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color w:val="000000"/>
          <w:szCs w:val="28"/>
        </w:rPr>
        <w:t>Результуючий опір:</w:t>
      </w:r>
    </w:p>
    <w:p w14:paraId="4F5867E1" w14:textId="6EDD2D2B" w:rsidR="00354B3A" w:rsidRPr="008954CB" w:rsidRDefault="006F4DB3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16"/>
          <w:szCs w:val="28"/>
        </w:rPr>
        <w:object w:dxaOrig="3780" w:dyaOrig="420" w14:anchorId="01674E55">
          <v:shape id="_x0000_i1085" type="#_x0000_t75" style="width:188.85pt;height:21.05pt" o:ole="">
            <v:imagedata r:id="rId140" o:title=""/>
          </v:shape>
          <o:OLEObject Type="Embed" ProgID="Equation.DSMT4" ShapeID="_x0000_i1085" DrawAspect="Content" ObjectID="_1683663489" r:id="rId141"/>
        </w:object>
      </w:r>
    </w:p>
    <w:p w14:paraId="279474EA" w14:textId="272C7D6A" w:rsidR="00354B3A" w:rsidRPr="008954CB" w:rsidRDefault="00354B3A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color w:val="000000"/>
          <w:szCs w:val="28"/>
        </w:rPr>
      </w:pPr>
      <w:r w:rsidRPr="008954CB">
        <w:rPr>
          <w:color w:val="000000"/>
          <w:szCs w:val="28"/>
        </w:rPr>
        <w:t>Визначаємо коефіцієнти розподілу по гілках:</w:t>
      </w:r>
    </w:p>
    <w:p w14:paraId="70D4117D" w14:textId="6ECE5387" w:rsidR="006F4DB3" w:rsidRPr="008954CB" w:rsidRDefault="006F4DB3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2540" w:dyaOrig="780" w14:anchorId="16EA448B">
          <v:shape id="_x0000_i1086" type="#_x0000_t75" style="width:127pt;height:38.7pt" o:ole="">
            <v:imagedata r:id="rId142" o:title=""/>
          </v:shape>
          <o:OLEObject Type="Embed" ProgID="Equation.DSMT4" ShapeID="_x0000_i1086" DrawAspect="Content" ObjectID="_1683663490" r:id="rId143"/>
        </w:object>
      </w:r>
    </w:p>
    <w:p w14:paraId="7C674D56" w14:textId="64FDD94D" w:rsidR="006F4DB3" w:rsidRPr="008954CB" w:rsidRDefault="006F4DB3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2560" w:dyaOrig="780" w14:anchorId="1E01A7E9">
          <v:shape id="_x0000_i1087" type="#_x0000_t75" style="width:127.7pt;height:38.7pt" o:ole="">
            <v:imagedata r:id="rId144" o:title=""/>
          </v:shape>
          <o:OLEObject Type="Embed" ProgID="Equation.DSMT4" ShapeID="_x0000_i1087" DrawAspect="Content" ObjectID="_1683663491" r:id="rId145"/>
        </w:object>
      </w:r>
    </w:p>
    <w:p w14:paraId="1EC1CBEA" w14:textId="0E354994" w:rsidR="006F4DB3" w:rsidRPr="008954CB" w:rsidRDefault="006F4DB3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3280" w:dyaOrig="780" w14:anchorId="5ACAACD5">
          <v:shape id="_x0000_i1088" type="#_x0000_t75" style="width:163.7pt;height:38.7pt" o:ole="">
            <v:imagedata r:id="rId146" o:title=""/>
          </v:shape>
          <o:OLEObject Type="Embed" ProgID="Equation.DSMT4" ShapeID="_x0000_i1088" DrawAspect="Content" ObjectID="_1683663492" r:id="rId147"/>
        </w:object>
      </w:r>
    </w:p>
    <w:p w14:paraId="2D547B13" w14:textId="460D3418" w:rsidR="00A3073F" w:rsidRPr="008954CB" w:rsidRDefault="00A3073F" w:rsidP="00A3073F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color w:val="000000"/>
          <w:szCs w:val="28"/>
        </w:rPr>
        <w:t>Визначаємо значення опорів по гілках:</w:t>
      </w:r>
    </w:p>
    <w:p w14:paraId="1E9B6FFC" w14:textId="5897B3ED" w:rsidR="006F4DB3" w:rsidRPr="008954CB" w:rsidRDefault="006F4DB3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2700" w:dyaOrig="820" w14:anchorId="22D0BF55">
          <v:shape id="_x0000_i1089" type="#_x0000_t75" style="width:134.5pt;height:40.75pt" o:ole="">
            <v:imagedata r:id="rId148" o:title=""/>
          </v:shape>
          <o:OLEObject Type="Embed" ProgID="Equation.DSMT4" ShapeID="_x0000_i1089" DrawAspect="Content" ObjectID="_1683663493" r:id="rId149"/>
        </w:object>
      </w:r>
    </w:p>
    <w:p w14:paraId="4EDE5D5E" w14:textId="24944524" w:rsidR="006F4DB3" w:rsidRPr="008954CB" w:rsidRDefault="006F4DB3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2700" w:dyaOrig="820" w14:anchorId="319D2F31">
          <v:shape id="_x0000_i1090" type="#_x0000_t75" style="width:134.5pt;height:40.75pt" o:ole="">
            <v:imagedata r:id="rId150" o:title=""/>
          </v:shape>
          <o:OLEObject Type="Embed" ProgID="Equation.DSMT4" ShapeID="_x0000_i1090" DrawAspect="Content" ObjectID="_1683663494" r:id="rId151"/>
        </w:object>
      </w:r>
    </w:p>
    <w:p w14:paraId="1158B478" w14:textId="3B6A6E4D" w:rsidR="006F4DB3" w:rsidRPr="008954CB" w:rsidRDefault="006F4DB3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3260" w:dyaOrig="820" w14:anchorId="7498C14D">
          <v:shape id="_x0000_i1091" type="#_x0000_t75" style="width:162.35pt;height:40.75pt" o:ole="">
            <v:imagedata r:id="rId152" o:title=""/>
          </v:shape>
          <o:OLEObject Type="Embed" ProgID="Equation.DSMT4" ShapeID="_x0000_i1091" DrawAspect="Content" ObjectID="_1683663495" r:id="rId153"/>
        </w:object>
      </w:r>
    </w:p>
    <w:p w14:paraId="7D1661AD" w14:textId="2525645C" w:rsidR="00A3073F" w:rsidRPr="008954CB" w:rsidRDefault="00CF53E1" w:rsidP="007E555B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  <w:lang w:val="ru-RU"/>
        </w:rPr>
      </w:pPr>
      <w:r w:rsidRPr="008954CB">
        <w:rPr>
          <w:noProof/>
          <w:szCs w:val="28"/>
          <w:lang w:val="ru-RU"/>
        </w:rPr>
        <w:drawing>
          <wp:inline distT="0" distB="0" distL="0" distR="0" wp14:anchorId="0C585FD4" wp14:editId="3A23B21A">
            <wp:extent cx="3562350" cy="2185085"/>
            <wp:effectExtent l="0" t="0" r="0" b="5715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252" cy="219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CB62E" w14:textId="77777777" w:rsidR="00BC1D05" w:rsidRDefault="00BC1D05" w:rsidP="00660EF1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rFonts w:eastAsia="TimesNewRomanPSMT"/>
          <w:color w:val="000000" w:themeColor="text1"/>
          <w:szCs w:val="28"/>
        </w:rPr>
      </w:pPr>
    </w:p>
    <w:p w14:paraId="2573ADA5" w14:textId="77777777" w:rsidR="00BC1D05" w:rsidRDefault="00BC1D05" w:rsidP="00660EF1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rFonts w:eastAsia="TimesNewRomanPSMT"/>
          <w:color w:val="000000" w:themeColor="text1"/>
          <w:szCs w:val="28"/>
        </w:rPr>
      </w:pPr>
    </w:p>
    <w:p w14:paraId="5713B174" w14:textId="77777777" w:rsidR="00BC1D05" w:rsidRDefault="00BC1D05" w:rsidP="00660EF1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rFonts w:eastAsia="TimesNewRomanPSMT"/>
          <w:color w:val="000000" w:themeColor="text1"/>
          <w:szCs w:val="28"/>
        </w:rPr>
      </w:pPr>
    </w:p>
    <w:p w14:paraId="0D41D527" w14:textId="77777777" w:rsidR="00BC1D05" w:rsidRDefault="00BC1D05" w:rsidP="00660EF1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rFonts w:eastAsia="TimesNewRomanPSMT"/>
          <w:color w:val="000000" w:themeColor="text1"/>
          <w:szCs w:val="28"/>
        </w:rPr>
      </w:pPr>
    </w:p>
    <w:p w14:paraId="1741210E" w14:textId="77777777" w:rsidR="00BC1D05" w:rsidRDefault="00BC1D05" w:rsidP="00660EF1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rFonts w:eastAsia="TimesNewRomanPSMT"/>
          <w:color w:val="000000" w:themeColor="text1"/>
          <w:szCs w:val="28"/>
        </w:rPr>
      </w:pPr>
    </w:p>
    <w:p w14:paraId="5DE39B23" w14:textId="5E1CF072" w:rsidR="005B2D93" w:rsidRPr="008954CB" w:rsidRDefault="00F759C1" w:rsidP="00660EF1">
      <w:pPr>
        <w:tabs>
          <w:tab w:val="clear" w:pos="4536"/>
          <w:tab w:val="clear" w:pos="9356"/>
        </w:tabs>
        <w:autoSpaceDE w:val="0"/>
        <w:autoSpaceDN w:val="0"/>
        <w:adjustRightInd w:val="0"/>
        <w:ind w:firstLine="0"/>
        <w:jc w:val="center"/>
        <w:rPr>
          <w:szCs w:val="28"/>
          <w:lang w:val="ru-RU"/>
        </w:rPr>
      </w:pPr>
      <w:r w:rsidRPr="008954CB">
        <w:rPr>
          <w:rFonts w:eastAsia="TimesNewRomanPSMT"/>
          <w:color w:val="000000" w:themeColor="text1"/>
          <w:szCs w:val="28"/>
        </w:rPr>
        <w:t>Для 110 кВ:</w:t>
      </w:r>
    </w:p>
    <w:p w14:paraId="37B625CD" w14:textId="77777777" w:rsidR="00BC1D05" w:rsidRDefault="00BC1D05" w:rsidP="004F57A8">
      <w:pPr>
        <w:tabs>
          <w:tab w:val="clear" w:pos="4536"/>
          <w:tab w:val="clear" w:pos="9356"/>
          <w:tab w:val="left" w:pos="3844"/>
        </w:tabs>
        <w:rPr>
          <w:rFonts w:eastAsia="TimesNewRomanPSMT"/>
          <w:szCs w:val="28"/>
        </w:rPr>
      </w:pPr>
    </w:p>
    <w:p w14:paraId="7FC387FF" w14:textId="2C28E3C1" w:rsidR="00F759C1" w:rsidRPr="008954CB" w:rsidRDefault="00F759C1" w:rsidP="004F57A8">
      <w:pPr>
        <w:tabs>
          <w:tab w:val="clear" w:pos="4536"/>
          <w:tab w:val="clear" w:pos="9356"/>
          <w:tab w:val="left" w:pos="3844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Визначаємо базисний струм:</w:t>
      </w:r>
      <w:r w:rsidRPr="008954CB">
        <w:rPr>
          <w:rFonts w:eastAsia="TimesNewRomanPSMT"/>
          <w:szCs w:val="28"/>
        </w:rPr>
        <w:tab/>
      </w:r>
    </w:p>
    <w:p w14:paraId="0B452C43" w14:textId="77777777" w:rsidR="00F759C1" w:rsidRPr="008954CB" w:rsidRDefault="00FC1D6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8954CB">
        <w:rPr>
          <w:position w:val="-36"/>
          <w:szCs w:val="28"/>
        </w:rPr>
        <w:object w:dxaOrig="3620" w:dyaOrig="800" w14:anchorId="42263BFC">
          <v:shape id="_x0000_i1092" type="#_x0000_t75" style="width:181.35pt;height:40.75pt" o:ole="">
            <v:imagedata r:id="rId155" o:title=""/>
          </v:shape>
          <o:OLEObject Type="Embed" ProgID="Equation.DSMT4" ShapeID="_x0000_i1092" DrawAspect="Content" ObjectID="_1683663496" r:id="rId156"/>
        </w:object>
      </w:r>
    </w:p>
    <w:p w14:paraId="77BFCC18" w14:textId="77777777" w:rsidR="00F759C1" w:rsidRPr="008954CB" w:rsidRDefault="00F759C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Розраховуємо значення струмів КЗ від усіх джерел:</w:t>
      </w:r>
    </w:p>
    <w:p w14:paraId="1405B90C" w14:textId="06198186" w:rsidR="00F759C1" w:rsidRPr="008954CB" w:rsidRDefault="004D3DF2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- гілка системи 2</w:t>
      </w:r>
      <w:r w:rsidR="00F759C1" w:rsidRPr="008954CB">
        <w:rPr>
          <w:rFonts w:eastAsia="TimesNewRomanPSMT"/>
          <w:szCs w:val="28"/>
        </w:rPr>
        <w:t>:</w:t>
      </w:r>
    </w:p>
    <w:p w14:paraId="3A98AC72" w14:textId="7FAB73DD" w:rsidR="00F759C1" w:rsidRPr="008954CB" w:rsidRDefault="00F46788" w:rsidP="0050529F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8954CB">
        <w:rPr>
          <w:position w:val="-34"/>
          <w:szCs w:val="28"/>
        </w:rPr>
        <w:object w:dxaOrig="4180" w:dyaOrig="780" w14:anchorId="4FD811B5">
          <v:shape id="_x0000_i1093" type="#_x0000_t75" style="width:208.55pt;height:38.05pt" o:ole="">
            <v:imagedata r:id="rId157" o:title=""/>
          </v:shape>
          <o:OLEObject Type="Embed" ProgID="Equation.DSMT4" ShapeID="_x0000_i1093" DrawAspect="Content" ObjectID="_1683663497" r:id="rId158"/>
        </w:object>
      </w:r>
    </w:p>
    <w:p w14:paraId="0E1C55E7" w14:textId="7090503B" w:rsidR="00F759C1" w:rsidRPr="008954CB" w:rsidRDefault="004D3DF2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- гілка системи 1</w:t>
      </w:r>
      <w:r w:rsidR="00F759C1" w:rsidRPr="008954CB">
        <w:rPr>
          <w:rFonts w:eastAsia="TimesNewRomanPSMT"/>
          <w:szCs w:val="28"/>
        </w:rPr>
        <w:t xml:space="preserve"> :</w:t>
      </w:r>
    </w:p>
    <w:p w14:paraId="70183324" w14:textId="26C87A42" w:rsidR="00F759C1" w:rsidRPr="008954CB" w:rsidRDefault="00F46788" w:rsidP="0050529F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4060" w:dyaOrig="780" w14:anchorId="2F2C1A75">
          <v:shape id="_x0000_i1094" type="#_x0000_t75" style="width:203.1pt;height:38.05pt" o:ole="">
            <v:imagedata r:id="rId159" o:title=""/>
          </v:shape>
          <o:OLEObject Type="Embed" ProgID="Equation.DSMT4" ShapeID="_x0000_i1094" DrawAspect="Content" ObjectID="_1683663498" r:id="rId160"/>
        </w:object>
      </w:r>
    </w:p>
    <w:p w14:paraId="4DDD81EC" w14:textId="4C10472D" w:rsidR="004D3DF2" w:rsidRPr="008954CB" w:rsidRDefault="004D3DF2" w:rsidP="004D3DF2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- гілка системи 3 :</w:t>
      </w:r>
    </w:p>
    <w:p w14:paraId="6CC0F934" w14:textId="536CAD68" w:rsidR="004D3DF2" w:rsidRPr="008954CB" w:rsidRDefault="00660EF1" w:rsidP="0050529F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34"/>
        </w:rPr>
        <w:object w:dxaOrig="4260" w:dyaOrig="780" w14:anchorId="670BBDC2">
          <v:shape id="_x0000_i1095" type="#_x0000_t75" style="width:213.3pt;height:38.7pt" o:ole="">
            <v:imagedata r:id="rId161" o:title=""/>
          </v:shape>
          <o:OLEObject Type="Embed" ProgID="Equation.DSMT4" ShapeID="_x0000_i1095" DrawAspect="Content" ObjectID="_1683663499" r:id="rId162"/>
        </w:object>
      </w:r>
    </w:p>
    <w:p w14:paraId="6B6EDD11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- гілка СК1 і СК2:</w:t>
      </w:r>
    </w:p>
    <w:p w14:paraId="1723D216" w14:textId="0ADA23FB" w:rsidR="00365F19" w:rsidRPr="008954CB" w:rsidRDefault="00660EF1" w:rsidP="0050529F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5600" w:dyaOrig="780" w14:anchorId="49FFBBD7">
          <v:shape id="_x0000_i1096" type="#_x0000_t75" style="width:279.85pt;height:38.05pt" o:ole="">
            <v:imagedata r:id="rId163" o:title=""/>
          </v:shape>
          <o:OLEObject Type="Embed" ProgID="Equation.DSMT4" ShapeID="_x0000_i1096" DrawAspect="Content" ObjectID="_1683663500" r:id="rId164"/>
        </w:object>
      </w:r>
    </w:p>
    <w:p w14:paraId="55803A17" w14:textId="43407C42" w:rsidR="009D7945" w:rsidRPr="008954CB" w:rsidRDefault="00F759C1" w:rsidP="009D7945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Сумарне початкове значення періодичної складової струму КЗ у точці К2:</w:t>
      </w:r>
    </w:p>
    <w:p w14:paraId="19C75FB8" w14:textId="35BE02DA" w:rsidR="00F759C1" w:rsidRPr="008954CB" w:rsidRDefault="00660EF1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6280" w:dyaOrig="400" w14:anchorId="72D60FED">
          <v:shape id="_x0000_i1097" type="#_x0000_t75" style="width:315.15pt;height:19.7pt" o:ole="">
            <v:imagedata r:id="rId165" o:title=""/>
          </v:shape>
          <o:OLEObject Type="Embed" ProgID="Equation.DSMT4" ShapeID="_x0000_i1097" DrawAspect="Content" ObjectID="_1683663501" r:id="rId166"/>
        </w:object>
      </w:r>
    </w:p>
    <w:p w14:paraId="10AFCF78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color w:val="000000" w:themeColor="text1"/>
          <w:szCs w:val="28"/>
        </w:rPr>
      </w:pPr>
      <w:r w:rsidRPr="008954CB">
        <w:rPr>
          <w:color w:val="000000" w:themeColor="text1"/>
          <w:szCs w:val="28"/>
        </w:rPr>
        <w:t xml:space="preserve">Розрахунковий час </w:t>
      </w:r>
      <w:r w:rsidR="00FC1D62" w:rsidRPr="008954CB">
        <w:rPr>
          <w:color w:val="000000" w:themeColor="text1"/>
          <w:position w:val="-12"/>
          <w:szCs w:val="28"/>
        </w:rPr>
        <w:object w:dxaOrig="4020" w:dyaOrig="380" w14:anchorId="192DFBB9">
          <v:shape id="_x0000_i1098" type="#_x0000_t75" style="width:201.05pt;height:19.7pt" o:ole="">
            <v:imagedata r:id="rId167" o:title=""/>
          </v:shape>
          <o:OLEObject Type="Embed" ProgID="Equation.DSMT4" ShapeID="_x0000_i1098" DrawAspect="Content" ObjectID="_1683663502" r:id="rId168"/>
        </w:object>
      </w:r>
    </w:p>
    <w:p w14:paraId="0F73A653" w14:textId="131BF10F" w:rsidR="00F46788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14:paraId="5837134A" w14:textId="48A88852" w:rsidR="00F759C1" w:rsidRPr="008954CB" w:rsidRDefault="00F46788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6700" w:dyaOrig="400" w14:anchorId="141EAF2B">
          <v:shape id="_x0000_i1099" type="#_x0000_t75" style="width:333.5pt;height:19.7pt" o:ole="">
            <v:imagedata r:id="rId169" o:title=""/>
          </v:shape>
          <o:OLEObject Type="Embed" ProgID="Equation.DSMT4" ShapeID="_x0000_i1099" DrawAspect="Content" ObjectID="_1683663503" r:id="rId170"/>
        </w:object>
      </w:r>
    </w:p>
    <w:p w14:paraId="53EBEAD4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14:paraId="1C9CA4E7" w14:textId="77777777" w:rsidR="00F759C1" w:rsidRPr="008954CB" w:rsidRDefault="00FC1D62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38"/>
          <w:szCs w:val="28"/>
        </w:rPr>
        <w:object w:dxaOrig="4400" w:dyaOrig="820" w14:anchorId="7832B89E">
          <v:shape id="_x0000_i1100" type="#_x0000_t75" style="width:220.75pt;height:40.75pt" o:ole="">
            <v:imagedata r:id="rId171" o:title=""/>
          </v:shape>
          <o:OLEObject Type="Embed" ProgID="Equation.DSMT4" ShapeID="_x0000_i1100" DrawAspect="Content" ObjectID="_1683663504" r:id="rId172"/>
        </w:object>
      </w:r>
    </w:p>
    <w:p w14:paraId="406EFC3F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Відношення початкового значення періодичної складової струму КЗ від синхронного компенсатора в точці К2 до номінального струму:</w:t>
      </w:r>
    </w:p>
    <w:p w14:paraId="7CCFDDEA" w14:textId="54E4280C" w:rsidR="00F759C1" w:rsidRPr="008954CB" w:rsidRDefault="00F46788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8954CB">
        <w:rPr>
          <w:position w:val="-38"/>
          <w:szCs w:val="28"/>
        </w:rPr>
        <w:object w:dxaOrig="4420" w:dyaOrig="900" w14:anchorId="4CE187D9">
          <v:shape id="_x0000_i1101" type="#_x0000_t75" style="width:222.1pt;height:43.45pt" o:ole="">
            <v:imagedata r:id="rId173" o:title=""/>
          </v:shape>
          <o:OLEObject Type="Embed" ProgID="Equation.DSMT4" ShapeID="_x0000_i1101" DrawAspect="Content" ObjectID="_1683663505" r:id="rId174"/>
        </w:object>
      </w:r>
    </w:p>
    <w:p w14:paraId="4D8162D4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По даному відношенню і часові t = τ = 0,09 з визначимо за допомогою кривих відношення:</w:t>
      </w:r>
      <w:r w:rsidRPr="008954CB">
        <w:rPr>
          <w:position w:val="-16"/>
          <w:szCs w:val="28"/>
        </w:rPr>
        <w:object w:dxaOrig="4760" w:dyaOrig="400" w14:anchorId="032572D1">
          <v:shape id="_x0000_i1102" type="#_x0000_t75" style="width:238.4pt;height:19.7pt" o:ole="">
            <v:imagedata r:id="rId175" o:title=""/>
          </v:shape>
          <o:OLEObject Type="Embed" ProgID="Equation.DSMT4" ShapeID="_x0000_i1102" DrawAspect="Content" ObjectID="_1683663506" r:id="rId176"/>
        </w:object>
      </w:r>
      <w:r w:rsidR="00FC1D62" w:rsidRPr="008954CB">
        <w:rPr>
          <w:szCs w:val="28"/>
        </w:rPr>
        <w:t xml:space="preserve"> </w:t>
      </w:r>
    </w:p>
    <w:p w14:paraId="77B92C90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У такий спосіб періодична складового струму від СК до моменту τ буде:</w:t>
      </w:r>
    </w:p>
    <w:p w14:paraId="577CDE97" w14:textId="3BE0E2F9" w:rsidR="00F46788" w:rsidRPr="008954CB" w:rsidRDefault="00F46788" w:rsidP="007C1C50">
      <w:pPr>
        <w:tabs>
          <w:tab w:val="clear" w:pos="4536"/>
          <w:tab w:val="clear" w:pos="9356"/>
          <w:tab w:val="left" w:pos="5529"/>
        </w:tabs>
        <w:ind w:firstLine="0"/>
        <w:jc w:val="center"/>
        <w:rPr>
          <w:szCs w:val="28"/>
        </w:rPr>
      </w:pPr>
      <w:r w:rsidRPr="008954CB">
        <w:rPr>
          <w:position w:val="-36"/>
          <w:szCs w:val="28"/>
        </w:rPr>
        <w:object w:dxaOrig="3440" w:dyaOrig="859" w14:anchorId="4EB26D61">
          <v:shape id="_x0000_i1103" type="#_x0000_t75" style="width:171.85pt;height:42.8pt" o:ole="">
            <v:imagedata r:id="rId177" o:title=""/>
          </v:shape>
          <o:OLEObject Type="Embed" ProgID="Equation.DSMT4" ShapeID="_x0000_i1103" DrawAspect="Content" ObjectID="_1683663507" r:id="rId178"/>
        </w:object>
      </w:r>
    </w:p>
    <w:p w14:paraId="58A5E5E0" w14:textId="473A223E" w:rsidR="009D7945" w:rsidRPr="008954CB" w:rsidRDefault="00F759C1" w:rsidP="009D7945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Сумарне значення:</w:t>
      </w:r>
    </w:p>
    <w:p w14:paraId="64D9CE5D" w14:textId="50F4C13B" w:rsidR="00F759C1" w:rsidRPr="008954CB" w:rsidRDefault="0055368D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24"/>
          <w:szCs w:val="28"/>
        </w:rPr>
        <w:object w:dxaOrig="6220" w:dyaOrig="499" w14:anchorId="2E1AF796">
          <v:shape id="_x0000_i1104" type="#_x0000_t75" style="width:313.15pt;height:23.1pt" o:ole="">
            <v:imagedata r:id="rId179" o:title=""/>
          </v:shape>
          <o:OLEObject Type="Embed" ProgID="Equation.DSMT4" ShapeID="_x0000_i1104" DrawAspect="Content" ObjectID="_1683663508" r:id="rId180"/>
        </w:object>
      </w:r>
    </w:p>
    <w:p w14:paraId="12CEB1C3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Аперіодична складового струму КЗ від системи 1:</w:t>
      </w:r>
    </w:p>
    <w:p w14:paraId="1E862F81" w14:textId="7A0021AE" w:rsidR="00F759C1" w:rsidRPr="008954CB" w:rsidRDefault="0055368D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4959" w:dyaOrig="639" w14:anchorId="5B98FBB3">
          <v:shape id="_x0000_i1105" type="#_x0000_t75" style="width:247.25pt;height:33.95pt" o:ole="">
            <v:imagedata r:id="rId181" o:title=""/>
          </v:shape>
          <o:OLEObject Type="Embed" ProgID="Equation.DSMT4" ShapeID="_x0000_i1105" DrawAspect="Content" ObjectID="_1683663509" r:id="rId182"/>
        </w:object>
      </w:r>
    </w:p>
    <w:p w14:paraId="1CD91B0B" w14:textId="00C3D76A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 xml:space="preserve">Аперіодична складового струму КЗ </w:t>
      </w:r>
      <w:r w:rsidR="0055368D" w:rsidRPr="008954CB">
        <w:rPr>
          <w:szCs w:val="28"/>
        </w:rPr>
        <w:t>від системи 2</w:t>
      </w:r>
      <w:r w:rsidRPr="008954CB">
        <w:rPr>
          <w:szCs w:val="28"/>
        </w:rPr>
        <w:t>:</w:t>
      </w:r>
    </w:p>
    <w:p w14:paraId="4FEF2ACB" w14:textId="381C762A" w:rsidR="00F759C1" w:rsidRPr="008954CB" w:rsidRDefault="0055368D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3780" w:dyaOrig="660" w14:anchorId="16FCE370">
          <v:shape id="_x0000_i1106" type="#_x0000_t75" style="width:188.15pt;height:33.3pt" o:ole="">
            <v:imagedata r:id="rId183" o:title=""/>
          </v:shape>
          <o:OLEObject Type="Embed" ProgID="Equation.DSMT4" ShapeID="_x0000_i1106" DrawAspect="Content" ObjectID="_1683663510" r:id="rId184"/>
        </w:object>
      </w:r>
    </w:p>
    <w:p w14:paraId="30B8B352" w14:textId="47621300" w:rsidR="0055368D" w:rsidRPr="008954CB" w:rsidRDefault="0055368D" w:rsidP="0055368D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Аперіодична складового струму КЗ від системи 3:</w:t>
      </w:r>
    </w:p>
    <w:p w14:paraId="36EE0C17" w14:textId="48FB1358" w:rsidR="0055368D" w:rsidRPr="008954CB" w:rsidRDefault="00BC1D05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BC1D05">
        <w:rPr>
          <w:position w:val="-14"/>
        </w:rPr>
        <w:object w:dxaOrig="3680" w:dyaOrig="660" w14:anchorId="6C020521">
          <v:shape id="_x0000_i1107" type="#_x0000_t75" style="width:184.1pt;height:33.3pt" o:ole="">
            <v:imagedata r:id="rId185" o:title=""/>
          </v:shape>
          <o:OLEObject Type="Embed" ProgID="Equation.DSMT4" ShapeID="_x0000_i1107" DrawAspect="Content" ObjectID="_1683663511" r:id="rId186"/>
        </w:object>
      </w:r>
    </w:p>
    <w:p w14:paraId="2549979F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Аперіодична складова струму КЗ від синхронних компенсаторів СК1 і СК2:</w:t>
      </w:r>
    </w:p>
    <w:p w14:paraId="2B704440" w14:textId="1BDFE8F7" w:rsidR="00F759C1" w:rsidRPr="008954CB" w:rsidRDefault="00414AFA" w:rsidP="00BC1D0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5940" w:dyaOrig="660" w14:anchorId="7EADF841">
          <v:shape id="_x0000_i1108" type="#_x0000_t75" style="width:296.85pt;height:33.3pt" o:ole="">
            <v:imagedata r:id="rId187" o:title=""/>
          </v:shape>
          <o:OLEObject Type="Embed" ProgID="Equation.DSMT4" ShapeID="_x0000_i1108" DrawAspect="Content" ObjectID="_1683663512" r:id="rId188"/>
        </w:object>
      </w:r>
    </w:p>
    <w:p w14:paraId="0CF71CED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Сумарне значення аперіодичної складової струму КЗ у точці К2:</w:t>
      </w:r>
    </w:p>
    <w:p w14:paraId="7F1D631F" w14:textId="482CD60F" w:rsidR="00F759C1" w:rsidRPr="008954CB" w:rsidRDefault="00C40DD7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22"/>
          <w:szCs w:val="28"/>
        </w:rPr>
        <w:object w:dxaOrig="5539" w:dyaOrig="460" w14:anchorId="7319DB22">
          <v:shape id="_x0000_i1109" type="#_x0000_t75" style="width:276.45pt;height:23.1pt" o:ole="">
            <v:imagedata r:id="rId189" o:title=""/>
          </v:shape>
          <o:OLEObject Type="Embed" ProgID="Equation.DSMT4" ShapeID="_x0000_i1109" DrawAspect="Content" ObjectID="_1683663513" r:id="rId190"/>
        </w:object>
      </w:r>
    </w:p>
    <w:p w14:paraId="257090DA" w14:textId="7DBA885C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Визначаємо значення ударного струму КЗ по гілках:</w:t>
      </w:r>
    </w:p>
    <w:p w14:paraId="2BFA79A3" w14:textId="14EC98EB" w:rsidR="00C40DD7" w:rsidRPr="008954CB" w:rsidRDefault="00C40DD7" w:rsidP="00BC1D05">
      <w:pPr>
        <w:tabs>
          <w:tab w:val="clear" w:pos="4536"/>
          <w:tab w:val="clear" w:pos="9356"/>
        </w:tabs>
        <w:jc w:val="center"/>
        <w:rPr>
          <w:szCs w:val="28"/>
        </w:rPr>
      </w:pPr>
      <w:r w:rsidRPr="008954CB">
        <w:rPr>
          <w:position w:val="-14"/>
          <w:szCs w:val="28"/>
        </w:rPr>
        <w:object w:dxaOrig="6700" w:dyaOrig="400" w14:anchorId="1DE67042">
          <v:shape id="_x0000_i1110" type="#_x0000_t75" style="width:333.5pt;height:19.7pt" o:ole="">
            <v:imagedata r:id="rId191" o:title=""/>
          </v:shape>
          <o:OLEObject Type="Embed" ProgID="Equation.DSMT4" ShapeID="_x0000_i1110" DrawAspect="Content" ObjectID="_1683663514" r:id="rId192"/>
        </w:object>
      </w:r>
    </w:p>
    <w:p w14:paraId="6A71C6F2" w14:textId="57DFDBEA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lastRenderedPageBreak/>
        <w:t>Гілка системи 1:</w:t>
      </w:r>
    </w:p>
    <w:p w14:paraId="29EA2442" w14:textId="339530F7" w:rsidR="00F759C1" w:rsidRPr="008954CB" w:rsidRDefault="00C40DD7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40"/>
          <w:szCs w:val="28"/>
        </w:rPr>
        <w:object w:dxaOrig="5640" w:dyaOrig="940" w14:anchorId="41F89B91">
          <v:shape id="_x0000_i1111" type="#_x0000_t75" style="width:282.55pt;height:48.25pt" o:ole="">
            <v:imagedata r:id="rId193" o:title=""/>
          </v:shape>
          <o:OLEObject Type="Embed" ProgID="Equation.DSMT4" ShapeID="_x0000_i1111" DrawAspect="Content" ObjectID="_1683663515" r:id="rId194"/>
        </w:object>
      </w:r>
    </w:p>
    <w:p w14:paraId="167DB280" w14:textId="0C865194" w:rsidR="00F759C1" w:rsidRPr="008954CB" w:rsidRDefault="00C40DD7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Гілка системи 2</w:t>
      </w:r>
      <w:r w:rsidR="00F759C1" w:rsidRPr="008954CB">
        <w:rPr>
          <w:szCs w:val="28"/>
        </w:rPr>
        <w:t>:</w:t>
      </w:r>
    </w:p>
    <w:p w14:paraId="295C14C8" w14:textId="03D654DF" w:rsidR="00C40DD7" w:rsidRPr="008954CB" w:rsidRDefault="00C40DD7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40"/>
          <w:szCs w:val="28"/>
        </w:rPr>
        <w:object w:dxaOrig="4220" w:dyaOrig="940" w14:anchorId="7974D906">
          <v:shape id="_x0000_i1112" type="#_x0000_t75" style="width:211.25pt;height:46.85pt" o:ole="">
            <v:imagedata r:id="rId195" o:title=""/>
          </v:shape>
          <o:OLEObject Type="Embed" ProgID="Equation.DSMT4" ShapeID="_x0000_i1112" DrawAspect="Content" ObjectID="_1683663516" r:id="rId196"/>
        </w:object>
      </w:r>
    </w:p>
    <w:p w14:paraId="55DE7CD7" w14:textId="00CDD234" w:rsidR="00C40DD7" w:rsidRPr="008954CB" w:rsidRDefault="00C40DD7" w:rsidP="00C40DD7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Гілка системи 3:</w:t>
      </w:r>
    </w:p>
    <w:p w14:paraId="7E4690D2" w14:textId="6BDCC5BB" w:rsidR="00C40DD7" w:rsidRPr="008954CB" w:rsidRDefault="00C40DD7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40"/>
        </w:rPr>
        <w:object w:dxaOrig="4020" w:dyaOrig="940" w14:anchorId="4F19AE92">
          <v:shape id="_x0000_i1113" type="#_x0000_t75" style="width:201.05pt;height:46.85pt" o:ole="">
            <v:imagedata r:id="rId197" o:title=""/>
          </v:shape>
          <o:OLEObject Type="Embed" ProgID="Equation.DSMT4" ShapeID="_x0000_i1113" DrawAspect="Content" ObjectID="_1683663517" r:id="rId198"/>
        </w:object>
      </w:r>
    </w:p>
    <w:p w14:paraId="737BB0AC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Гілки синхронних компенсаторів СК1 і СК2:</w:t>
      </w:r>
    </w:p>
    <w:p w14:paraId="6B35A800" w14:textId="3D978AF6" w:rsidR="00F759C1" w:rsidRPr="008954CB" w:rsidRDefault="00C40DD7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8954CB">
        <w:rPr>
          <w:position w:val="-40"/>
          <w:szCs w:val="28"/>
        </w:rPr>
        <w:object w:dxaOrig="5260" w:dyaOrig="940" w14:anchorId="12B6A2BC">
          <v:shape id="_x0000_i1114" type="#_x0000_t75" style="width:262.85pt;height:46.85pt" o:ole="">
            <v:imagedata r:id="rId199" o:title=""/>
          </v:shape>
          <o:OLEObject Type="Embed" ProgID="Equation.DSMT4" ShapeID="_x0000_i1114" DrawAspect="Content" ObjectID="_1683663518" r:id="rId200"/>
        </w:object>
      </w:r>
    </w:p>
    <w:p w14:paraId="047AE909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szCs w:val="28"/>
        </w:rPr>
        <w:t>Сумарне значення ударного струму КЗ у точці К2:</w:t>
      </w:r>
    </w:p>
    <w:p w14:paraId="7A4ABA6F" w14:textId="174F05DB" w:rsidR="00E10239" w:rsidRPr="008954CB" w:rsidRDefault="00C40DD7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22"/>
          <w:szCs w:val="28"/>
        </w:rPr>
        <w:object w:dxaOrig="5500" w:dyaOrig="460" w14:anchorId="038DBAFA">
          <v:shape id="_x0000_i1115" type="#_x0000_t75" style="width:274.4pt;height:23.1pt" o:ole="">
            <v:imagedata r:id="rId201" o:title=""/>
          </v:shape>
          <o:OLEObject Type="Embed" ProgID="Equation.DSMT4" ShapeID="_x0000_i1115" DrawAspect="Content" ObjectID="_1683663519" r:id="rId202"/>
        </w:object>
      </w:r>
    </w:p>
    <w:p w14:paraId="1090BB57" w14:textId="77777777" w:rsidR="007E2A12" w:rsidRPr="008954CB" w:rsidRDefault="007E2A12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1FDF2F0F" w14:textId="45B9A3DD" w:rsidR="00F759C1" w:rsidRPr="008954CB" w:rsidRDefault="00F759C1" w:rsidP="004F57A8">
      <w:pPr>
        <w:tabs>
          <w:tab w:val="clear" w:pos="4536"/>
          <w:tab w:val="clear" w:pos="9356"/>
        </w:tabs>
        <w:jc w:val="center"/>
        <w:rPr>
          <w:szCs w:val="28"/>
          <w:vertAlign w:val="subscript"/>
        </w:rPr>
      </w:pPr>
      <w:r w:rsidRPr="008954CB">
        <w:rPr>
          <w:szCs w:val="28"/>
        </w:rPr>
        <w:t>Для точки К</w:t>
      </w:r>
      <w:r w:rsidRPr="008954CB">
        <w:rPr>
          <w:szCs w:val="28"/>
          <w:vertAlign w:val="subscript"/>
        </w:rPr>
        <w:t>3</w:t>
      </w:r>
    </w:p>
    <w:p w14:paraId="56C73DC3" w14:textId="56BD831A" w:rsidR="003D7D20" w:rsidRPr="008954CB" w:rsidRDefault="009915F1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noProof/>
          <w:szCs w:val="28"/>
          <w:lang w:val="ru-RU"/>
        </w:rPr>
        <w:drawing>
          <wp:inline distT="0" distB="0" distL="0" distR="0" wp14:anchorId="09B81002" wp14:editId="6093308C">
            <wp:extent cx="4953000" cy="2243418"/>
            <wp:effectExtent l="0" t="0" r="0" b="5080"/>
            <wp:docPr id="19" name="Рисунок 1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56" cy="2249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B6E43" w14:textId="0C79CD37" w:rsidR="00EF5756" w:rsidRPr="008954CB" w:rsidRDefault="00EF5756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2"/>
          <w:szCs w:val="28"/>
        </w:rPr>
        <w:object w:dxaOrig="3379" w:dyaOrig="380" w14:anchorId="17BE97D3">
          <v:shape id="_x0000_i1116" type="#_x0000_t75" style="width:169.15pt;height:19pt" o:ole="">
            <v:imagedata r:id="rId204" o:title=""/>
          </v:shape>
          <o:OLEObject Type="Embed" ProgID="Equation.DSMT4" ShapeID="_x0000_i1116" DrawAspect="Content" ObjectID="_1683663520" r:id="rId205"/>
        </w:object>
      </w:r>
    </w:p>
    <w:p w14:paraId="37C26237" w14:textId="31589C25" w:rsidR="00EF5756" w:rsidRPr="008954CB" w:rsidRDefault="00EF5756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2"/>
          <w:szCs w:val="28"/>
        </w:rPr>
        <w:object w:dxaOrig="3600" w:dyaOrig="380" w14:anchorId="6B39EDD0">
          <v:shape id="_x0000_i1117" type="#_x0000_t75" style="width:180.7pt;height:19pt" o:ole="">
            <v:imagedata r:id="rId206" o:title=""/>
          </v:shape>
          <o:OLEObject Type="Embed" ProgID="Equation.DSMT4" ShapeID="_x0000_i1117" DrawAspect="Content" ObjectID="_1683663521" r:id="rId207"/>
        </w:object>
      </w:r>
    </w:p>
    <w:p w14:paraId="2F6B14F5" w14:textId="4551F5AC" w:rsidR="00EF5756" w:rsidRPr="008954CB" w:rsidRDefault="00EF5756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2"/>
          <w:szCs w:val="28"/>
        </w:rPr>
        <w:object w:dxaOrig="3360" w:dyaOrig="380" w14:anchorId="05D1C9D3">
          <v:shape id="_x0000_i1118" type="#_x0000_t75" style="width:168.45pt;height:19pt" o:ole="">
            <v:imagedata r:id="rId208" o:title=""/>
          </v:shape>
          <o:OLEObject Type="Embed" ProgID="Equation.DSMT4" ShapeID="_x0000_i1118" DrawAspect="Content" ObjectID="_1683663522" r:id="rId209"/>
        </w:object>
      </w:r>
    </w:p>
    <w:p w14:paraId="744A9A81" w14:textId="3618A078" w:rsidR="00EF5756" w:rsidRPr="008954CB" w:rsidRDefault="00EF5756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26"/>
          <w:szCs w:val="28"/>
        </w:rPr>
        <w:object w:dxaOrig="2860" w:dyaOrig="700" w14:anchorId="1174B509">
          <v:shape id="_x0000_i1119" type="#_x0000_t75" style="width:143.3pt;height:35.3pt" o:ole="">
            <v:imagedata r:id="rId210" o:title=""/>
          </v:shape>
          <o:OLEObject Type="Embed" ProgID="Equation.DSMT4" ShapeID="_x0000_i1119" DrawAspect="Content" ObjectID="_1683663523" r:id="rId211"/>
        </w:object>
      </w:r>
    </w:p>
    <w:p w14:paraId="69D0F821" w14:textId="298D3C02" w:rsidR="00EF5756" w:rsidRPr="008954CB" w:rsidRDefault="00EF5756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2"/>
          <w:szCs w:val="28"/>
        </w:rPr>
        <w:object w:dxaOrig="3760" w:dyaOrig="380" w14:anchorId="6F52D9C9">
          <v:shape id="_x0000_i1120" type="#_x0000_t75" style="width:188.85pt;height:19pt" o:ole="">
            <v:imagedata r:id="rId212" o:title=""/>
          </v:shape>
          <o:OLEObject Type="Embed" ProgID="Equation.DSMT4" ShapeID="_x0000_i1120" DrawAspect="Content" ObjectID="_1683663524" r:id="rId213"/>
        </w:object>
      </w:r>
    </w:p>
    <w:p w14:paraId="61A1AF37" w14:textId="0F50E185" w:rsidR="00F759C1" w:rsidRPr="008954CB" w:rsidRDefault="00FA537C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noProof/>
          <w:szCs w:val="28"/>
          <w:lang w:val="ru-RU"/>
        </w:rPr>
        <w:drawing>
          <wp:inline distT="0" distB="0" distL="0" distR="0" wp14:anchorId="5EB9E030" wp14:editId="2CE357C1">
            <wp:extent cx="4468483" cy="2112056"/>
            <wp:effectExtent l="0" t="0" r="8890" b="254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348" cy="2115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BB862" w14:textId="044FBD1E" w:rsidR="00AF0277" w:rsidRPr="008954CB" w:rsidRDefault="00FA537C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62"/>
          <w:szCs w:val="28"/>
        </w:rPr>
        <w:object w:dxaOrig="4480" w:dyaOrig="1060" w14:anchorId="2C115F42">
          <v:shape id="_x0000_i1121" type="#_x0000_t75" style="width:223.45pt;height:53pt" o:ole="">
            <v:imagedata r:id="rId215" o:title=""/>
          </v:shape>
          <o:OLEObject Type="Embed" ProgID="Equation.DSMT4" ShapeID="_x0000_i1121" DrawAspect="Content" ObjectID="_1683663525" r:id="rId216"/>
        </w:object>
      </w:r>
    </w:p>
    <w:p w14:paraId="0216CC3E" w14:textId="43579510" w:rsidR="00FA537C" w:rsidRPr="008954CB" w:rsidRDefault="00FA537C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6"/>
          <w:szCs w:val="28"/>
        </w:rPr>
        <w:object w:dxaOrig="3940" w:dyaOrig="420" w14:anchorId="39F79E69">
          <v:shape id="_x0000_i1122" type="#_x0000_t75" style="width:197.65pt;height:21.05pt" o:ole="">
            <v:imagedata r:id="rId217" o:title=""/>
          </v:shape>
          <o:OLEObject Type="Embed" ProgID="Equation.DSMT4" ShapeID="_x0000_i1122" DrawAspect="Content" ObjectID="_1683663526" r:id="rId218"/>
        </w:object>
      </w:r>
    </w:p>
    <w:p w14:paraId="2C6D548E" w14:textId="215AB587" w:rsidR="00AF0277" w:rsidRPr="008954CB" w:rsidRDefault="00AF0277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795193F7" w14:textId="4606C4FE" w:rsidR="00AF0277" w:rsidRPr="008954CB" w:rsidRDefault="008D4404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8954CB">
        <w:rPr>
          <w:position w:val="-154"/>
          <w:szCs w:val="28"/>
        </w:rPr>
        <w:object w:dxaOrig="2780" w:dyaOrig="3220" w14:anchorId="1CF6499F">
          <v:shape id="_x0000_i1123" type="#_x0000_t75" style="width:139.25pt;height:161pt" o:ole="">
            <v:imagedata r:id="rId219" o:title=""/>
          </v:shape>
          <o:OLEObject Type="Embed" ProgID="Equation.DSMT4" ShapeID="_x0000_i1123" DrawAspect="Content" ObjectID="_1683663527" r:id="rId220"/>
        </w:object>
      </w:r>
    </w:p>
    <w:p w14:paraId="5EBD91FE" w14:textId="0F27FCFE" w:rsidR="00AF0277" w:rsidRPr="008954CB" w:rsidRDefault="008D4404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8954CB">
        <w:rPr>
          <w:position w:val="-34"/>
          <w:szCs w:val="28"/>
        </w:rPr>
        <w:object w:dxaOrig="5660" w:dyaOrig="820" w14:anchorId="14C65F1E">
          <v:shape id="_x0000_i1124" type="#_x0000_t75" style="width:283.25pt;height:41.45pt" o:ole="">
            <v:imagedata r:id="rId221" o:title=""/>
          </v:shape>
          <o:OLEObject Type="Embed" ProgID="Equation.DSMT4" ShapeID="_x0000_i1124" DrawAspect="Content" ObjectID="_1683663528" r:id="rId222"/>
        </w:object>
      </w:r>
    </w:p>
    <w:p w14:paraId="29969325" w14:textId="4092B424" w:rsidR="00AF0277" w:rsidRPr="008954CB" w:rsidRDefault="008D4404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  <w:vertAlign w:val="subscript"/>
        </w:rPr>
      </w:pPr>
      <w:r w:rsidRPr="008954CB">
        <w:rPr>
          <w:position w:val="-34"/>
          <w:szCs w:val="28"/>
        </w:rPr>
        <w:object w:dxaOrig="5600" w:dyaOrig="820" w14:anchorId="193BD00D">
          <v:shape id="_x0000_i1125" type="#_x0000_t75" style="width:281.2pt;height:41.45pt" o:ole="">
            <v:imagedata r:id="rId223" o:title=""/>
          </v:shape>
          <o:OLEObject Type="Embed" ProgID="Equation.DSMT4" ShapeID="_x0000_i1125" DrawAspect="Content" ObjectID="_1683663529" r:id="rId224"/>
        </w:object>
      </w:r>
    </w:p>
    <w:p w14:paraId="1097AC11" w14:textId="77777777" w:rsidR="00F759C1" w:rsidRPr="008954CB" w:rsidRDefault="00F759C1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Для 10 кВ:</w:t>
      </w:r>
    </w:p>
    <w:p w14:paraId="25B0AF71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Визначаємо базисний струм:</w:t>
      </w:r>
    </w:p>
    <w:p w14:paraId="06473C6C" w14:textId="77777777" w:rsidR="00F759C1" w:rsidRPr="008954CB" w:rsidRDefault="00F759C1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3519" w:dyaOrig="760" w14:anchorId="26A94782">
          <v:shape id="_x0000_i1126" type="#_x0000_t75" style="width:177.95pt;height:38.05pt" o:ole="">
            <v:imagedata r:id="rId225" o:title=""/>
          </v:shape>
          <o:OLEObject Type="Embed" ProgID="Equation.DSMT4" ShapeID="_x0000_i1126" DrawAspect="Content" ObjectID="_1683663530" r:id="rId226"/>
        </w:object>
      </w:r>
    </w:p>
    <w:p w14:paraId="75E5C1D0" w14:textId="77777777" w:rsidR="00F759C1" w:rsidRPr="008954CB" w:rsidRDefault="00F759C1" w:rsidP="004F57A8">
      <w:pPr>
        <w:tabs>
          <w:tab w:val="clear" w:pos="4536"/>
          <w:tab w:val="clear" w:pos="9356"/>
        </w:tabs>
        <w:autoSpaceDE w:val="0"/>
        <w:autoSpaceDN w:val="0"/>
        <w:adjustRightInd w:val="0"/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Розраховуємо значення струмів КЗ від усіх джерел:</w:t>
      </w:r>
    </w:p>
    <w:p w14:paraId="0A494CD1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- гілка системи 1:</w:t>
      </w:r>
    </w:p>
    <w:p w14:paraId="391491F8" w14:textId="43DC72E1" w:rsidR="00F759C1" w:rsidRPr="008954CB" w:rsidRDefault="008D4404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8954CB">
        <w:rPr>
          <w:position w:val="-34"/>
          <w:szCs w:val="28"/>
        </w:rPr>
        <w:object w:dxaOrig="4280" w:dyaOrig="780" w14:anchorId="47291653">
          <v:shape id="_x0000_i1127" type="#_x0000_t75" style="width:213.3pt;height:38.05pt" o:ole="">
            <v:imagedata r:id="rId227" o:title=""/>
          </v:shape>
          <o:OLEObject Type="Embed" ProgID="Equation.DSMT4" ShapeID="_x0000_i1127" DrawAspect="Content" ObjectID="_1683663531" r:id="rId228"/>
        </w:object>
      </w:r>
    </w:p>
    <w:p w14:paraId="653098BB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- гілка системи 2;3 :</w:t>
      </w:r>
    </w:p>
    <w:p w14:paraId="14601C45" w14:textId="2753AACE" w:rsidR="00F759C1" w:rsidRPr="008954CB" w:rsidRDefault="00E5730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34"/>
          <w:szCs w:val="28"/>
        </w:rPr>
        <w:object w:dxaOrig="4580" w:dyaOrig="780" w14:anchorId="0E4A4EAA">
          <v:shape id="_x0000_i1128" type="#_x0000_t75" style="width:228.9pt;height:38.05pt" o:ole="">
            <v:imagedata r:id="rId229" o:title=""/>
          </v:shape>
          <o:OLEObject Type="Embed" ProgID="Equation.DSMT4" ShapeID="_x0000_i1128" DrawAspect="Content" ObjectID="_1683663532" r:id="rId230"/>
        </w:object>
      </w:r>
    </w:p>
    <w:p w14:paraId="14FAF32A" w14:textId="6850D4B5" w:rsidR="00AB43DA" w:rsidRPr="008954CB" w:rsidRDefault="00E5730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34"/>
        </w:rPr>
        <w:object w:dxaOrig="4599" w:dyaOrig="780" w14:anchorId="717469BD">
          <v:shape id="_x0000_i1129" type="#_x0000_t75" style="width:230.95pt;height:38.05pt" o:ole="">
            <v:imagedata r:id="rId231" o:title=""/>
          </v:shape>
          <o:OLEObject Type="Embed" ProgID="Equation.DSMT4" ShapeID="_x0000_i1129" DrawAspect="Content" ObjectID="_1683663533" r:id="rId232"/>
        </w:object>
      </w:r>
    </w:p>
    <w:p w14:paraId="462950D8" w14:textId="1BB95F2E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  <w:lang w:val="ru-RU"/>
        </w:rPr>
      </w:pPr>
      <w:r w:rsidRPr="008954CB">
        <w:rPr>
          <w:rFonts w:eastAsia="TimesNewRomanPSMT"/>
          <w:szCs w:val="28"/>
        </w:rPr>
        <w:t>- гілка СК1 і СК2:</w:t>
      </w:r>
    </w:p>
    <w:p w14:paraId="3A0F36C6" w14:textId="5502813E" w:rsidR="00F759C1" w:rsidRPr="008954CB" w:rsidRDefault="00E57306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72"/>
          <w:szCs w:val="28"/>
        </w:rPr>
        <w:object w:dxaOrig="4540" w:dyaOrig="1579" w14:anchorId="53B8816F">
          <v:shape id="_x0000_i1130" type="#_x0000_t75" style="width:227.55pt;height:76.75pt" o:ole="">
            <v:imagedata r:id="rId233" o:title=""/>
          </v:shape>
          <o:OLEObject Type="Embed" ProgID="Equation.DSMT4" ShapeID="_x0000_i1130" DrawAspect="Content" ObjectID="_1683663534" r:id="rId234"/>
        </w:object>
      </w:r>
    </w:p>
    <w:p w14:paraId="74B52EA1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rFonts w:eastAsia="TimesNewRomanPSMT"/>
          <w:szCs w:val="28"/>
        </w:rPr>
        <w:t>Сумарне початкове значення періодичної складової струму КЗ у точці К3:</w:t>
      </w:r>
    </w:p>
    <w:p w14:paraId="65CADB7C" w14:textId="6773D80A" w:rsidR="00F759C1" w:rsidRPr="008954CB" w:rsidRDefault="00C7428D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6220" w:dyaOrig="400" w14:anchorId="684A6992">
          <v:shape id="_x0000_i1131" type="#_x0000_t75" style="width:310.4pt;height:19.7pt" o:ole="">
            <v:imagedata r:id="rId235" o:title=""/>
          </v:shape>
          <o:OLEObject Type="Embed" ProgID="Equation.DSMT4" ShapeID="_x0000_i1131" DrawAspect="Content" ObjectID="_1683663535" r:id="rId236"/>
        </w:object>
      </w:r>
    </w:p>
    <w:p w14:paraId="32530DC6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 xml:space="preserve">Розрахунковий час </w:t>
      </w:r>
      <w:r w:rsidRPr="008954CB">
        <w:rPr>
          <w:position w:val="-12"/>
          <w:szCs w:val="28"/>
        </w:rPr>
        <w:object w:dxaOrig="3720" w:dyaOrig="360" w14:anchorId="09C0F59C">
          <v:shape id="_x0000_i1132" type="#_x0000_t75" style="width:186.1pt;height:19pt" o:ole="">
            <v:imagedata r:id="rId237" o:title=""/>
          </v:shape>
          <o:OLEObject Type="Embed" ProgID="Equation.DSMT4" ShapeID="_x0000_i1132" DrawAspect="Content" ObjectID="_1683663536" r:id="rId238"/>
        </w:object>
      </w:r>
    </w:p>
    <w:p w14:paraId="374423B8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szCs w:val="28"/>
        </w:rPr>
        <w:t>Періодичні складових струмів від систем З1,З2,З3 приймаємо незмінними в часі і рівними початковому значенню періодичної складовї струмів КЗ:</w:t>
      </w:r>
    </w:p>
    <w:p w14:paraId="4C1B2BED" w14:textId="05A81990" w:rsidR="00F759C1" w:rsidRPr="008954CB" w:rsidRDefault="00C7428D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6520" w:dyaOrig="400" w14:anchorId="4A9B26E8">
          <v:shape id="_x0000_i1133" type="#_x0000_t75" style="width:324pt;height:19.7pt" o:ole="">
            <v:imagedata r:id="rId239" o:title=""/>
          </v:shape>
          <o:OLEObject Type="Embed" ProgID="Equation.DSMT4" ShapeID="_x0000_i1133" DrawAspect="Content" ObjectID="_1683663537" r:id="rId240"/>
        </w:object>
      </w:r>
    </w:p>
    <w:p w14:paraId="4970F405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Періодичну складового струму від синхронного компенсатора визначаємо по типових кривих . Для цього попередньо визначаємо номінальний струм синхронного компенсатора:</w:t>
      </w:r>
    </w:p>
    <w:p w14:paraId="0D4E4441" w14:textId="77777777" w:rsidR="00F759C1" w:rsidRPr="008954CB" w:rsidRDefault="00016FDE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38"/>
          <w:szCs w:val="28"/>
        </w:rPr>
        <w:object w:dxaOrig="4080" w:dyaOrig="820" w14:anchorId="3D3065D4">
          <v:shape id="_x0000_i1134" type="#_x0000_t75" style="width:202.4pt;height:40.75pt" o:ole="">
            <v:imagedata r:id="rId241" o:title=""/>
          </v:shape>
          <o:OLEObject Type="Embed" ProgID="Equation.DSMT4" ShapeID="_x0000_i1134" DrawAspect="Content" ObjectID="_1683663538" r:id="rId242"/>
        </w:object>
      </w:r>
    </w:p>
    <w:p w14:paraId="0E9D1C53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Відношення початкового значення періодичної складової струму КЗ від синхронного компенсатора в точці К3 до номінального струму:</w:t>
      </w:r>
    </w:p>
    <w:p w14:paraId="3C546429" w14:textId="35B8A177" w:rsidR="00F759C1" w:rsidRPr="008954CB" w:rsidRDefault="00C7428D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8954CB">
        <w:rPr>
          <w:position w:val="-38"/>
          <w:szCs w:val="28"/>
        </w:rPr>
        <w:object w:dxaOrig="4260" w:dyaOrig="900" w14:anchorId="04BF3DCD">
          <v:shape id="_x0000_i1135" type="#_x0000_t75" style="width:213.95pt;height:43.45pt" o:ole="">
            <v:imagedata r:id="rId243" o:title=""/>
          </v:shape>
          <o:OLEObject Type="Embed" ProgID="Equation.DSMT4" ShapeID="_x0000_i1135" DrawAspect="Content" ObjectID="_1683663539" r:id="rId244"/>
        </w:object>
      </w:r>
    </w:p>
    <w:p w14:paraId="0C9341BA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 xml:space="preserve">По даному відношенню і часові t = τ = 0,13 з визначимо за допомогою кривих відношення: </w:t>
      </w:r>
      <w:r w:rsidR="00016FDE" w:rsidRPr="008954CB">
        <w:rPr>
          <w:position w:val="-16"/>
          <w:szCs w:val="28"/>
        </w:rPr>
        <w:object w:dxaOrig="4680" w:dyaOrig="420" w14:anchorId="37B29566">
          <v:shape id="_x0000_i1136" type="#_x0000_t75" style="width:235pt;height:20.4pt" o:ole="">
            <v:imagedata r:id="rId245" o:title=""/>
          </v:shape>
          <o:OLEObject Type="Embed" ProgID="Equation.DSMT4" ShapeID="_x0000_i1136" DrawAspect="Content" ObjectID="_1683663540" r:id="rId246"/>
        </w:object>
      </w:r>
      <w:r w:rsidR="00F03AF8" w:rsidRPr="008954CB">
        <w:rPr>
          <w:szCs w:val="28"/>
        </w:rPr>
        <w:t xml:space="preserve"> </w:t>
      </w:r>
    </w:p>
    <w:p w14:paraId="084D4554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769694E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У такий спосіб періодична складового струму від СК до моменту τ буде:</w:t>
      </w:r>
    </w:p>
    <w:p w14:paraId="41F99B3F" w14:textId="163E49E5" w:rsidR="00F759C1" w:rsidRPr="008954CB" w:rsidRDefault="00C7428D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8954CB">
        <w:rPr>
          <w:position w:val="-36"/>
          <w:szCs w:val="28"/>
        </w:rPr>
        <w:object w:dxaOrig="4920" w:dyaOrig="859" w14:anchorId="591A3F2C">
          <v:shape id="_x0000_i1137" type="#_x0000_t75" style="width:247.25pt;height:42.8pt" o:ole="">
            <v:imagedata r:id="rId247" o:title=""/>
          </v:shape>
          <o:OLEObject Type="Embed" ProgID="Equation.DSMT4" ShapeID="_x0000_i1137" DrawAspect="Content" ObjectID="_1683663541" r:id="rId248"/>
        </w:object>
      </w:r>
    </w:p>
    <w:p w14:paraId="1FC5856C" w14:textId="4DFF1D0F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Сумарне значення:</w:t>
      </w:r>
    </w:p>
    <w:p w14:paraId="4F0AA3F0" w14:textId="0B4708E3" w:rsidR="00C7428D" w:rsidRPr="008954CB" w:rsidRDefault="00C7428D" w:rsidP="004F57A8">
      <w:pPr>
        <w:tabs>
          <w:tab w:val="clear" w:pos="4536"/>
          <w:tab w:val="clear" w:pos="9356"/>
        </w:tabs>
        <w:rPr>
          <w:szCs w:val="28"/>
        </w:rPr>
      </w:pPr>
    </w:p>
    <w:p w14:paraId="779C4949" w14:textId="59BFA3DA" w:rsidR="00F759C1" w:rsidRPr="008954CB" w:rsidRDefault="00C7428D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24"/>
          <w:szCs w:val="28"/>
        </w:rPr>
        <w:object w:dxaOrig="5840" w:dyaOrig="499" w14:anchorId="5EF66202">
          <v:shape id="_x0000_i1138" type="#_x0000_t75" style="width:293.45pt;height:23.1pt" o:ole="">
            <v:imagedata r:id="rId249" o:title=""/>
          </v:shape>
          <o:OLEObject Type="Embed" ProgID="Equation.DSMT4" ShapeID="_x0000_i1138" DrawAspect="Content" ObjectID="_1683663542" r:id="rId250"/>
        </w:object>
      </w:r>
    </w:p>
    <w:p w14:paraId="41B4798B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Аперіо</w:t>
      </w:r>
      <w:r w:rsidRPr="008954CB">
        <w:rPr>
          <w:color w:val="000000" w:themeColor="text1"/>
          <w:szCs w:val="28"/>
        </w:rPr>
        <w:t>дична складового струму КЗ від системи 1:</w:t>
      </w:r>
    </w:p>
    <w:p w14:paraId="43A7A56F" w14:textId="4ECD3BDF" w:rsidR="00F759C1" w:rsidRPr="008954CB" w:rsidRDefault="00CD3A00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14"/>
          <w:szCs w:val="28"/>
        </w:rPr>
        <w:object w:dxaOrig="5040" w:dyaOrig="660" w14:anchorId="2D1ADD90">
          <v:shape id="_x0000_i1139" type="#_x0000_t75" style="width:252.7pt;height:33.95pt" o:ole="">
            <v:imagedata r:id="rId251" o:title=""/>
          </v:shape>
          <o:OLEObject Type="Embed" ProgID="Equation.DSMT4" ShapeID="_x0000_i1139" DrawAspect="Content" ObjectID="_1683663543" r:id="rId252"/>
        </w:object>
      </w:r>
    </w:p>
    <w:p w14:paraId="1182684C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Аперіодична складового струму КЗ від системи 2-3:</w:t>
      </w:r>
    </w:p>
    <w:p w14:paraId="52E7DE56" w14:textId="03D7019D" w:rsidR="00F759C1" w:rsidRPr="008954CB" w:rsidRDefault="00CD3A00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62"/>
          <w:szCs w:val="28"/>
        </w:rPr>
        <w:object w:dxaOrig="5600" w:dyaOrig="1380" w14:anchorId="7AB2BA4C">
          <v:shape id="_x0000_i1140" type="#_x0000_t75" style="width:279.85pt;height:69.95pt" o:ole="">
            <v:imagedata r:id="rId253" o:title=""/>
          </v:shape>
          <o:OLEObject Type="Embed" ProgID="Equation.DSMT4" ShapeID="_x0000_i1140" DrawAspect="Content" ObjectID="_1683663544" r:id="rId254"/>
        </w:object>
      </w:r>
    </w:p>
    <w:p w14:paraId="244961F6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Аперіодична складова струму КЗ від синхронних компенсаторів СК1 і СК2:</w:t>
      </w:r>
    </w:p>
    <w:p w14:paraId="2E3FD03E" w14:textId="505C8CDA" w:rsidR="00F759C1" w:rsidRPr="008954CB" w:rsidRDefault="00CD3A00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62"/>
          <w:szCs w:val="28"/>
        </w:rPr>
        <w:object w:dxaOrig="5420" w:dyaOrig="1380" w14:anchorId="35A1DF69">
          <v:shape id="_x0000_i1141" type="#_x0000_t75" style="width:270.35pt;height:69.95pt" o:ole="">
            <v:imagedata r:id="rId255" o:title=""/>
          </v:shape>
          <o:OLEObject Type="Embed" ProgID="Equation.DSMT4" ShapeID="_x0000_i1141" DrawAspect="Content" ObjectID="_1683663545" r:id="rId256"/>
        </w:object>
      </w:r>
    </w:p>
    <w:p w14:paraId="6124A500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5DADFF8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Сумарне значення аперіодичної складової струму КЗ у точці К3:</w:t>
      </w:r>
    </w:p>
    <w:p w14:paraId="48CF074F" w14:textId="2C20C470" w:rsidR="00F759C1" w:rsidRPr="008954CB" w:rsidRDefault="00CD3A00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24"/>
          <w:szCs w:val="28"/>
        </w:rPr>
        <w:object w:dxaOrig="5899" w:dyaOrig="499" w14:anchorId="1E0484E8">
          <v:shape id="_x0000_i1142" type="#_x0000_t75" style="width:296.15pt;height:25.8pt" o:ole="">
            <v:imagedata r:id="rId257" o:title=""/>
          </v:shape>
          <o:OLEObject Type="Embed" ProgID="Equation.DSMT4" ShapeID="_x0000_i1142" DrawAspect="Content" ObjectID="_1683663546" r:id="rId258"/>
        </w:object>
      </w:r>
    </w:p>
    <w:p w14:paraId="49582FD9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Визначаємо значення ударного струму КЗ по гілках:</w:t>
      </w:r>
    </w:p>
    <w:p w14:paraId="01D2CA06" w14:textId="18A118FF" w:rsidR="00217DC7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Гілка системи 1:</w:t>
      </w:r>
    </w:p>
    <w:p w14:paraId="7B1DA747" w14:textId="38FC3390" w:rsidR="00F759C1" w:rsidRPr="008954CB" w:rsidRDefault="00CD3A00" w:rsidP="007C1C50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40"/>
          <w:szCs w:val="28"/>
        </w:rPr>
        <w:object w:dxaOrig="5720" w:dyaOrig="940" w14:anchorId="2E6B6FE1">
          <v:shape id="_x0000_i1143" type="#_x0000_t75" style="width:287.3pt;height:48.25pt" o:ole="">
            <v:imagedata r:id="rId259" o:title=""/>
          </v:shape>
          <o:OLEObject Type="Embed" ProgID="Equation.DSMT4" ShapeID="_x0000_i1143" DrawAspect="Content" ObjectID="_1683663547" r:id="rId260"/>
        </w:object>
      </w:r>
    </w:p>
    <w:p w14:paraId="3BA755AA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Гілка системи 2-3:</w:t>
      </w:r>
    </w:p>
    <w:p w14:paraId="1D8E32CD" w14:textId="1EF16810" w:rsidR="00F759C1" w:rsidRPr="008954CB" w:rsidRDefault="00CD3A00" w:rsidP="007C1C50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8954CB">
        <w:rPr>
          <w:position w:val="-88"/>
          <w:szCs w:val="28"/>
        </w:rPr>
        <w:object w:dxaOrig="6000" w:dyaOrig="1900" w14:anchorId="6AAFDC08">
          <v:shape id="_x0000_i1144" type="#_x0000_t75" style="width:301.6pt;height:95.1pt" o:ole="">
            <v:imagedata r:id="rId261" o:title=""/>
          </v:shape>
          <o:OLEObject Type="Embed" ProgID="Equation.DSMT4" ShapeID="_x0000_i1144" DrawAspect="Content" ObjectID="_1683663548" r:id="rId262"/>
        </w:object>
      </w:r>
    </w:p>
    <w:p w14:paraId="733FA65B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8954CB">
        <w:rPr>
          <w:szCs w:val="28"/>
        </w:rPr>
        <w:t>Гілки синхронних компенсаторів СК1 і СК2:</w:t>
      </w:r>
    </w:p>
    <w:p w14:paraId="6BDDE0A0" w14:textId="4BED6B96" w:rsidR="00F759C1" w:rsidRPr="008954CB" w:rsidRDefault="00CD3A00" w:rsidP="004F57A8">
      <w:pPr>
        <w:tabs>
          <w:tab w:val="clear" w:pos="4536"/>
          <w:tab w:val="clear" w:pos="9356"/>
        </w:tabs>
        <w:jc w:val="center"/>
        <w:rPr>
          <w:rFonts w:eastAsia="TimesNewRomanPSMT"/>
          <w:szCs w:val="28"/>
        </w:rPr>
      </w:pPr>
      <w:r w:rsidRPr="008954CB">
        <w:rPr>
          <w:position w:val="-88"/>
          <w:szCs w:val="28"/>
        </w:rPr>
        <w:object w:dxaOrig="4380" w:dyaOrig="1900" w14:anchorId="7799222D">
          <v:shape id="_x0000_i1145" type="#_x0000_t75" style="width:220.75pt;height:95.1pt" o:ole="">
            <v:imagedata r:id="rId263" o:title=""/>
          </v:shape>
          <o:OLEObject Type="Embed" ProgID="Equation.DSMT4" ShapeID="_x0000_i1145" DrawAspect="Content" ObjectID="_1683663549" r:id="rId264"/>
        </w:object>
      </w:r>
    </w:p>
    <w:p w14:paraId="39FF45CC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szCs w:val="28"/>
        </w:rPr>
        <w:t>Сумарне значення ударного струму КЗ у точці К3:</w:t>
      </w:r>
    </w:p>
    <w:p w14:paraId="11257DB3" w14:textId="4BDBA0F4" w:rsidR="00F759C1" w:rsidRPr="008954CB" w:rsidRDefault="00CD3A00" w:rsidP="00FA6144">
      <w:pPr>
        <w:tabs>
          <w:tab w:val="clear" w:pos="4536"/>
          <w:tab w:val="clear" w:pos="9356"/>
        </w:tabs>
        <w:ind w:firstLine="0"/>
        <w:jc w:val="center"/>
        <w:rPr>
          <w:rFonts w:eastAsia="TimesNewRomanPSMT"/>
          <w:szCs w:val="28"/>
        </w:rPr>
      </w:pPr>
      <w:r w:rsidRPr="008954CB">
        <w:rPr>
          <w:position w:val="-24"/>
          <w:szCs w:val="28"/>
        </w:rPr>
        <w:object w:dxaOrig="6600" w:dyaOrig="499" w14:anchorId="48C1218B">
          <v:shape id="_x0000_i1146" type="#_x0000_t75" style="width:330.1pt;height:25.8pt" o:ole="">
            <v:imagedata r:id="rId265" o:title=""/>
          </v:shape>
          <o:OLEObject Type="Embed" ProgID="Equation.DSMT4" ShapeID="_x0000_i1146" DrawAspect="Content" ObjectID="_1683663550" r:id="rId266"/>
        </w:object>
      </w:r>
    </w:p>
    <w:p w14:paraId="665406A7" w14:textId="77777777" w:rsidR="00F759C1" w:rsidRPr="008954CB" w:rsidRDefault="00F759C1" w:rsidP="004F57A8">
      <w:pPr>
        <w:tabs>
          <w:tab w:val="clear" w:pos="4536"/>
          <w:tab w:val="clear" w:pos="9356"/>
        </w:tabs>
        <w:rPr>
          <w:rFonts w:eastAsia="TimesNewRomanPSMT"/>
          <w:szCs w:val="28"/>
        </w:rPr>
      </w:pPr>
      <w:r w:rsidRPr="008954CB">
        <w:rPr>
          <w:szCs w:val="28"/>
        </w:rPr>
        <w:t>Далі проводимо розрахунок в інших точках схеми. Розраховані значення у всіх намічених точках зводимо в табл. 3.1.</w:t>
      </w:r>
    </w:p>
    <w:p w14:paraId="2179A042" w14:textId="3E266B8E" w:rsidR="00F076B6" w:rsidRDefault="009D7945" w:rsidP="009D794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8954CB">
        <w:rPr>
          <w:position w:val="-24"/>
          <w:szCs w:val="28"/>
        </w:rPr>
        <w:object w:dxaOrig="5899" w:dyaOrig="499" w14:anchorId="6D050570">
          <v:shape id="_x0000_i1147" type="#_x0000_t75" style="width:296.15pt;height:25.8pt" o:ole="">
            <v:imagedata r:id="rId257" o:title=""/>
          </v:shape>
          <o:OLEObject Type="Embed" ProgID="Equation.DSMT4" ShapeID="_x0000_i1147" DrawAspect="Content" ObjectID="_1683663551" r:id="rId267"/>
        </w:object>
      </w:r>
    </w:p>
    <w:p w14:paraId="459D4A78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4BDF9612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31B4A702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1D7275FA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4F034B91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471CE79B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2DF579F8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6A798242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15DE3F89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6BA44081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0AF18FA9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7C97AE5C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73BF2D7B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167B8F62" w14:textId="77777777" w:rsidR="008954CB" w:rsidRDefault="008954CB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</w:p>
    <w:p w14:paraId="57592D9F" w14:textId="1945668B" w:rsidR="00227E6F" w:rsidRPr="008954CB" w:rsidRDefault="00F759C1" w:rsidP="008954CB">
      <w:pPr>
        <w:tabs>
          <w:tab w:val="clear" w:pos="4536"/>
          <w:tab w:val="clear" w:pos="9356"/>
          <w:tab w:val="left" w:pos="8235"/>
        </w:tabs>
        <w:rPr>
          <w:szCs w:val="28"/>
        </w:rPr>
      </w:pPr>
      <w:r w:rsidRPr="003F20E5">
        <w:rPr>
          <w:szCs w:val="28"/>
        </w:rPr>
        <w:t>Таблиця 3.1- Розрахункові струми короткого замикання</w:t>
      </w:r>
      <w:r w:rsidR="00227E6F">
        <w:rPr>
          <w:szCs w:val="28"/>
        </w:rPr>
        <w:tab/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090"/>
        <w:gridCol w:w="1351"/>
        <w:gridCol w:w="961"/>
        <w:gridCol w:w="993"/>
        <w:gridCol w:w="987"/>
        <w:gridCol w:w="1136"/>
        <w:gridCol w:w="851"/>
        <w:gridCol w:w="1021"/>
        <w:gridCol w:w="1732"/>
      </w:tblGrid>
      <w:tr w:rsidR="00F759C1" w:rsidRPr="00EB4AAB" w14:paraId="159D07F5" w14:textId="77777777" w:rsidTr="00EB4AAB">
        <w:trPr>
          <w:trHeight w:val="684"/>
        </w:trPr>
        <w:tc>
          <w:tcPr>
            <w:tcW w:w="1090" w:type="dxa"/>
            <w:vMerge w:val="restart"/>
            <w:shd w:val="clear" w:color="auto" w:fill="auto"/>
            <w:vAlign w:val="center"/>
          </w:tcPr>
          <w:p w14:paraId="2B130D6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очки к.з.</w:t>
            </w:r>
          </w:p>
        </w:tc>
        <w:tc>
          <w:tcPr>
            <w:tcW w:w="1351" w:type="dxa"/>
            <w:vMerge w:val="restart"/>
            <w:shd w:val="clear" w:color="auto" w:fill="auto"/>
            <w:vAlign w:val="center"/>
          </w:tcPr>
          <w:p w14:paraId="14F5957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Джерела к.з.</w:t>
            </w:r>
          </w:p>
        </w:tc>
        <w:tc>
          <w:tcPr>
            <w:tcW w:w="4077" w:type="dxa"/>
            <w:gridSpan w:val="4"/>
            <w:shd w:val="clear" w:color="auto" w:fill="auto"/>
            <w:vAlign w:val="center"/>
          </w:tcPr>
          <w:p w14:paraId="2C73AB6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труми короткого замикання, 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C84737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</w:t>
            </w:r>
            <w:r w:rsidRPr="00EB4AAB">
              <w:rPr>
                <w:rFonts w:eastAsia="TimesNewRomanPSMT"/>
                <w:sz w:val="24"/>
                <w:vertAlign w:val="subscript"/>
              </w:rPr>
              <w:t>а</w:t>
            </w:r>
            <w:r w:rsidRPr="00EB4AAB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304DF07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τ</w:t>
            </w:r>
            <w:r w:rsidRPr="00EB4AAB">
              <w:rPr>
                <w:rFonts w:eastAsia="TimesNewRomanPSMT"/>
                <w:sz w:val="24"/>
                <w:vertAlign w:val="subscript"/>
              </w:rPr>
              <w:t>а</w:t>
            </w:r>
            <w:r w:rsidRPr="00EB4AAB">
              <w:rPr>
                <w:rFonts w:eastAsia="TimesNewRomanPSMT"/>
                <w:sz w:val="24"/>
              </w:rPr>
              <w:t>,с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390F28C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Тип вимикача</w:t>
            </w:r>
          </w:p>
        </w:tc>
      </w:tr>
      <w:tr w:rsidR="00F759C1" w:rsidRPr="00EB4AAB" w14:paraId="207D974D" w14:textId="77777777" w:rsidTr="00A375ED">
        <w:trPr>
          <w:trHeight w:val="559"/>
        </w:trPr>
        <w:tc>
          <w:tcPr>
            <w:tcW w:w="1090" w:type="dxa"/>
            <w:vMerge/>
            <w:shd w:val="clear" w:color="auto" w:fill="auto"/>
            <w:vAlign w:val="center"/>
          </w:tcPr>
          <w:p w14:paraId="4447006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vMerge/>
            <w:shd w:val="clear" w:color="auto" w:fill="auto"/>
            <w:vAlign w:val="center"/>
          </w:tcPr>
          <w:p w14:paraId="72E7EE7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46B47D7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I</w:t>
            </w:r>
            <w:r w:rsidRPr="00EB4AAB">
              <w:rPr>
                <w:rFonts w:eastAsia="TimesNewRomanPSMT"/>
                <w:sz w:val="24"/>
                <w:vertAlign w:val="superscript"/>
              </w:rPr>
              <w:t>’’</w:t>
            </w:r>
            <w:r w:rsidRPr="00EB4AAB">
              <w:rPr>
                <w:rFonts w:eastAsia="TimesNewRomanPSMT"/>
                <w:sz w:val="24"/>
                <w:vertAlign w:val="subscript"/>
              </w:rPr>
              <w:t>п.0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53EDCA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I</w:t>
            </w:r>
            <w:r w:rsidRPr="00EB4AAB">
              <w:rPr>
                <w:rFonts w:eastAsia="TimesNewRomanPSMT"/>
                <w:sz w:val="24"/>
                <w:vertAlign w:val="subscript"/>
              </w:rPr>
              <w:t>п.τ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7A4E8D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і</w:t>
            </w:r>
            <w:r w:rsidRPr="00EB4AAB">
              <w:rPr>
                <w:rFonts w:eastAsia="TimesNewRomanPSMT"/>
                <w:sz w:val="24"/>
                <w:vertAlign w:val="subscript"/>
              </w:rPr>
              <w:t>а,τ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C861E1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vertAlign w:val="subscript"/>
              </w:rPr>
            </w:pPr>
            <w:r w:rsidRPr="00EB4AAB">
              <w:rPr>
                <w:rFonts w:eastAsia="TimesNewRomanPSMT"/>
                <w:sz w:val="24"/>
              </w:rPr>
              <w:t>і</w:t>
            </w:r>
            <w:r w:rsidRPr="00EB4AAB">
              <w:rPr>
                <w:rFonts w:eastAsia="TimesNewRomanPSMT"/>
                <w:sz w:val="24"/>
                <w:vertAlign w:val="subscript"/>
              </w:rPr>
              <w:t>у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03DD80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1F94BBA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27EF402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8AE9E41" w14:textId="77777777" w:rsidTr="00A375ED">
        <w:trPr>
          <w:trHeight w:val="65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14:paraId="0D222B1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1(РП 22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72DC853F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10F0A4F2" w14:textId="3ACEFC74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33,72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AF4907B" w14:textId="402C0F28" w:rsidR="00F759C1" w:rsidRPr="00AF5663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4</w:t>
            </w:r>
            <w:r w:rsidR="0099528E" w:rsidRPr="00227E6F">
              <w:rPr>
                <w:rFonts w:eastAsia="TimesNewRomanPSMT"/>
                <w:sz w:val="24"/>
              </w:rPr>
              <w:t>,</w:t>
            </w:r>
            <w:r w:rsidR="008954CB">
              <w:rPr>
                <w:rFonts w:eastAsia="TimesNewRomanPSMT"/>
                <w:sz w:val="24"/>
                <w:lang w:val="ru-RU"/>
              </w:rPr>
              <w:t>57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357C435" w14:textId="03C49739" w:rsidR="00F759C1" w:rsidRPr="008954CB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13,1</w:t>
            </w:r>
            <w:r>
              <w:rPr>
                <w:rFonts w:eastAsia="TimesNewRomanPSMT"/>
                <w:sz w:val="24"/>
                <w:lang w:val="ru-RU"/>
              </w:rPr>
              <w:t>1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90EF31B" w14:textId="54A466C1" w:rsidR="00F759C1" w:rsidRPr="00227E6F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  <w:lang w:val="ru-RU"/>
              </w:rPr>
              <w:t>9</w:t>
            </w:r>
            <w:r w:rsidR="007A6E31" w:rsidRPr="00227E6F"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</w:rPr>
              <w:t>7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3D91221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03D5603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2BD8D6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ВВБ-220Б-31,5/2000У1</w:t>
            </w:r>
          </w:p>
        </w:tc>
      </w:tr>
      <w:tr w:rsidR="00F759C1" w:rsidRPr="00EB4AAB" w14:paraId="295A8306" w14:textId="77777777" w:rsidTr="00A375ED">
        <w:trPr>
          <w:trHeight w:val="653"/>
        </w:trPr>
        <w:tc>
          <w:tcPr>
            <w:tcW w:w="1090" w:type="dxa"/>
            <w:vMerge/>
            <w:shd w:val="clear" w:color="auto" w:fill="auto"/>
            <w:vAlign w:val="center"/>
          </w:tcPr>
          <w:p w14:paraId="1DF9ED3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180D58E1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3176EAD" w14:textId="5BDAE267" w:rsidR="00F759C1" w:rsidRPr="008954CB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4</w:t>
            </w:r>
            <w:r w:rsidR="0099528E" w:rsidRPr="00227E6F">
              <w:rPr>
                <w:rFonts w:eastAsia="TimesNewRomanPSMT"/>
                <w:sz w:val="24"/>
              </w:rPr>
              <w:t>,</w:t>
            </w:r>
            <w:r w:rsidR="008954CB">
              <w:rPr>
                <w:rFonts w:eastAsia="TimesNewRomanPSMT"/>
                <w:sz w:val="24"/>
              </w:rPr>
              <w:t>2</w:t>
            </w:r>
            <w:r w:rsidR="008954CB">
              <w:rPr>
                <w:rFonts w:eastAsia="TimesNewRomanPSMT"/>
                <w:sz w:val="24"/>
                <w:lang w:val="ru-RU"/>
              </w:rPr>
              <w:t>4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4FDD2DE" w14:textId="1CA75167" w:rsidR="00F759C1" w:rsidRPr="00AF5663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0</w:t>
            </w:r>
            <w:r w:rsidR="00F759C1" w:rsidRPr="00227E6F"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  <w:lang w:val="ru-RU"/>
              </w:rPr>
              <w:t>57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88F5754" w14:textId="74582613" w:rsidR="00F759C1" w:rsidRPr="00227E6F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1</w:t>
            </w:r>
            <w:r w:rsidR="007A6E31" w:rsidRPr="00227E6F"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  <w:lang w:val="ru-RU"/>
              </w:rPr>
              <w:t>6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E1612B3" w14:textId="28F0C772" w:rsidR="00F759C1" w:rsidRPr="00227E6F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146</w:t>
            </w:r>
            <w:r w:rsidR="00227E6F" w:rsidRPr="00227E6F"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  <w:lang w:val="ru-RU"/>
              </w:rPr>
              <w:t>7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FD8270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225F2F9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38B2405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594D33BD" w14:textId="77777777" w:rsidTr="00A375ED">
        <w:trPr>
          <w:trHeight w:val="668"/>
        </w:trPr>
        <w:tc>
          <w:tcPr>
            <w:tcW w:w="1090" w:type="dxa"/>
            <w:vMerge/>
            <w:shd w:val="clear" w:color="auto" w:fill="auto"/>
            <w:vAlign w:val="center"/>
          </w:tcPr>
          <w:p w14:paraId="106152F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00B8F37A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2613AB4" w14:textId="5851E4CE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4</w:t>
            </w:r>
            <w:r>
              <w:rPr>
                <w:rFonts w:eastAsia="TimesNewRomanPSMT"/>
                <w:sz w:val="24"/>
              </w:rPr>
              <w:t>,24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715EBBF" w14:textId="014D62EA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0</w:t>
            </w:r>
            <w:r w:rsidR="00F759C1" w:rsidRPr="00227E6F"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  <w:lang w:val="ru-RU"/>
              </w:rPr>
              <w:t>57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F01FA52" w14:textId="1FA4D998" w:rsidR="00F759C1" w:rsidRPr="00227E6F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1</w:t>
            </w:r>
            <w:r w:rsidR="00227E6F" w:rsidRPr="00227E6F"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  <w:lang w:val="ru-RU"/>
              </w:rPr>
              <w:t>6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9ECE00D" w14:textId="07023A5D" w:rsidR="00F759C1" w:rsidRPr="00227E6F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  <w:lang w:val="ru-RU"/>
              </w:rPr>
              <w:t>1</w:t>
            </w:r>
            <w:r w:rsidR="00227E6F" w:rsidRPr="00227E6F">
              <w:rPr>
                <w:rFonts w:eastAsia="TimesNewRomanPSMT"/>
                <w:sz w:val="24"/>
              </w:rPr>
              <w:t>4</w:t>
            </w:r>
            <w:r>
              <w:rPr>
                <w:rFonts w:eastAsia="TimesNewRomanPSMT"/>
                <w:sz w:val="24"/>
                <w:lang w:val="ru-RU"/>
              </w:rPr>
              <w:t>6</w:t>
            </w:r>
            <w:r>
              <w:rPr>
                <w:rFonts w:eastAsia="TimesNewRomanPSMT"/>
                <w:sz w:val="24"/>
              </w:rPr>
              <w:t>,7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F5C186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0B2124C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118C956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4858D94" w14:textId="77777777" w:rsidTr="00A375ED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14:paraId="01C6BBE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4022F8B0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18AB5022" w14:textId="16E7920A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,</w:t>
            </w:r>
            <w:r w:rsidR="00AF5663">
              <w:rPr>
                <w:rFonts w:eastAsia="TimesNewRomanPSMT"/>
                <w:sz w:val="24"/>
                <w:lang w:val="ru-RU"/>
              </w:rPr>
              <w:t>0</w:t>
            </w:r>
            <w:r w:rsidR="008954CB">
              <w:rPr>
                <w:rFonts w:eastAsia="TimesNewRomanPSMT"/>
                <w:sz w:val="24"/>
                <w:lang w:val="ru-RU"/>
              </w:rPr>
              <w:t>2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F2DEACF" w14:textId="1BF7CBC8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0,033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F960BD3" w14:textId="532056E2" w:rsidR="00F759C1" w:rsidRPr="008954C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,</w:t>
            </w:r>
            <w:r w:rsidR="008954CB">
              <w:rPr>
                <w:rFonts w:eastAsia="TimesNewRomanPSMT"/>
                <w:sz w:val="24"/>
              </w:rPr>
              <w:t>0</w:t>
            </w:r>
            <w:r w:rsidR="008954CB">
              <w:rPr>
                <w:rFonts w:eastAsia="TimesNewRomanPSMT"/>
                <w:sz w:val="24"/>
                <w:lang w:val="ru-RU"/>
              </w:rPr>
              <w:t>9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A50649C" w14:textId="3F3BE443" w:rsidR="00F759C1" w:rsidRPr="008954CB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0</w:t>
            </w:r>
            <w:r w:rsidR="007A6E31" w:rsidRPr="00227E6F">
              <w:rPr>
                <w:rFonts w:eastAsia="TimesNewRomanPSMT"/>
                <w:sz w:val="24"/>
              </w:rPr>
              <w:t>,</w:t>
            </w:r>
            <w:r w:rsidR="008954CB">
              <w:rPr>
                <w:rFonts w:eastAsia="TimesNewRomanPSMT"/>
                <w:sz w:val="24"/>
                <w:lang w:val="ru-RU"/>
              </w:rPr>
              <w:t>88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59308F0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36EC285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1CD50DF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A7C30C5" w14:textId="77777777" w:rsidTr="00A375ED">
        <w:trPr>
          <w:trHeight w:val="60"/>
        </w:trPr>
        <w:tc>
          <w:tcPr>
            <w:tcW w:w="1090" w:type="dxa"/>
            <w:vMerge/>
            <w:shd w:val="clear" w:color="auto" w:fill="auto"/>
            <w:vAlign w:val="center"/>
          </w:tcPr>
          <w:p w14:paraId="0295403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32CDECA1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20FBA420" w14:textId="33E25D7C" w:rsidR="00F759C1" w:rsidRPr="00227E6F" w:rsidRDefault="0099528E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,</w:t>
            </w:r>
            <w:r w:rsidR="008954CB">
              <w:rPr>
                <w:rFonts w:eastAsia="TimesNewRomanPSMT"/>
                <w:sz w:val="24"/>
                <w:lang w:val="ru-RU"/>
              </w:rPr>
              <w:t>2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0D41C9D" w14:textId="6E82C600" w:rsidR="00F759C1" w:rsidRPr="00227E6F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0,0</w:t>
            </w:r>
            <w:r w:rsidR="008954CB">
              <w:rPr>
                <w:rFonts w:eastAsia="TimesNewRomanPSMT"/>
                <w:sz w:val="24"/>
                <w:lang w:val="ru-RU"/>
              </w:rPr>
              <w:t>33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45AADB2" w14:textId="7B7499C0" w:rsidR="00F759C1" w:rsidRPr="008954C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,</w:t>
            </w:r>
            <w:r w:rsidR="008954CB">
              <w:rPr>
                <w:rFonts w:eastAsia="TimesNewRomanPSMT"/>
                <w:sz w:val="24"/>
                <w:lang w:val="ru-RU"/>
              </w:rPr>
              <w:t>095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5C64679" w14:textId="3FC6D9E4" w:rsidR="00F759C1" w:rsidRPr="008954CB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0</w:t>
            </w:r>
            <w:r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  <w:lang w:val="ru-RU"/>
              </w:rPr>
              <w:t>8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528A94B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29789EA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136C3D6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2A07CE69" w14:textId="77777777" w:rsidTr="00A375ED">
        <w:trPr>
          <w:trHeight w:val="219"/>
        </w:trPr>
        <w:tc>
          <w:tcPr>
            <w:tcW w:w="1090" w:type="dxa"/>
            <w:vMerge/>
            <w:shd w:val="clear" w:color="auto" w:fill="auto"/>
            <w:vAlign w:val="center"/>
          </w:tcPr>
          <w:p w14:paraId="4967D0A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2EBD7842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35BB35AC" w14:textId="0B4EEE6F" w:rsidR="00F759C1" w:rsidRPr="00227E6F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42</w:t>
            </w:r>
            <w:r w:rsidR="00227E6F" w:rsidRPr="00227E6F">
              <w:rPr>
                <w:rFonts w:eastAsia="TimesNewRomanPSMT"/>
                <w:sz w:val="24"/>
              </w:rPr>
              <w:t>,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A06DC14" w14:textId="615F8A5A" w:rsidR="00F759C1" w:rsidRPr="008954CB" w:rsidRDefault="00227E6F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6</w:t>
            </w:r>
            <w:r w:rsidR="006B3A08" w:rsidRPr="00227E6F">
              <w:rPr>
                <w:rFonts w:eastAsia="TimesNewRomanPSMT"/>
                <w:sz w:val="24"/>
              </w:rPr>
              <w:t>,</w:t>
            </w:r>
            <w:r w:rsidR="008954CB">
              <w:rPr>
                <w:rFonts w:eastAsia="TimesNewRomanPSMT"/>
                <w:sz w:val="24"/>
              </w:rPr>
              <w:t>3</w:t>
            </w:r>
            <w:r w:rsidR="008954CB">
              <w:rPr>
                <w:rFonts w:eastAsia="TimesNewRomanPSMT"/>
                <w:sz w:val="24"/>
                <w:lang w:val="ru-RU"/>
              </w:rPr>
              <w:t>7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435C7E1" w14:textId="2DE45C57" w:rsidR="00F759C1" w:rsidRPr="00227E6F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16</w:t>
            </w:r>
            <w:r>
              <w:rPr>
                <w:rFonts w:eastAsia="TimesNewRomanPSMT"/>
                <w:sz w:val="24"/>
              </w:rPr>
              <w:t>,6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E41C9B2" w14:textId="2D8372C0" w:rsidR="00F759C1" w:rsidRPr="00227E6F" w:rsidRDefault="008954CB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2</w:t>
            </w:r>
            <w:r>
              <w:rPr>
                <w:rFonts w:eastAsia="TimesNewRomanPSMT"/>
                <w:sz w:val="24"/>
                <w:lang w:val="ru-RU"/>
              </w:rPr>
              <w:t>79</w:t>
            </w:r>
            <w:r w:rsidR="00E06656" w:rsidRPr="00227E6F">
              <w:rPr>
                <w:rFonts w:eastAsia="TimesNewRomanPSMT"/>
                <w:sz w:val="24"/>
                <w:lang w:val="ru-RU"/>
              </w:rPr>
              <w:t>,</w:t>
            </w:r>
            <w:r>
              <w:rPr>
                <w:rFonts w:eastAsia="TimesNewRomanPSMT"/>
                <w:sz w:val="24"/>
                <w:lang w:val="ru-RU"/>
              </w:rPr>
              <w:t>98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CE38C0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14:paraId="407FC4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14:paraId="00A7377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3AE4E06" w14:textId="77777777" w:rsidTr="00A375ED">
        <w:trPr>
          <w:trHeight w:val="65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14:paraId="0886677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2(РП 1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273D077B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6B54CC71" w14:textId="31E85E29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5</w:t>
            </w:r>
            <w:r>
              <w:rPr>
                <w:rFonts w:eastAsia="TimesNewRomanPSMT"/>
                <w:sz w:val="24"/>
              </w:rPr>
              <w:t>,</w:t>
            </w:r>
            <w:r>
              <w:rPr>
                <w:rFonts w:eastAsia="TimesNewRomanPSMT"/>
                <w:sz w:val="24"/>
                <w:lang w:val="ru-RU"/>
              </w:rPr>
              <w:t>2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F33E993" w14:textId="7AC15416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5.2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5947874" w14:textId="60084C8C" w:rsidR="00F759C1" w:rsidRPr="00AF5663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1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="00456918" w:rsidRPr="00227E6F">
              <w:rPr>
                <w:rFonts w:eastAsia="TimesNewRomanPSMT"/>
                <w:sz w:val="24"/>
              </w:rPr>
              <w:t>8</w:t>
            </w:r>
            <w:r>
              <w:rPr>
                <w:rFonts w:eastAsia="TimesNewRomanPSMT"/>
                <w:sz w:val="24"/>
                <w:lang w:val="ru-RU"/>
              </w:rPr>
              <w:t>3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5BDDE1FD" w14:textId="485E52E4" w:rsidR="00F759C1" w:rsidRPr="00AF5663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16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  <w:lang w:val="ru-RU"/>
              </w:rPr>
              <w:t>5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A339DD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593A653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304AE13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ВВБК-110Б-50/3150У1</w:t>
            </w:r>
          </w:p>
        </w:tc>
      </w:tr>
      <w:tr w:rsidR="00F759C1" w:rsidRPr="00EB4AAB" w14:paraId="0F4D10F3" w14:textId="77777777" w:rsidTr="00A375ED">
        <w:trPr>
          <w:trHeight w:val="668"/>
        </w:trPr>
        <w:tc>
          <w:tcPr>
            <w:tcW w:w="1090" w:type="dxa"/>
            <w:vMerge/>
            <w:shd w:val="clear" w:color="auto" w:fill="auto"/>
            <w:vAlign w:val="center"/>
          </w:tcPr>
          <w:p w14:paraId="10F4169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7F148E73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2A9D6ED" w14:textId="0DCDCBFC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12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  <w:lang w:val="ru-RU"/>
              </w:rPr>
              <w:t>13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8A71365" w14:textId="1A83A5F5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  <w:lang w:val="ru-RU"/>
              </w:rPr>
              <w:t>1</w:t>
            </w:r>
            <w:r w:rsidRPr="00227E6F">
              <w:rPr>
                <w:rFonts w:eastAsia="TimesNewRomanPSMT"/>
                <w:sz w:val="24"/>
              </w:rPr>
              <w:t>2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13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C9FE69B" w14:textId="25CE7953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2.83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D5E84C7" w14:textId="3B8583F5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3</w:t>
            </w:r>
            <w:r w:rsidR="00456918" w:rsidRPr="00227E6F">
              <w:rPr>
                <w:rFonts w:eastAsia="TimesNewRomanPSMT"/>
                <w:sz w:val="24"/>
              </w:rPr>
              <w:t>8</w:t>
            </w:r>
            <w:r w:rsidR="00F759C1" w:rsidRPr="00227E6F">
              <w:rPr>
                <w:rFonts w:eastAsia="TimesNewRomanPSMT"/>
                <w:sz w:val="24"/>
              </w:rPr>
              <w:t>.1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E18902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3F5FC59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582B46E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3D8B9769" w14:textId="77777777" w:rsidTr="00A375ED">
        <w:trPr>
          <w:trHeight w:val="653"/>
        </w:trPr>
        <w:tc>
          <w:tcPr>
            <w:tcW w:w="1090" w:type="dxa"/>
            <w:vMerge/>
            <w:shd w:val="clear" w:color="auto" w:fill="auto"/>
            <w:vAlign w:val="center"/>
          </w:tcPr>
          <w:p w14:paraId="1A8FF0C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1F13D19D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65D4209" w14:textId="7AA224D6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2</w:t>
            </w:r>
            <w:r>
              <w:rPr>
                <w:rFonts w:eastAsia="TimesNewRomanPSMT"/>
                <w:sz w:val="24"/>
                <w:lang w:val="ru-RU"/>
              </w:rPr>
              <w:t>.42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2BB307B" w14:textId="2016C052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2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</w:rPr>
              <w:t>42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23FB705" w14:textId="779DFBDA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0.8</w:t>
            </w:r>
            <w:r w:rsidR="00F076B6" w:rsidRPr="00227E6F">
              <w:rPr>
                <w:rFonts w:eastAsia="TimesNewRomanPSMT"/>
                <w:sz w:val="24"/>
              </w:rPr>
              <w:t>4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15D40F1" w14:textId="3617F3BC" w:rsidR="00F759C1" w:rsidRPr="00AF5663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7,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191166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761601E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4553DE7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15EAA70" w14:textId="77777777" w:rsidTr="00A375ED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14:paraId="2F3C78D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3DF517A4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7E98BD40" w14:textId="24158E15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0.02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4A135D0" w14:textId="0CB47FDF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0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</w:rPr>
              <w:t>136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79A4640" w14:textId="5D7C15D8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0.019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485EF58" w14:textId="4F65E7BF" w:rsidR="00F759C1" w:rsidRPr="00AF5663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0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  <w:lang w:val="ru-RU"/>
              </w:rPr>
              <w:t>076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513C0AF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077D734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72BC6AE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1043825E" w14:textId="77777777" w:rsidTr="00A375ED">
        <w:trPr>
          <w:trHeight w:val="349"/>
        </w:trPr>
        <w:tc>
          <w:tcPr>
            <w:tcW w:w="1090" w:type="dxa"/>
            <w:vMerge/>
            <w:shd w:val="clear" w:color="auto" w:fill="auto"/>
            <w:vAlign w:val="center"/>
          </w:tcPr>
          <w:p w14:paraId="67BD684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68561A3F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4A39D467" w14:textId="4C158559" w:rsidR="00F759C1" w:rsidRPr="00AF5663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0.02</w:t>
            </w:r>
            <w:r>
              <w:rPr>
                <w:rFonts w:eastAsia="TimesNewRomanPSMT"/>
                <w:sz w:val="24"/>
                <w:lang w:val="ru-RU"/>
              </w:rPr>
              <w:t>6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7965461" w14:textId="6A2DA0F7" w:rsidR="00F759C1" w:rsidRPr="00AF5663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0,15</w:t>
            </w:r>
            <w:r>
              <w:rPr>
                <w:rFonts w:eastAsia="TimesNewRomanPSMT"/>
                <w:sz w:val="24"/>
                <w:lang w:val="ru-RU"/>
              </w:rPr>
              <w:t>7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D2FC25D" w14:textId="52E1F1C6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0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  <w:lang w:val="ru-RU"/>
              </w:rPr>
              <w:t>0</w:t>
            </w:r>
            <w:r>
              <w:rPr>
                <w:rFonts w:eastAsia="TimesNewRomanPSMT"/>
                <w:sz w:val="24"/>
              </w:rPr>
              <w:t>19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3C403B4F" w14:textId="68E30806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0</w:t>
            </w:r>
            <w:r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  <w:lang w:val="ru-RU"/>
              </w:rPr>
              <w:t>07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0730112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5A0EDBA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070CC739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7D3E8B4" w14:textId="77777777" w:rsidTr="00A375ED">
        <w:trPr>
          <w:trHeight w:val="334"/>
        </w:trPr>
        <w:tc>
          <w:tcPr>
            <w:tcW w:w="1090" w:type="dxa"/>
            <w:vMerge/>
            <w:shd w:val="clear" w:color="auto" w:fill="auto"/>
            <w:vAlign w:val="center"/>
          </w:tcPr>
          <w:p w14:paraId="08ED0D8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092C51BB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04481F12" w14:textId="0144E50B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20.</w:t>
            </w:r>
            <w:r w:rsidRPr="00227E6F">
              <w:rPr>
                <w:rFonts w:eastAsia="TimesNewRomanPSMT"/>
                <w:sz w:val="24"/>
                <w:lang w:val="ru-RU"/>
              </w:rPr>
              <w:t>58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DDCA87D" w14:textId="59AD5DAC" w:rsidR="00F759C1" w:rsidRPr="00227E6F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24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78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538B107" w14:textId="494A8E91" w:rsidR="00F759C1" w:rsidRPr="00227E6F" w:rsidRDefault="00AF5663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5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  <w:lang w:val="ru-RU"/>
              </w:rPr>
              <w:t>54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AEC4FC8" w14:textId="52174BC8" w:rsidR="00F759C1" w:rsidRPr="00AF5663" w:rsidRDefault="00F076B6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6</w:t>
            </w:r>
            <w:r w:rsidR="00AF5663">
              <w:rPr>
                <w:rFonts w:eastAsia="TimesNewRomanPSMT"/>
                <w:sz w:val="24"/>
                <w:lang w:val="ru-RU"/>
              </w:rPr>
              <w:t>2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 w:rsidR="00AF5663">
              <w:rPr>
                <w:rFonts w:eastAsia="TimesNewRomanPSMT"/>
                <w:sz w:val="24"/>
              </w:rPr>
              <w:t>3</w:t>
            </w:r>
            <w:r w:rsidR="00AF5663">
              <w:rPr>
                <w:rFonts w:eastAsia="TimesNewRomanPSMT"/>
                <w:sz w:val="24"/>
                <w:lang w:val="ru-RU"/>
              </w:rPr>
              <w:t>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6BD776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14:paraId="5D9AC31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14:paraId="153C5D4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1DB84054" w14:textId="77777777" w:rsidTr="00A375ED">
        <w:trPr>
          <w:trHeight w:val="733"/>
        </w:trPr>
        <w:tc>
          <w:tcPr>
            <w:tcW w:w="1090" w:type="dxa"/>
            <w:vMerge w:val="restart"/>
            <w:shd w:val="clear" w:color="auto" w:fill="auto"/>
            <w:textDirection w:val="btLr"/>
            <w:vAlign w:val="center"/>
          </w:tcPr>
          <w:p w14:paraId="27930EC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К3(виводи СК 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4FAB4D93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79CBD358" w14:textId="25D753B7" w:rsidR="00F759C1" w:rsidRPr="009D7945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8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  <w:lang w:val="ru-RU"/>
              </w:rPr>
              <w:t>9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B77DA19" w14:textId="0513DE85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8</w:t>
            </w:r>
            <w:r w:rsidR="006B3A08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</w:rPr>
              <w:t>9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5FF69FC3" w14:textId="09D83A34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  <w:lang w:val="ru-RU"/>
              </w:rPr>
              <w:t>9</w:t>
            </w:r>
            <w:r w:rsidR="00A375ED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</w:rPr>
              <w:t>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35BDBE7" w14:textId="1902E7D5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2</w:t>
            </w:r>
            <w:r>
              <w:rPr>
                <w:rFonts w:eastAsia="TimesNewRomanPSMT"/>
                <w:sz w:val="24"/>
                <w:lang w:val="ru-RU"/>
              </w:rPr>
              <w:t>7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="00A375ED" w:rsidRPr="00227E6F">
              <w:rPr>
                <w:rFonts w:eastAsia="TimesNewRomanPSMT"/>
                <w:sz w:val="24"/>
              </w:rPr>
              <w:t>95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460FDB2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5</w:t>
            </w:r>
          </w:p>
        </w:tc>
        <w:tc>
          <w:tcPr>
            <w:tcW w:w="1021" w:type="dxa"/>
            <w:vMerge w:val="restart"/>
            <w:shd w:val="clear" w:color="auto" w:fill="auto"/>
            <w:vAlign w:val="center"/>
          </w:tcPr>
          <w:p w14:paraId="69571D6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3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14:paraId="4E1058D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 w:val="24"/>
              </w:rPr>
            </w:pPr>
            <w:r w:rsidRPr="00EB4AAB">
              <w:rPr>
                <w:sz w:val="24"/>
              </w:rPr>
              <w:t>МГГ-11-3500/1000</w:t>
            </w:r>
          </w:p>
          <w:p w14:paraId="642C976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sz w:val="24"/>
              </w:rPr>
              <w:t>Т3</w:t>
            </w:r>
          </w:p>
        </w:tc>
      </w:tr>
      <w:tr w:rsidR="00F759C1" w:rsidRPr="00EB4AAB" w14:paraId="33527B81" w14:textId="77777777" w:rsidTr="00A375ED">
        <w:trPr>
          <w:trHeight w:val="604"/>
        </w:trPr>
        <w:tc>
          <w:tcPr>
            <w:tcW w:w="1090" w:type="dxa"/>
            <w:vMerge/>
            <w:shd w:val="clear" w:color="auto" w:fill="auto"/>
            <w:vAlign w:val="center"/>
          </w:tcPr>
          <w:p w14:paraId="4088930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527E774C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58B37813" w14:textId="3DADB60B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134.7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8124618" w14:textId="1C22FE7B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134.7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7017F4B6" w14:textId="0A5125D4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1</w:t>
            </w:r>
            <w:r w:rsidR="009D7945">
              <w:rPr>
                <w:rFonts w:eastAsia="TimesNewRomanPSMT"/>
                <w:sz w:val="24"/>
                <w:lang w:val="ru-RU"/>
              </w:rPr>
              <w:t>46</w:t>
            </w:r>
            <w:r w:rsidR="006B3A08" w:rsidRPr="00227E6F">
              <w:rPr>
                <w:rFonts w:eastAsia="TimesNewRomanPSMT"/>
                <w:sz w:val="24"/>
              </w:rPr>
              <w:t>.</w:t>
            </w:r>
            <w:r w:rsidR="009D7945">
              <w:rPr>
                <w:rFonts w:eastAsia="TimesNewRomanPSMT"/>
                <w:sz w:val="24"/>
              </w:rPr>
              <w:t>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6213DCD5" w14:textId="6BA27B48" w:rsidR="00F759C1" w:rsidRPr="009D7945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423,2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2F0BB4D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6F247CC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65D4E49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656AF5CF" w14:textId="77777777" w:rsidTr="00A375ED">
        <w:trPr>
          <w:trHeight w:val="474"/>
        </w:trPr>
        <w:tc>
          <w:tcPr>
            <w:tcW w:w="1090" w:type="dxa"/>
            <w:vMerge/>
            <w:shd w:val="clear" w:color="auto" w:fill="auto"/>
            <w:vAlign w:val="center"/>
          </w:tcPr>
          <w:p w14:paraId="7E58C6F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2ED71B40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истема 3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0D3D2E69" w14:textId="3DD96004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134.7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F2A228B" w14:textId="5B26FB5B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1</w:t>
            </w:r>
            <w:r>
              <w:rPr>
                <w:rFonts w:eastAsia="TimesNewRomanPSMT"/>
                <w:sz w:val="24"/>
                <w:lang w:val="ru-RU"/>
              </w:rPr>
              <w:t>34</w:t>
            </w:r>
            <w:r w:rsidR="006B3A08" w:rsidRPr="00227E6F">
              <w:rPr>
                <w:rFonts w:eastAsia="TimesNewRomanPSMT"/>
                <w:sz w:val="24"/>
              </w:rPr>
              <w:t>.7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E7C3BBD" w14:textId="2E7FD221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1</w:t>
            </w:r>
            <w:r>
              <w:rPr>
                <w:rFonts w:eastAsia="TimesNewRomanPSMT"/>
                <w:sz w:val="24"/>
                <w:lang w:val="ru-RU"/>
              </w:rPr>
              <w:t>46</w:t>
            </w:r>
            <w:r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</w:rPr>
              <w:t>7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4F0C8445" w14:textId="045F119B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423.2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2E3B3744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30C3EA4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66FF263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6700F843" w14:textId="77777777" w:rsidTr="00A375ED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14:paraId="5364E582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60C587DD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1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14FA08BF" w14:textId="0104E75A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8</w:t>
            </w:r>
            <w:r w:rsidR="00A375ED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</w:rPr>
              <w:t>4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72E4A99" w14:textId="2DB18DEC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8</w:t>
            </w:r>
            <w:r w:rsidR="00F759C1" w:rsidRPr="00227E6F">
              <w:rPr>
                <w:rFonts w:eastAsia="TimesNewRomanPSMT"/>
                <w:sz w:val="24"/>
              </w:rPr>
              <w:t>.</w:t>
            </w:r>
            <w:r w:rsidRPr="00227E6F">
              <w:rPr>
                <w:rFonts w:eastAsia="TimesNewRomanPSMT"/>
                <w:sz w:val="24"/>
              </w:rPr>
              <w:t>41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5F0A6CD" w14:textId="60392220" w:rsidR="00F759C1" w:rsidRPr="009D7945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0</w:t>
            </w:r>
            <w:r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  <w:lang w:val="ru-RU"/>
              </w:rPr>
              <w:t>8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1C3BCA6F" w14:textId="535DE4E6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24.28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3CD1D47F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246</w:t>
            </w: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58D1F39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097BA1F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595E8B75" w14:textId="77777777" w:rsidTr="00A375ED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14:paraId="2B410E63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79D1C2F4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7F31066B" w14:textId="2F969620" w:rsidR="00F759C1" w:rsidRPr="009D7945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  <w:lang w:val="ru-RU"/>
              </w:rPr>
              <w:t>7</w:t>
            </w:r>
            <w:r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  <w:lang w:val="ru-RU"/>
              </w:rPr>
              <w:t>59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6D039C6" w14:textId="08B94EB0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7</w:t>
            </w:r>
            <w:r w:rsidR="006B3A08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  <w:lang w:val="ru-RU"/>
              </w:rPr>
              <w:t>59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D4520FE" w14:textId="665F4DE8" w:rsidR="00F759C1" w:rsidRPr="009D7945" w:rsidRDefault="006B3A08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 w:rsidRPr="00227E6F">
              <w:rPr>
                <w:rFonts w:eastAsia="TimesNewRomanPSMT"/>
                <w:sz w:val="24"/>
              </w:rPr>
              <w:t>0.</w:t>
            </w:r>
            <w:r w:rsidR="009D7945">
              <w:rPr>
                <w:rFonts w:eastAsia="TimesNewRomanPSMT"/>
                <w:sz w:val="24"/>
                <w:lang w:val="ru-RU"/>
              </w:rPr>
              <w:t>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700F95B9" w14:textId="6B95F308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>
              <w:rPr>
                <w:rFonts w:eastAsia="TimesNewRomanPSMT"/>
                <w:sz w:val="24"/>
              </w:rPr>
              <w:t>21</w:t>
            </w:r>
            <w:r w:rsidR="00A375ED" w:rsidRPr="00227E6F">
              <w:rPr>
                <w:rFonts w:eastAsia="TimesNewRomanPSMT"/>
                <w:sz w:val="24"/>
              </w:rPr>
              <w:t>.9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20EFD82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vMerge/>
            <w:shd w:val="clear" w:color="auto" w:fill="auto"/>
            <w:vAlign w:val="center"/>
          </w:tcPr>
          <w:p w14:paraId="2C4483C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14:paraId="5B800577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6723C127" w14:textId="77777777" w:rsidTr="00A375ED">
        <w:trPr>
          <w:trHeight w:val="713"/>
        </w:trPr>
        <w:tc>
          <w:tcPr>
            <w:tcW w:w="1090" w:type="dxa"/>
            <w:vMerge/>
            <w:shd w:val="clear" w:color="auto" w:fill="auto"/>
            <w:vAlign w:val="center"/>
          </w:tcPr>
          <w:p w14:paraId="1B18F08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351" w:type="dxa"/>
            <w:shd w:val="clear" w:color="auto" w:fill="auto"/>
            <w:vAlign w:val="center"/>
          </w:tcPr>
          <w:p w14:paraId="26D14464" w14:textId="77777777" w:rsidR="00F759C1" w:rsidRPr="00227E6F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Разом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45396AC6" w14:textId="22991DB6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29</w:t>
            </w:r>
            <w:r w:rsidR="00456918" w:rsidRPr="00227E6F">
              <w:rPr>
                <w:rFonts w:eastAsia="TimesNewRomanPSMT"/>
                <w:sz w:val="24"/>
              </w:rPr>
              <w:t>.</w:t>
            </w:r>
            <w:r>
              <w:rPr>
                <w:rFonts w:eastAsia="TimesNewRomanPSMT"/>
                <w:sz w:val="24"/>
              </w:rPr>
              <w:t>6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6C1FB7B" w14:textId="39ABAFA2" w:rsidR="00F759C1" w:rsidRPr="00227E6F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227E6F">
              <w:rPr>
                <w:rFonts w:eastAsia="TimesNewRomanPSMT"/>
                <w:sz w:val="24"/>
              </w:rPr>
              <w:t>29.6</w:t>
            </w:r>
            <w:r w:rsidR="006B3A08" w:rsidRPr="00227E6F">
              <w:rPr>
                <w:rFonts w:eastAsia="TimesNewRomanPSMT"/>
                <w:sz w:val="24"/>
              </w:rPr>
              <w:t>5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1AD97773" w14:textId="328F5EC2" w:rsidR="00F759C1" w:rsidRPr="009D7945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279.9</w:t>
            </w:r>
            <w:r>
              <w:rPr>
                <w:rFonts w:eastAsia="TimesNewRomanPSMT"/>
                <w:sz w:val="24"/>
                <w:lang w:val="ru-RU"/>
              </w:rPr>
              <w:t>8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23C8417C" w14:textId="5FF54A35" w:rsidR="00F759C1" w:rsidRPr="00227E6F" w:rsidRDefault="009D7945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920.</w:t>
            </w:r>
            <w:r w:rsidR="00A375ED" w:rsidRPr="00227E6F">
              <w:rPr>
                <w:rFonts w:eastAsia="TimesNewRomanPSMT"/>
                <w:sz w:val="24"/>
              </w:rPr>
              <w:t>4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484E93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021" w:type="dxa"/>
            <w:shd w:val="clear" w:color="auto" w:fill="auto"/>
            <w:vAlign w:val="center"/>
          </w:tcPr>
          <w:p w14:paraId="09F2F105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  <w:tc>
          <w:tcPr>
            <w:tcW w:w="1732" w:type="dxa"/>
            <w:shd w:val="clear" w:color="auto" w:fill="auto"/>
            <w:vAlign w:val="center"/>
          </w:tcPr>
          <w:p w14:paraId="4814F5B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</w:p>
        </w:tc>
      </w:tr>
      <w:tr w:rsidR="00F759C1" w:rsidRPr="00EB4AAB" w14:paraId="4E5A9C74" w14:textId="77777777" w:rsidTr="00A375ED">
        <w:trPr>
          <w:trHeight w:val="1777"/>
        </w:trPr>
        <w:tc>
          <w:tcPr>
            <w:tcW w:w="1090" w:type="dxa"/>
            <w:shd w:val="clear" w:color="auto" w:fill="auto"/>
            <w:textDirection w:val="btLr"/>
            <w:vAlign w:val="center"/>
          </w:tcPr>
          <w:p w14:paraId="61B5D42D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lastRenderedPageBreak/>
              <w:t>К4(шини</w:t>
            </w:r>
          </w:p>
          <w:p w14:paraId="1799A87A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10 кВ)</w:t>
            </w:r>
          </w:p>
        </w:tc>
        <w:tc>
          <w:tcPr>
            <w:tcW w:w="1351" w:type="dxa"/>
            <w:shd w:val="clear" w:color="auto" w:fill="auto"/>
            <w:vAlign w:val="center"/>
          </w:tcPr>
          <w:p w14:paraId="7CE119E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истема 1 і 2 і 3</w:t>
            </w:r>
          </w:p>
          <w:p w14:paraId="62AB74A1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СК1 і СК2</w:t>
            </w:r>
          </w:p>
        </w:tc>
        <w:tc>
          <w:tcPr>
            <w:tcW w:w="961" w:type="dxa"/>
            <w:shd w:val="clear" w:color="auto" w:fill="auto"/>
            <w:vAlign w:val="center"/>
          </w:tcPr>
          <w:p w14:paraId="66A629DD" w14:textId="13370E2E" w:rsidR="00F759C1" w:rsidRPr="00A375ED" w:rsidRDefault="00A375ED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  <w:lang w:val="ru-RU"/>
              </w:rPr>
            </w:pPr>
            <w:r>
              <w:rPr>
                <w:rFonts w:eastAsia="TimesNewRomanPSMT"/>
                <w:sz w:val="24"/>
              </w:rPr>
              <w:t>31,</w:t>
            </w:r>
            <w:r>
              <w:rPr>
                <w:rFonts w:eastAsia="TimesNewRomanPSMT"/>
                <w:sz w:val="24"/>
                <w:lang w:val="ru-RU"/>
              </w:rPr>
              <w:t>49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FA0FA46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8,46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2DAE13FE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21,16</w:t>
            </w:r>
          </w:p>
        </w:tc>
        <w:tc>
          <w:tcPr>
            <w:tcW w:w="1136" w:type="dxa"/>
            <w:shd w:val="clear" w:color="auto" w:fill="auto"/>
            <w:vAlign w:val="center"/>
          </w:tcPr>
          <w:p w14:paraId="0A41B278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77,67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5686C1B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14</w:t>
            </w:r>
          </w:p>
        </w:tc>
        <w:tc>
          <w:tcPr>
            <w:tcW w:w="1021" w:type="dxa"/>
            <w:shd w:val="clear" w:color="auto" w:fill="auto"/>
            <w:vAlign w:val="center"/>
          </w:tcPr>
          <w:p w14:paraId="6207F85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rFonts w:eastAsia="TimesNewRomanPSMT"/>
                <w:sz w:val="24"/>
              </w:rPr>
              <w:t>0,09</w:t>
            </w:r>
          </w:p>
        </w:tc>
        <w:tc>
          <w:tcPr>
            <w:tcW w:w="1732" w:type="dxa"/>
            <w:shd w:val="clear" w:color="auto" w:fill="auto"/>
            <w:vAlign w:val="center"/>
          </w:tcPr>
          <w:p w14:paraId="66CFD63C" w14:textId="77777777" w:rsidR="00F759C1" w:rsidRPr="00EB4AAB" w:rsidRDefault="00F759C1" w:rsidP="00EB4AAB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rFonts w:eastAsia="TimesNewRomanPSMT"/>
                <w:sz w:val="24"/>
              </w:rPr>
            </w:pPr>
            <w:r w:rsidRPr="00EB4AAB">
              <w:rPr>
                <w:sz w:val="24"/>
              </w:rPr>
              <w:t>ВМП-10</w:t>
            </w:r>
          </w:p>
        </w:tc>
      </w:tr>
    </w:tbl>
    <w:p w14:paraId="0530F41F" w14:textId="40CE027D" w:rsidR="00F759C1" w:rsidRDefault="00F759C1" w:rsidP="00CB2A98">
      <w:pPr>
        <w:tabs>
          <w:tab w:val="left" w:pos="4962"/>
        </w:tabs>
        <w:ind w:firstLine="0"/>
        <w:rPr>
          <w:szCs w:val="28"/>
        </w:rPr>
      </w:pPr>
    </w:p>
    <w:p w14:paraId="4D0436F6" w14:textId="77777777" w:rsidR="009D7945" w:rsidRDefault="009D7945" w:rsidP="009D794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2"/>
          <w:szCs w:val="28"/>
        </w:rPr>
        <w:object w:dxaOrig="5539" w:dyaOrig="460" w14:anchorId="49FD07B0">
          <v:shape id="_x0000_i1148" type="#_x0000_t75" style="width:276.45pt;height:23.1pt" o:ole="">
            <v:imagedata r:id="rId189" o:title=""/>
          </v:shape>
          <o:OLEObject Type="Embed" ProgID="Equation.DSMT4" ShapeID="_x0000_i1148" DrawAspect="Content" ObjectID="_1683663552" r:id="rId268"/>
        </w:object>
      </w:r>
    </w:p>
    <w:p w14:paraId="35BD6637" w14:textId="77777777" w:rsidR="009D7945" w:rsidRDefault="009D7945" w:rsidP="009D794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4"/>
          <w:szCs w:val="28"/>
        </w:rPr>
        <w:object w:dxaOrig="6220" w:dyaOrig="499" w14:anchorId="0B1CC2D5">
          <v:shape id="_x0000_i1149" type="#_x0000_t75" style="width:313.15pt;height:23.1pt" o:ole="">
            <v:imagedata r:id="rId179" o:title=""/>
          </v:shape>
          <o:OLEObject Type="Embed" ProgID="Equation.DSMT4" ShapeID="_x0000_i1149" DrawAspect="Content" ObjectID="_1683663553" r:id="rId269"/>
        </w:object>
      </w:r>
    </w:p>
    <w:p w14:paraId="120EB0AE" w14:textId="3E072692" w:rsidR="009D7945" w:rsidRPr="00607793" w:rsidRDefault="009D7945" w:rsidP="009D7945">
      <w:pPr>
        <w:tabs>
          <w:tab w:val="left" w:pos="4962"/>
        </w:tabs>
        <w:ind w:firstLine="0"/>
        <w:rPr>
          <w:color w:val="FFFFFF" w:themeColor="background1"/>
          <w:szCs w:val="28"/>
        </w:rPr>
      </w:pPr>
      <w:r w:rsidRPr="00607793">
        <w:rPr>
          <w:position w:val="-14"/>
          <w:szCs w:val="28"/>
        </w:rPr>
        <w:object w:dxaOrig="6280" w:dyaOrig="400" w14:anchorId="696B1B53">
          <v:shape id="_x0000_i1150" type="#_x0000_t75" style="width:315.15pt;height:19.7pt" o:ole="">
            <v:imagedata r:id="rId165" o:title=""/>
          </v:shape>
          <o:OLEObject Type="Embed" ProgID="Equation.DSMT4" ShapeID="_x0000_i1150" DrawAspect="Content" ObjectID="_1683663554" r:id="rId270"/>
        </w:object>
      </w:r>
    </w:p>
    <w:p w14:paraId="421204E8" w14:textId="77777777" w:rsidR="00F759C1" w:rsidRPr="00CB2A98" w:rsidRDefault="00F759C1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szCs w:val="28"/>
        </w:rPr>
        <w:t>Розрахунок струмів короткого замикання в точці К-4</w:t>
      </w:r>
    </w:p>
    <w:p w14:paraId="4853023C" w14:textId="77777777" w:rsidR="00F759C1" w:rsidRPr="00607793" w:rsidRDefault="00F759C1" w:rsidP="004F57A8">
      <w:pPr>
        <w:tabs>
          <w:tab w:val="clear" w:pos="4536"/>
          <w:tab w:val="clear" w:pos="9356"/>
        </w:tabs>
        <w:ind w:left="8508" w:hanging="7799"/>
        <w:jc w:val="center"/>
        <w:rPr>
          <w:szCs w:val="28"/>
        </w:rPr>
      </w:pPr>
      <w:r w:rsidRPr="00607793">
        <w:rPr>
          <w:szCs w:val="28"/>
        </w:rPr>
        <w:t>(шини 10 кВ підстанції)</w:t>
      </w:r>
    </w:p>
    <w:p w14:paraId="33899C5A" w14:textId="77777777" w:rsidR="00F759C1" w:rsidRPr="00607793" w:rsidRDefault="00A11052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>
        <w:rPr>
          <w:szCs w:val="28"/>
        </w:rPr>
        <w:t xml:space="preserve">Потужність </w:t>
      </w:r>
      <w:r w:rsidR="00F759C1" w:rsidRPr="00607793">
        <w:rPr>
          <w:szCs w:val="28"/>
        </w:rPr>
        <w:t>обмотки НН авт</w:t>
      </w:r>
      <w:r>
        <w:rPr>
          <w:szCs w:val="28"/>
        </w:rPr>
        <w:t>отрансформатора, що дорівнює  32</w:t>
      </w:r>
      <w:r w:rsidR="00F759C1" w:rsidRPr="00607793">
        <w:rPr>
          <w:szCs w:val="28"/>
        </w:rPr>
        <w:t xml:space="preserve"> МВА. Тоді</w:t>
      </w:r>
    </w:p>
    <w:p w14:paraId="413FF965" w14:textId="77777777" w:rsidR="00F759C1" w:rsidRPr="00607793" w:rsidRDefault="00E06656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720" w:dyaOrig="1219" w14:anchorId="34309B74">
          <v:shape id="_x0000_i1151" type="#_x0000_t75" style="width:236.4pt;height:59.75pt" o:ole="">
            <v:imagedata r:id="rId271" o:title=""/>
          </v:shape>
          <o:OLEObject Type="Embed" ProgID="Equation.DSMT4" ShapeID="_x0000_i1151" DrawAspect="Content" ObjectID="_1683663555" r:id="rId272"/>
        </w:object>
      </w:r>
    </w:p>
    <w:p w14:paraId="4E4F633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мічаємо до установки здвоєний реактор серії РБСД (з горизонтальним розташуванням фаз) на номінальну напругу 10 кВ із номінальним струмом гілки I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3800 А. </w:t>
      </w:r>
    </w:p>
    <w:p w14:paraId="569E38C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имо результуючий опір ланцюга короткого замикання при відсутності реактора:</w:t>
      </w:r>
    </w:p>
    <w:p w14:paraId="0EF5178B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8"/>
          <w:szCs w:val="28"/>
        </w:rPr>
        <w:object w:dxaOrig="4599" w:dyaOrig="820" w14:anchorId="47C86F55">
          <v:shape id="_x0000_i1152" type="#_x0000_t75" style="width:230.95pt;height:41.45pt" o:ole="">
            <v:imagedata r:id="rId273" o:title=""/>
          </v:shape>
          <o:OLEObject Type="Embed" ProgID="Equation.DSMT4" ShapeID="_x0000_i1152" DrawAspect="Content" ObjectID="_1683663556" r:id="rId274"/>
        </w:object>
      </w:r>
    </w:p>
    <w:p w14:paraId="6B94DC8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еобхідний опір ланцюга короткого замикання з умови забезпечення номінальної здатності вимикача, що відключає, ВМП:</w:t>
      </w:r>
    </w:p>
    <w:p w14:paraId="48DD0740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8"/>
          <w:szCs w:val="28"/>
        </w:rPr>
        <w:object w:dxaOrig="4680" w:dyaOrig="820" w14:anchorId="6F63E093">
          <v:shape id="_x0000_i1153" type="#_x0000_t75" style="width:235pt;height:41.45pt" o:ole="">
            <v:imagedata r:id="rId275" o:title=""/>
          </v:shape>
          <o:OLEObject Type="Embed" ProgID="Equation.DSMT4" ShapeID="_x0000_i1153" DrawAspect="Content" ObjectID="_1683663557" r:id="rId276"/>
        </w:object>
      </w:r>
    </w:p>
    <w:p w14:paraId="626C04C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еобхідний опір реактора для обмеження струму КЗ:</w:t>
      </w:r>
    </w:p>
    <w:p w14:paraId="65004106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2"/>
          <w:szCs w:val="28"/>
        </w:rPr>
        <w:object w:dxaOrig="3760" w:dyaOrig="420" w14:anchorId="65AB594B">
          <v:shape id="_x0000_i1154" type="#_x0000_t75" style="width:186.8pt;height:21.05pt" o:ole="">
            <v:imagedata r:id="rId277" o:title=""/>
          </v:shape>
          <o:OLEObject Type="Embed" ProgID="Equation.DSMT4" ShapeID="_x0000_i1154" DrawAspect="Content" ObjectID="_1683663558" r:id="rId278"/>
        </w:object>
      </w:r>
      <w:r w:rsidR="00F759C1" w:rsidRPr="00607793">
        <w:rPr>
          <w:color w:val="FFFFFF" w:themeColor="background1"/>
          <w:szCs w:val="28"/>
        </w:rPr>
        <w:t>F</w:t>
      </w:r>
    </w:p>
    <w:p w14:paraId="55CB7140" w14:textId="77777777" w:rsidR="00F759C1" w:rsidRPr="00607793" w:rsidRDefault="00F759C1" w:rsidP="004F57A8">
      <w:pPr>
        <w:pStyle w:val="MTDisplayEquation"/>
        <w:spacing w:line="360" w:lineRule="auto"/>
        <w:ind w:firstLine="709"/>
        <w:jc w:val="both"/>
        <w:rPr>
          <w:szCs w:val="28"/>
        </w:rPr>
      </w:pPr>
      <w:r w:rsidRPr="00607793">
        <w:rPr>
          <w:szCs w:val="28"/>
        </w:rPr>
        <w:t xml:space="preserve">Вибираємо остаточно2 реактори РБСДГ-10-2×2500-0,2У3 з параметрами: </w:t>
      </w:r>
    </w:p>
    <w:p w14:paraId="78C47791" w14:textId="77777777" w:rsidR="00F759C1" w:rsidRPr="00607793" w:rsidRDefault="00F759C1" w:rsidP="004F57A8">
      <w:pPr>
        <w:pStyle w:val="MTDisplayEquation"/>
        <w:spacing w:line="360" w:lineRule="auto"/>
        <w:ind w:firstLine="709"/>
        <w:jc w:val="both"/>
        <w:rPr>
          <w:szCs w:val="28"/>
        </w:rPr>
      </w:pPr>
      <w:r w:rsidRPr="00607793">
        <w:rPr>
          <w:szCs w:val="28"/>
        </w:rPr>
        <w:lastRenderedPageBreak/>
        <w:t>U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10 кВ; I</w:t>
      </w:r>
      <w:r w:rsidRPr="00607793">
        <w:rPr>
          <w:szCs w:val="28"/>
          <w:vertAlign w:val="subscript"/>
        </w:rPr>
        <w:t>НОМ</w:t>
      </w:r>
      <w:r w:rsidRPr="00607793">
        <w:rPr>
          <w:szCs w:val="28"/>
        </w:rPr>
        <w:t xml:space="preserve"> = 2×1800 А; х</w:t>
      </w:r>
      <w:r w:rsidRPr="00607793">
        <w:rPr>
          <w:szCs w:val="28"/>
          <w:vertAlign w:val="subscript"/>
        </w:rPr>
        <w:t>Р</w:t>
      </w:r>
      <w:r w:rsidRPr="00607793">
        <w:rPr>
          <w:szCs w:val="28"/>
        </w:rPr>
        <w:t xml:space="preserve"> = 0,20 Ом; i</w:t>
      </w:r>
      <w:r w:rsidRPr="00607793">
        <w:rPr>
          <w:szCs w:val="28"/>
          <w:vertAlign w:val="subscript"/>
        </w:rPr>
        <w:t>max</w:t>
      </w:r>
      <w:r w:rsidRPr="00607793">
        <w:rPr>
          <w:szCs w:val="28"/>
        </w:rPr>
        <w:t xml:space="preserve"> = 60 кА.</w:t>
      </w:r>
      <w:r w:rsidRPr="00607793">
        <w:rPr>
          <w:szCs w:val="28"/>
        </w:rPr>
        <w:tab/>
      </w:r>
      <w:r w:rsidRPr="00607793">
        <w:rPr>
          <w:position w:val="-4"/>
          <w:szCs w:val="28"/>
        </w:rPr>
        <w:object w:dxaOrig="180" w:dyaOrig="279" w14:anchorId="798D6FAE">
          <v:shape id="_x0000_i1155" type="#_x0000_t75" style="width:8.15pt;height:13.6pt" o:ole="">
            <v:imagedata r:id="rId279" o:title=""/>
          </v:shape>
          <o:OLEObject Type="Embed" ProgID="Equation.DSMT4" ShapeID="_x0000_i1155" DrawAspect="Content" ObjectID="_1683663559" r:id="rId280"/>
        </w:object>
      </w:r>
    </w:p>
    <w:p w14:paraId="242BF54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 w:rsidRPr="00607793">
        <w:rPr>
          <w:szCs w:val="28"/>
        </w:rPr>
        <w:t>Результуючий опір ланцюга КЗ з урахуванням реактора:</w:t>
      </w:r>
    </w:p>
    <w:p w14:paraId="456D8B85" w14:textId="77777777" w:rsidR="00F759C1" w:rsidRPr="00607793" w:rsidRDefault="00FB2348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2"/>
          <w:szCs w:val="28"/>
        </w:rPr>
        <w:object w:dxaOrig="3379" w:dyaOrig="380" w14:anchorId="42025375">
          <v:shape id="_x0000_i1156" type="#_x0000_t75" style="width:167.75pt;height:19.7pt" o:ole="">
            <v:imagedata r:id="rId281" o:title=""/>
          </v:shape>
          <o:OLEObject Type="Embed" ProgID="Equation.DSMT4" ShapeID="_x0000_i1156" DrawAspect="Content" ObjectID="_1683663560" r:id="rId282"/>
        </w:object>
      </w:r>
    </w:p>
    <w:p w14:paraId="168E484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Фактичне значення періодичної складового струму КЗ за реактором:</w:t>
      </w:r>
    </w:p>
    <w:p w14:paraId="6B77B943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3060" w:dyaOrig="780" w14:anchorId="6E48830C">
          <v:shape id="_x0000_i1157" type="#_x0000_t75" style="width:151.45pt;height:38.05pt" o:ole="">
            <v:imagedata r:id="rId283" o:title=""/>
          </v:shape>
          <o:OLEObject Type="Embed" ProgID="Equation.DSMT4" ShapeID="_x0000_i1157" DrawAspect="Content" ObjectID="_1683663561" r:id="rId284"/>
        </w:object>
      </w:r>
    </w:p>
    <w:p w14:paraId="6B0B27A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  <w:r w:rsidRPr="00607793">
        <w:rPr>
          <w:szCs w:val="28"/>
        </w:rPr>
        <w:t>Ударний струм короткого замикання:</w:t>
      </w:r>
    </w:p>
    <w:p w14:paraId="25FC926D" w14:textId="77777777" w:rsidR="00F759C1" w:rsidRPr="00607793" w:rsidRDefault="00016FDE" w:rsidP="00CB2A9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16"/>
          <w:szCs w:val="28"/>
        </w:rPr>
        <w:object w:dxaOrig="3400" w:dyaOrig="480" w14:anchorId="6ED85180">
          <v:shape id="_x0000_i1158" type="#_x0000_t75" style="width:171.15pt;height:23.1pt" o:ole="">
            <v:imagedata r:id="rId285" o:title=""/>
          </v:shape>
          <o:OLEObject Type="Embed" ProgID="Equation.DSMT4" ShapeID="_x0000_i1158" DrawAspect="Content" ObjectID="_1683663562" r:id="rId286"/>
        </w:object>
      </w:r>
    </w:p>
    <w:p w14:paraId="658A1CF6" w14:textId="77777777" w:rsidR="00410293" w:rsidRDefault="00CB2A98" w:rsidP="00A11052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b/>
          <w:color w:val="000000"/>
          <w:szCs w:val="28"/>
        </w:rPr>
      </w:pPr>
      <w:bookmarkStart w:id="6" w:name="_ТЕМА_4._ВИБІР"/>
      <w:bookmarkStart w:id="7" w:name="_Toc71291613"/>
      <w:bookmarkEnd w:id="6"/>
      <w:r>
        <w:rPr>
          <w:b/>
          <w:color w:val="FFFFFF" w:themeColor="background1"/>
        </w:rPr>
        <w:br w:type="page"/>
      </w:r>
      <w:r w:rsidR="00F759C1" w:rsidRPr="00A11052">
        <w:rPr>
          <w:b/>
          <w:color w:val="000000"/>
          <w:szCs w:val="28"/>
        </w:rPr>
        <w:lastRenderedPageBreak/>
        <w:t>ТЕМА 4. ВИБІР СТРУМООБМЕЖУЮЧИХ РЕАКТОРІВ</w:t>
      </w:r>
      <w:bookmarkEnd w:id="7"/>
    </w:p>
    <w:p w14:paraId="7E860080" w14:textId="77777777" w:rsidR="00A11052" w:rsidRPr="00A11052" w:rsidRDefault="00A11052" w:rsidP="00A11052">
      <w:pPr>
        <w:tabs>
          <w:tab w:val="clear" w:pos="4536"/>
          <w:tab w:val="clear" w:pos="9356"/>
        </w:tabs>
        <w:spacing w:line="240" w:lineRule="auto"/>
        <w:ind w:firstLine="0"/>
        <w:jc w:val="center"/>
        <w:rPr>
          <w:color w:val="FFFFFF" w:themeColor="background1"/>
          <w:szCs w:val="28"/>
        </w:rPr>
      </w:pPr>
    </w:p>
    <w:p w14:paraId="75CE275B" w14:textId="77777777" w:rsidR="00F759C1" w:rsidRPr="00607793" w:rsidRDefault="00F759C1" w:rsidP="004F57A8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607793">
        <w:rPr>
          <w:sz w:val="28"/>
          <w:szCs w:val="28"/>
          <w:lang w:val="uk-UA"/>
        </w:rPr>
        <w:t xml:space="preserve">Індуктивний опір реактора визначають за умовами обмеження струму КЗ до =20 кА. Розрахунок опору реактора зручно вести в іменованих одиницях наступним чином: пот I </w:t>
      </w:r>
    </w:p>
    <w:p w14:paraId="00C8CDD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а) результуючий опір кола КЗ до установки реактора, Ом</w:t>
      </w:r>
    </w:p>
    <w:p w14:paraId="328C72DD" w14:textId="77777777"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420" w:dyaOrig="800" w14:anchorId="7BBB9C4C">
          <v:shape id="_x0000_i1159" type="#_x0000_t75" style="width:218.7pt;height:40.1pt" o:ole="">
            <v:imagedata r:id="rId287" o:title=""/>
          </v:shape>
          <o:OLEObject Type="Embed" ProgID="Equation.DSMT4" ShapeID="_x0000_i1159" DrawAspect="Content" ObjectID="_1683663563" r:id="rId288"/>
        </w:object>
      </w:r>
    </w:p>
    <w:p w14:paraId="511F5B0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б) потрібний (с точки зору обмеження струму КЗ) опір кола КЗ, Ом </w:t>
      </w:r>
    </w:p>
    <w:p w14:paraId="3AF32F16" w14:textId="77777777" w:rsidR="00F759C1" w:rsidRPr="00607793" w:rsidRDefault="00016FDE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220" w:dyaOrig="800" w14:anchorId="6768191A">
          <v:shape id="_x0000_i1160" type="#_x0000_t75" style="width:211.25pt;height:41.45pt" o:ole="">
            <v:imagedata r:id="rId289" o:title=""/>
          </v:shape>
          <o:OLEObject Type="Embed" ProgID="Equation.DSMT4" ShapeID="_x0000_i1160" DrawAspect="Content" ObjectID="_1683663564" r:id="rId290"/>
        </w:object>
      </w:r>
    </w:p>
    <w:p w14:paraId="1E62289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) потрібна величина опору реактора, Ом</w:t>
      </w:r>
    </w:p>
    <w:p w14:paraId="36BB511E" w14:textId="77777777"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100" w:dyaOrig="420" w14:anchorId="1F97E046">
          <v:shape id="_x0000_i1161" type="#_x0000_t75" style="width:256.1pt;height:21.75pt" o:ole="">
            <v:imagedata r:id="rId291" o:title=""/>
          </v:shape>
          <o:OLEObject Type="Embed" ProgID="Equation.DSMT4" ShapeID="_x0000_i1161" DrawAspect="Content" ObjectID="_1683663565" r:id="rId292"/>
        </w:object>
      </w:r>
    </w:p>
    <w:p w14:paraId="4B23AAD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Фактичне значення струму КЗ за реактором:</w:t>
      </w:r>
    </w:p>
    <w:p w14:paraId="325DC3C3" w14:textId="77777777" w:rsidR="00F759C1" w:rsidRPr="00607793" w:rsidRDefault="00594142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5840" w:dyaOrig="840" w14:anchorId="2083B180">
          <v:shape id="_x0000_i1162" type="#_x0000_t75" style="width:291.4pt;height:42.1pt" o:ole="">
            <v:imagedata r:id="rId293" o:title=""/>
          </v:shape>
          <o:OLEObject Type="Embed" ProgID="Equation.DSMT4" ShapeID="_x0000_i1162" DrawAspect="Content" ObjectID="_1683663566" r:id="rId294"/>
        </w:object>
      </w:r>
    </w:p>
    <w:p w14:paraId="522BD885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 xml:space="preserve">Втрату напруги на реакторі, яка повинна складати не більше 1,5-2 %, розраховують як: </w:t>
      </w:r>
      <w:r w:rsidR="00016FDE" w:rsidRPr="00607793">
        <w:rPr>
          <w:position w:val="-34"/>
          <w:szCs w:val="28"/>
        </w:rPr>
        <w:object w:dxaOrig="7880" w:dyaOrig="880" w14:anchorId="773D4DB1">
          <v:shape id="_x0000_i1163" type="#_x0000_t75" style="width:392.6pt;height:43.45pt" o:ole="">
            <v:imagedata r:id="rId295" o:title=""/>
          </v:shape>
          <o:OLEObject Type="Embed" ProgID="Equation.DSMT4" ShapeID="_x0000_i1163" DrawAspect="Content" ObjectID="_1683663567" r:id="rId296"/>
        </w:object>
      </w:r>
    </w:p>
    <w:p w14:paraId="771E477F" w14:textId="77777777"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szCs w:val="28"/>
        </w:rPr>
        <w:t>Таблиця 4.1- Умови вибору реактор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463"/>
        <w:gridCol w:w="2463"/>
        <w:gridCol w:w="2464"/>
        <w:gridCol w:w="2464"/>
      </w:tblGrid>
      <w:tr w:rsidR="00F759C1" w:rsidRPr="00607793" w14:paraId="55D056DE" w14:textId="77777777" w:rsidTr="00CB2A98">
        <w:trPr>
          <w:tblHeader/>
          <w:jc w:val="center"/>
        </w:trPr>
        <w:tc>
          <w:tcPr>
            <w:tcW w:w="2463" w:type="dxa"/>
            <w:vAlign w:val="center"/>
          </w:tcPr>
          <w:p w14:paraId="5FA9C38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 реактора</w:t>
            </w:r>
          </w:p>
        </w:tc>
        <w:tc>
          <w:tcPr>
            <w:tcW w:w="2463" w:type="dxa"/>
            <w:vAlign w:val="center"/>
          </w:tcPr>
          <w:p w14:paraId="0EBEFD9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464" w:type="dxa"/>
            <w:vAlign w:val="center"/>
          </w:tcPr>
          <w:p w14:paraId="5012704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464" w:type="dxa"/>
            <w:vAlign w:val="center"/>
          </w:tcPr>
          <w:p w14:paraId="6E69398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25F9DFB" w14:textId="77777777" w:rsidTr="00016FDE">
        <w:trPr>
          <w:jc w:val="center"/>
        </w:trPr>
        <w:tc>
          <w:tcPr>
            <w:tcW w:w="2463" w:type="dxa"/>
            <w:vAlign w:val="center"/>
          </w:tcPr>
          <w:p w14:paraId="34A15B4A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2D37FB2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463" w:type="dxa"/>
            <w:vAlign w:val="center"/>
          </w:tcPr>
          <w:p w14:paraId="57AAD5C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4FD7AECC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05DA8979">
                <v:shape id="_x0000_i1164" type="#_x0000_t75" style="width:65.2pt;height:21.05pt" o:ole="">
                  <v:imagedata r:id="rId297" o:title=""/>
                </v:shape>
                <o:OLEObject Type="Embed" ProgID="Equation.DSMT4" ShapeID="_x0000_i1164" DrawAspect="Content" ObjectID="_1683663568" r:id="rId298"/>
              </w:object>
            </w:r>
          </w:p>
        </w:tc>
        <w:tc>
          <w:tcPr>
            <w:tcW w:w="2464" w:type="dxa"/>
            <w:vAlign w:val="center"/>
          </w:tcPr>
          <w:p w14:paraId="2059A5D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  <w:tc>
          <w:tcPr>
            <w:tcW w:w="2464" w:type="dxa"/>
            <w:vAlign w:val="center"/>
          </w:tcPr>
          <w:p w14:paraId="2A3C323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</w:tr>
      <w:tr w:rsidR="00F759C1" w:rsidRPr="00607793" w14:paraId="07FF9933" w14:textId="77777777" w:rsidTr="00016FDE">
        <w:trPr>
          <w:jc w:val="center"/>
        </w:trPr>
        <w:tc>
          <w:tcPr>
            <w:tcW w:w="2463" w:type="dxa"/>
            <w:vAlign w:val="center"/>
          </w:tcPr>
          <w:p w14:paraId="093C87E5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ий струм</w:t>
            </w:r>
          </w:p>
          <w:p w14:paraId="72360A4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14:paraId="1E34EE1B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6F9F5128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160" w:dyaOrig="380" w14:anchorId="2BD89856">
                <v:shape id="_x0000_i1165" type="#_x0000_t75" style="width:57.75pt;height:19.7pt" o:ole="">
                  <v:imagedata r:id="rId299" o:title=""/>
                </v:shape>
                <o:OLEObject Type="Embed" ProgID="Equation.DSMT4" ShapeID="_x0000_i1165" DrawAspect="Content" ObjectID="_1683663569" r:id="rId300"/>
              </w:object>
            </w:r>
          </w:p>
        </w:tc>
        <w:tc>
          <w:tcPr>
            <w:tcW w:w="2464" w:type="dxa"/>
            <w:vAlign w:val="center"/>
          </w:tcPr>
          <w:p w14:paraId="4DF9531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8</w:t>
            </w:r>
          </w:p>
        </w:tc>
        <w:tc>
          <w:tcPr>
            <w:tcW w:w="2464" w:type="dxa"/>
            <w:vAlign w:val="center"/>
          </w:tcPr>
          <w:p w14:paraId="70F527A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x1.8</w:t>
            </w:r>
          </w:p>
        </w:tc>
      </w:tr>
      <w:tr w:rsidR="00F759C1" w:rsidRPr="00607793" w14:paraId="014B523E" w14:textId="77777777" w:rsidTr="00016FDE">
        <w:trPr>
          <w:jc w:val="center"/>
        </w:trPr>
        <w:tc>
          <w:tcPr>
            <w:tcW w:w="2463" w:type="dxa"/>
            <w:vAlign w:val="center"/>
          </w:tcPr>
          <w:p w14:paraId="73A4F77D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Індуктивний опір</w:t>
            </w:r>
          </w:p>
          <w:p w14:paraId="1AB77EE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Ом</w:t>
            </w:r>
          </w:p>
        </w:tc>
        <w:tc>
          <w:tcPr>
            <w:tcW w:w="2463" w:type="dxa"/>
            <w:vAlign w:val="center"/>
          </w:tcPr>
          <w:p w14:paraId="0C8D4881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680" w:dyaOrig="420" w14:anchorId="2F58E99E">
                <v:shape id="_x0000_i1166" type="#_x0000_t75" style="width:84.9pt;height:21.05pt" o:ole="">
                  <v:imagedata r:id="rId301" o:title=""/>
                </v:shape>
                <o:OLEObject Type="Embed" ProgID="Equation.DSMT4" ShapeID="_x0000_i1166" DrawAspect="Content" ObjectID="_1683663570" r:id="rId302"/>
              </w:object>
            </w:r>
          </w:p>
        </w:tc>
        <w:tc>
          <w:tcPr>
            <w:tcW w:w="2464" w:type="dxa"/>
            <w:vAlign w:val="center"/>
          </w:tcPr>
          <w:p w14:paraId="232340C0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14</w:t>
            </w:r>
          </w:p>
        </w:tc>
        <w:tc>
          <w:tcPr>
            <w:tcW w:w="2464" w:type="dxa"/>
            <w:vAlign w:val="center"/>
          </w:tcPr>
          <w:p w14:paraId="1A77CEF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2</w:t>
            </w:r>
          </w:p>
        </w:tc>
      </w:tr>
      <w:tr w:rsidR="00F759C1" w:rsidRPr="00607793" w14:paraId="3AC09386" w14:textId="77777777" w:rsidTr="00016FDE">
        <w:trPr>
          <w:jc w:val="center"/>
        </w:trPr>
        <w:tc>
          <w:tcPr>
            <w:tcW w:w="2463" w:type="dxa"/>
            <w:vAlign w:val="center"/>
          </w:tcPr>
          <w:p w14:paraId="419EC1B5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lastRenderedPageBreak/>
              <w:t>Струм динамічної стійкості</w:t>
            </w:r>
          </w:p>
          <w:p w14:paraId="027A048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463" w:type="dxa"/>
            <w:vAlign w:val="center"/>
          </w:tcPr>
          <w:p w14:paraId="1E0CE18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6F349EC8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140" w:dyaOrig="420" w14:anchorId="01072C17">
                <v:shape id="_x0000_i1167" type="#_x0000_t75" style="width:57.05pt;height:21.05pt" o:ole="">
                  <v:imagedata r:id="rId303" o:title=""/>
                </v:shape>
                <o:OLEObject Type="Embed" ProgID="Equation.DSMT4" ShapeID="_x0000_i1167" DrawAspect="Content" ObjectID="_1683663571" r:id="rId304"/>
              </w:object>
            </w:r>
          </w:p>
        </w:tc>
        <w:tc>
          <w:tcPr>
            <w:tcW w:w="2464" w:type="dxa"/>
            <w:vAlign w:val="center"/>
          </w:tcPr>
          <w:p w14:paraId="50BC4BF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62BB9042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7.6</w:t>
            </w:r>
          </w:p>
        </w:tc>
        <w:tc>
          <w:tcPr>
            <w:tcW w:w="2464" w:type="dxa"/>
            <w:vAlign w:val="center"/>
          </w:tcPr>
          <w:p w14:paraId="509A170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42726CB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0</w:t>
            </w:r>
          </w:p>
        </w:tc>
      </w:tr>
      <w:tr w:rsidR="00F759C1" w:rsidRPr="00607793" w14:paraId="6BE135FF" w14:textId="77777777" w:rsidTr="00016FDE">
        <w:trPr>
          <w:jc w:val="center"/>
        </w:trPr>
        <w:tc>
          <w:tcPr>
            <w:tcW w:w="2463" w:type="dxa"/>
            <w:vAlign w:val="center"/>
          </w:tcPr>
          <w:p w14:paraId="08E851A0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ермічна стійкість</w:t>
            </w:r>
          </w:p>
          <w:p w14:paraId="539027B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2с</w:t>
            </w:r>
          </w:p>
        </w:tc>
        <w:tc>
          <w:tcPr>
            <w:tcW w:w="2463" w:type="dxa"/>
            <w:vAlign w:val="center"/>
          </w:tcPr>
          <w:p w14:paraId="5C5060FC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420" w14:anchorId="0B333218">
                <v:shape id="_x0000_i1168" type="#_x0000_t75" style="width:59.1pt;height:21.05pt" o:ole="">
                  <v:imagedata r:id="rId305" o:title=""/>
                </v:shape>
                <o:OLEObject Type="Embed" ProgID="Equation.DSMT4" ShapeID="_x0000_i1168" DrawAspect="Content" ObjectID="_1683663572" r:id="rId306"/>
              </w:object>
            </w:r>
          </w:p>
        </w:tc>
        <w:tc>
          <w:tcPr>
            <w:tcW w:w="2464" w:type="dxa"/>
            <w:vAlign w:val="center"/>
          </w:tcPr>
          <w:p w14:paraId="12A584A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.26</w:t>
            </w:r>
          </w:p>
        </w:tc>
        <w:tc>
          <w:tcPr>
            <w:tcW w:w="2464" w:type="dxa"/>
            <w:vAlign w:val="center"/>
          </w:tcPr>
          <w:p w14:paraId="72DEE41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3.6</w:t>
            </w:r>
          </w:p>
        </w:tc>
      </w:tr>
      <w:tr w:rsidR="00F759C1" w:rsidRPr="00607793" w14:paraId="30F59742" w14:textId="77777777" w:rsidTr="00016FDE">
        <w:trPr>
          <w:jc w:val="center"/>
        </w:trPr>
        <w:tc>
          <w:tcPr>
            <w:tcW w:w="2463" w:type="dxa"/>
            <w:vAlign w:val="center"/>
          </w:tcPr>
          <w:p w14:paraId="39E16A5A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Втрата напруги</w:t>
            </w:r>
          </w:p>
          <w:p w14:paraId="17B9DC2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%</w:t>
            </w:r>
          </w:p>
        </w:tc>
        <w:tc>
          <w:tcPr>
            <w:tcW w:w="2463" w:type="dxa"/>
            <w:vAlign w:val="center"/>
          </w:tcPr>
          <w:p w14:paraId="503ECB3C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540" w:dyaOrig="420" w14:anchorId="46157DFD">
                <v:shape id="_x0000_i1169" type="#_x0000_t75" style="width:76.75pt;height:21.05pt" o:ole="">
                  <v:imagedata r:id="rId307" o:title=""/>
                </v:shape>
                <o:OLEObject Type="Embed" ProgID="Equation.DSMT4" ShapeID="_x0000_i1169" DrawAspect="Content" ObjectID="_1683663573" r:id="rId308"/>
              </w:object>
            </w:r>
          </w:p>
        </w:tc>
        <w:tc>
          <w:tcPr>
            <w:tcW w:w="2464" w:type="dxa"/>
            <w:vAlign w:val="center"/>
          </w:tcPr>
          <w:p w14:paraId="1407903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.11</w:t>
            </w:r>
          </w:p>
        </w:tc>
        <w:tc>
          <w:tcPr>
            <w:tcW w:w="2464" w:type="dxa"/>
            <w:vAlign w:val="center"/>
          </w:tcPr>
          <w:p w14:paraId="0133880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</w:t>
            </w:r>
          </w:p>
        </w:tc>
      </w:tr>
    </w:tbl>
    <w:p w14:paraId="58B89359" w14:textId="77777777" w:rsidR="00CC0F24" w:rsidRDefault="00CC0F24" w:rsidP="004F57A8">
      <w:pPr>
        <w:rPr>
          <w:color w:val="FFFFFF" w:themeColor="background1"/>
          <w:szCs w:val="28"/>
        </w:rPr>
      </w:pPr>
      <w:bookmarkStart w:id="8" w:name="_Toc71291614"/>
    </w:p>
    <w:p w14:paraId="3BF9908A" w14:textId="77777777" w:rsidR="00CC0F24" w:rsidRDefault="00CC0F24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color w:val="FFFFFF" w:themeColor="background1"/>
          <w:szCs w:val="28"/>
        </w:rPr>
      </w:pPr>
      <w:r>
        <w:rPr>
          <w:color w:val="FFFFFF" w:themeColor="background1"/>
          <w:szCs w:val="28"/>
        </w:rPr>
        <w:br w:type="page"/>
      </w:r>
    </w:p>
    <w:p w14:paraId="702AE023" w14:textId="77777777" w:rsidR="00F759C1" w:rsidRPr="00607793" w:rsidRDefault="00F759C1" w:rsidP="004F57A8">
      <w:pPr>
        <w:pStyle w:val="1"/>
        <w:jc w:val="both"/>
      </w:pPr>
      <w:bookmarkStart w:id="9" w:name="_ТЕМА_5._ВИБІР"/>
      <w:bookmarkEnd w:id="9"/>
      <w:r w:rsidRPr="00607793">
        <w:lastRenderedPageBreak/>
        <w:t>ТЕМА 5. ВИБІР КОМУТАЦІЙНОГО ОБЛАДНАННЯ: ВИМИКАЧІВ, РОЗ’ЄДНУВАЧІВ</w:t>
      </w:r>
      <w:bookmarkEnd w:id="8"/>
    </w:p>
    <w:p w14:paraId="37E58F08" w14:textId="77777777" w:rsidR="00F759C1" w:rsidRPr="00607793" w:rsidRDefault="00F759C1" w:rsidP="004F57A8">
      <w:pPr>
        <w:tabs>
          <w:tab w:val="left" w:pos="4962"/>
        </w:tabs>
        <w:jc w:val="center"/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ір вимикачів на стороні 220 кВ</w:t>
      </w:r>
    </w:p>
    <w:p w14:paraId="7CAD0A88" w14:textId="77777777"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ираємо вимикачі в РП 220 кВ по струму найбільш могутнього приєднання, яким є автотрансформатор.</w:t>
      </w:r>
    </w:p>
    <w:p w14:paraId="157A0170" w14:textId="77777777" w:rsidR="00F759C1" w:rsidRPr="00607793" w:rsidRDefault="0059414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480" w:dyaOrig="800" w14:anchorId="418F2BE3">
          <v:shape id="_x0000_i1170" type="#_x0000_t75" style="width:223.45pt;height:40.1pt" o:ole="">
            <v:imagedata r:id="rId309" o:title=""/>
          </v:shape>
          <o:OLEObject Type="Embed" ProgID="Equation.DSMT4" ShapeID="_x0000_i1170" DrawAspect="Content" ObjectID="_1683663574" r:id="rId310"/>
        </w:object>
      </w:r>
    </w:p>
    <w:p w14:paraId="0495ED3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З обліком припустимої 1,5-кратного перевантаження: </w:t>
      </w:r>
    </w:p>
    <w:p w14:paraId="06BB4F46" w14:textId="77777777" w:rsidR="00F759C1" w:rsidRPr="00607793" w:rsidRDefault="00594142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2"/>
          <w:szCs w:val="28"/>
        </w:rPr>
        <w:object w:dxaOrig="2500" w:dyaOrig="380" w14:anchorId="2C9384E0">
          <v:shape id="_x0000_i1171" type="#_x0000_t75" style="width:124.3pt;height:19.7pt" o:ole="">
            <v:imagedata r:id="rId311" o:title=""/>
          </v:shape>
          <o:OLEObject Type="Embed" ProgID="Equation.DSMT4" ShapeID="_x0000_i1171" DrawAspect="Content" ObjectID="_1683663575" r:id="rId312"/>
        </w:object>
      </w:r>
    </w:p>
    <w:p w14:paraId="5ADCEB8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8453FC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аблиця 5.1- Умови вибору вимикача </w:t>
      </w:r>
      <w:r w:rsidRPr="00607793">
        <w:rPr>
          <w:rFonts w:eastAsia="TimesNewRomanPSMT"/>
          <w:szCs w:val="28"/>
        </w:rPr>
        <w:t>ВВБ-220Б-31,5/2000У1</w:t>
      </w:r>
    </w:p>
    <w:tbl>
      <w:tblPr>
        <w:tblStyle w:val="a6"/>
        <w:tblW w:w="10332" w:type="dxa"/>
        <w:jc w:val="center"/>
        <w:tblLayout w:type="fixed"/>
        <w:tblLook w:val="04A0" w:firstRow="1" w:lastRow="0" w:firstColumn="1" w:lastColumn="0" w:noHBand="0" w:noVBand="1"/>
      </w:tblPr>
      <w:tblGrid>
        <w:gridCol w:w="1673"/>
        <w:gridCol w:w="3113"/>
        <w:gridCol w:w="2932"/>
        <w:gridCol w:w="2614"/>
      </w:tblGrid>
      <w:tr w:rsidR="00F759C1" w:rsidRPr="00607793" w14:paraId="565E59A8" w14:textId="77777777" w:rsidTr="00594142">
        <w:trPr>
          <w:jc w:val="center"/>
        </w:trPr>
        <w:tc>
          <w:tcPr>
            <w:tcW w:w="1673" w:type="dxa"/>
            <w:vAlign w:val="center"/>
          </w:tcPr>
          <w:p w14:paraId="43ABF6E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13" w:type="dxa"/>
            <w:vAlign w:val="center"/>
          </w:tcPr>
          <w:p w14:paraId="372AE3D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932" w:type="dxa"/>
            <w:vAlign w:val="center"/>
          </w:tcPr>
          <w:p w14:paraId="037286B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614" w:type="dxa"/>
            <w:vAlign w:val="center"/>
          </w:tcPr>
          <w:p w14:paraId="5BA7FB3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49F89C26" w14:textId="77777777" w:rsidTr="00594142">
        <w:trPr>
          <w:jc w:val="center"/>
        </w:trPr>
        <w:tc>
          <w:tcPr>
            <w:tcW w:w="1673" w:type="dxa"/>
            <w:vAlign w:val="center"/>
          </w:tcPr>
          <w:p w14:paraId="7CA25D97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7BED68B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13" w:type="dxa"/>
            <w:vAlign w:val="center"/>
          </w:tcPr>
          <w:p w14:paraId="5DD6D58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15CA5391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325D3DF2">
                <v:shape id="_x0000_i1172" type="#_x0000_t75" style="width:65.2pt;height:21.05pt" o:ole="">
                  <v:imagedata r:id="rId313" o:title=""/>
                </v:shape>
                <o:OLEObject Type="Embed" ProgID="Equation.DSMT4" ShapeID="_x0000_i1172" DrawAspect="Content" ObjectID="_1683663576" r:id="rId314"/>
              </w:object>
            </w:r>
          </w:p>
        </w:tc>
        <w:tc>
          <w:tcPr>
            <w:tcW w:w="2932" w:type="dxa"/>
            <w:vAlign w:val="center"/>
          </w:tcPr>
          <w:p w14:paraId="0DF4AC0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  <w:tc>
          <w:tcPr>
            <w:tcW w:w="2614" w:type="dxa"/>
            <w:vAlign w:val="center"/>
          </w:tcPr>
          <w:p w14:paraId="7E77836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</w:tr>
      <w:tr w:rsidR="00F759C1" w:rsidRPr="00607793" w14:paraId="78B2148D" w14:textId="77777777" w:rsidTr="00594142">
        <w:trPr>
          <w:jc w:val="center"/>
        </w:trPr>
        <w:tc>
          <w:tcPr>
            <w:tcW w:w="1673" w:type="dxa"/>
            <w:vAlign w:val="center"/>
          </w:tcPr>
          <w:p w14:paraId="618B2B5B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330B1BD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13" w:type="dxa"/>
            <w:vAlign w:val="center"/>
          </w:tcPr>
          <w:p w14:paraId="4C37385B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7D79D891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3E1E4C13">
                <v:shape id="_x0000_i1173" type="#_x0000_t75" style="width:65.9pt;height:41.45pt" o:ole="">
                  <v:imagedata r:id="rId315" o:title=""/>
                </v:shape>
                <o:OLEObject Type="Embed" ProgID="Equation.DSMT4" ShapeID="_x0000_i1173" DrawAspect="Content" ObjectID="_1683663577" r:id="rId316"/>
              </w:object>
            </w:r>
          </w:p>
        </w:tc>
        <w:tc>
          <w:tcPr>
            <w:tcW w:w="2932" w:type="dxa"/>
            <w:vAlign w:val="center"/>
          </w:tcPr>
          <w:p w14:paraId="467626E4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</w:p>
          <w:p w14:paraId="3DBEC82D" w14:textId="77777777" w:rsidR="00F759C1" w:rsidRPr="00607793" w:rsidRDefault="0059414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  <w:lang w:val="ru-RU"/>
              </w:rPr>
              <w:t>492</w:t>
            </w:r>
          </w:p>
        </w:tc>
        <w:tc>
          <w:tcPr>
            <w:tcW w:w="2614" w:type="dxa"/>
            <w:vAlign w:val="center"/>
          </w:tcPr>
          <w:p w14:paraId="5B124DE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  <w:p w14:paraId="68434B7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</w:tc>
      </w:tr>
      <w:tr w:rsidR="00F759C1" w:rsidRPr="00607793" w14:paraId="2C66BEFC" w14:textId="77777777" w:rsidTr="00594142">
        <w:trPr>
          <w:jc w:val="center"/>
        </w:trPr>
        <w:tc>
          <w:tcPr>
            <w:tcW w:w="1673" w:type="dxa"/>
            <w:vAlign w:val="center"/>
          </w:tcPr>
          <w:p w14:paraId="62CB51A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13" w:type="dxa"/>
            <w:vAlign w:val="center"/>
          </w:tcPr>
          <w:p w14:paraId="2D07FA7D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26215532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2B59429B">
                <v:shape id="_x0000_i1174" type="#_x0000_t75" style="width:62.5pt;height:21.05pt" o:ole="">
                  <v:imagedata r:id="rId317" o:title=""/>
                </v:shape>
                <o:OLEObject Type="Embed" ProgID="Equation.DSMT4" ShapeID="_x0000_i1174" DrawAspect="Content" ObjectID="_1683663578" r:id="rId318"/>
              </w:object>
            </w:r>
          </w:p>
        </w:tc>
        <w:tc>
          <w:tcPr>
            <w:tcW w:w="2932" w:type="dxa"/>
            <w:vAlign w:val="center"/>
          </w:tcPr>
          <w:p w14:paraId="67CE1316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04</w:t>
            </w:r>
          </w:p>
        </w:tc>
        <w:tc>
          <w:tcPr>
            <w:tcW w:w="2614" w:type="dxa"/>
            <w:vAlign w:val="center"/>
          </w:tcPr>
          <w:p w14:paraId="67BF2E7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</w:tc>
      </w:tr>
      <w:tr w:rsidR="00F759C1" w:rsidRPr="00607793" w14:paraId="29359BC3" w14:textId="77777777" w:rsidTr="00594142">
        <w:trPr>
          <w:jc w:val="center"/>
        </w:trPr>
        <w:tc>
          <w:tcPr>
            <w:tcW w:w="1673" w:type="dxa"/>
            <w:vAlign w:val="center"/>
          </w:tcPr>
          <w:p w14:paraId="7CB99A0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13" w:type="dxa"/>
            <w:vAlign w:val="center"/>
          </w:tcPr>
          <w:p w14:paraId="77568ECD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1A5CF5A6">
                <v:shape id="_x0000_i1175" type="#_x0000_t75" style="width:48.9pt;height:21.05pt" o:ole="">
                  <v:imagedata r:id="rId319" o:title=""/>
                </v:shape>
                <o:OLEObject Type="Embed" ProgID="Equation.DSMT4" ShapeID="_x0000_i1175" DrawAspect="Content" ObjectID="_1683663579" r:id="rId320"/>
              </w:object>
            </w:r>
          </w:p>
          <w:p w14:paraId="4EB13859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7B48A3C3">
                <v:shape id="_x0000_i1176" type="#_x0000_t75" style="width:87.6pt;height:19.7pt" o:ole="">
                  <v:imagedata r:id="rId321" o:title=""/>
                </v:shape>
                <o:OLEObject Type="Embed" ProgID="Equation.DSMT4" ShapeID="_x0000_i1176" DrawAspect="Content" ObjectID="_1683663580" r:id="rId322"/>
              </w:object>
            </w:r>
          </w:p>
        </w:tc>
        <w:tc>
          <w:tcPr>
            <w:tcW w:w="2932" w:type="dxa"/>
            <w:vAlign w:val="center"/>
          </w:tcPr>
          <w:p w14:paraId="7FCB7B21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2,6</w:t>
            </w:r>
            <w:r w:rsidRPr="00607793">
              <w:rPr>
                <w:szCs w:val="28"/>
                <w:lang w:val="ru-RU"/>
              </w:rPr>
              <w:t>6</w:t>
            </w:r>
          </w:p>
          <w:p w14:paraId="3C3FA829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04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(0,05+0,09)=</w:t>
            </w:r>
          </w:p>
          <w:p w14:paraId="7122FA71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67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2614" w:type="dxa"/>
            <w:vAlign w:val="center"/>
          </w:tcPr>
          <w:p w14:paraId="65EEC12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80 кА</w:t>
            </w:r>
          </w:p>
          <w:p w14:paraId="1375CC9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·2=32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49E57954" w14:textId="77777777" w:rsidTr="00594142">
        <w:trPr>
          <w:jc w:val="center"/>
        </w:trPr>
        <w:tc>
          <w:tcPr>
            <w:tcW w:w="1673" w:type="dxa"/>
            <w:vAlign w:val="center"/>
          </w:tcPr>
          <w:p w14:paraId="08A54D7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13" w:type="dxa"/>
            <w:vAlign w:val="center"/>
          </w:tcPr>
          <w:p w14:paraId="489904CD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315A0603" w14:textId="77777777" w:rsidR="00F759C1" w:rsidRPr="00607793" w:rsidRDefault="00016FDE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2CBF7477">
                <v:shape id="_x0000_i1177" type="#_x0000_t75" style="width:59.1pt;height:19.7pt" o:ole="">
                  <v:imagedata r:id="rId323" o:title=""/>
                </v:shape>
                <o:OLEObject Type="Embed" ProgID="Equation.DSMT4" ShapeID="_x0000_i1177" DrawAspect="Content" ObjectID="_1683663581" r:id="rId324"/>
              </w:object>
            </w:r>
          </w:p>
          <w:p w14:paraId="65A57D40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18C2EA20" w14:textId="77777777" w:rsidR="00F759C1" w:rsidRPr="00607793" w:rsidRDefault="00016FDE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47E3C030">
                <v:shape id="_x0000_i1178" type="#_x0000_t75" style="width:109.35pt;height:48.25pt" o:ole="">
                  <v:imagedata r:id="rId325" o:title=""/>
                </v:shape>
                <o:OLEObject Type="Embed" ProgID="Equation.DSMT4" ShapeID="_x0000_i1178" DrawAspect="Content" ObjectID="_1683663582" r:id="rId326"/>
              </w:object>
            </w:r>
          </w:p>
          <w:p w14:paraId="089C9A5B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2932" w:type="dxa"/>
            <w:vAlign w:val="center"/>
          </w:tcPr>
          <w:p w14:paraId="7ADA4888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5</w:t>
            </w:r>
            <w:r w:rsidRPr="00607793">
              <w:rPr>
                <w:szCs w:val="28"/>
              </w:rPr>
              <w:t>,</w:t>
            </w:r>
            <w:r w:rsidRPr="00607793">
              <w:rPr>
                <w:szCs w:val="28"/>
                <w:lang w:val="ru-RU"/>
              </w:rPr>
              <w:t>03</w:t>
            </w:r>
          </w:p>
          <w:p w14:paraId="231D8172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659" w:dyaOrig="420" w14:anchorId="0750CBCE">
                <v:shape id="_x0000_i1179" type="#_x0000_t75" style="width:134.5pt;height:21.05pt" o:ole="">
                  <v:imagedata r:id="rId327" o:title=""/>
                </v:shape>
                <o:OLEObject Type="Embed" ProgID="Equation.DSMT4" ShapeID="_x0000_i1179" DrawAspect="Content" ObjectID="_1683663583" r:id="rId328"/>
              </w:object>
            </w:r>
          </w:p>
        </w:tc>
        <w:tc>
          <w:tcPr>
            <w:tcW w:w="2614" w:type="dxa"/>
            <w:vAlign w:val="center"/>
          </w:tcPr>
          <w:p w14:paraId="3DFBA59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  <w:p w14:paraId="7A0C6E04" w14:textId="77777777" w:rsidR="00F759C1" w:rsidRPr="00607793" w:rsidRDefault="00016FDE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299" w:dyaOrig="859" w14:anchorId="41A7538F">
                <v:shape id="_x0000_i1180" type="#_x0000_t75" style="width:114.8pt;height:43.45pt" o:ole="">
                  <v:imagedata r:id="rId329" o:title=""/>
                </v:shape>
                <o:OLEObject Type="Embed" ProgID="Equation.DSMT4" ShapeID="_x0000_i1180" DrawAspect="Content" ObjectID="_1683663584" r:id="rId330"/>
              </w:object>
            </w:r>
          </w:p>
        </w:tc>
      </w:tr>
    </w:tbl>
    <w:p w14:paraId="036C585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B941C83" w14:textId="77777777" w:rsidR="00BC1D05" w:rsidRDefault="00BC1D05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6E84FC3B" w14:textId="0EA78488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lastRenderedPageBreak/>
        <w:t>Вибір вимикачів на стороні 110 кВ</w:t>
      </w:r>
    </w:p>
    <w:p w14:paraId="7ECD57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69CCB2C" w14:textId="77777777" w:rsidR="00F759C1" w:rsidRPr="00607793" w:rsidRDefault="00F759C1" w:rsidP="004F57A8">
      <w:pPr>
        <w:tabs>
          <w:tab w:val="left" w:pos="4962"/>
        </w:tabs>
        <w:rPr>
          <w:color w:val="FFFFFF" w:themeColor="background1"/>
          <w:szCs w:val="28"/>
        </w:rPr>
      </w:pPr>
      <w:r w:rsidRPr="00607793">
        <w:rPr>
          <w:color w:val="000000"/>
          <w:szCs w:val="28"/>
        </w:rPr>
        <w:t>Вибираємо вимикачі в РП 110 кВ по струму найбільш могутнього приєднання, яким є автотрансформатор.</w:t>
      </w:r>
    </w:p>
    <w:p w14:paraId="682B28BB" w14:textId="77777777" w:rsidR="00F759C1" w:rsidRPr="00607793" w:rsidRDefault="0007647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819" w:dyaOrig="800" w14:anchorId="4B3D77DB">
          <v:shape id="_x0000_i1181" type="#_x0000_t75" style="width:239.75pt;height:40.1pt" o:ole="">
            <v:imagedata r:id="rId331" o:title=""/>
          </v:shape>
          <o:OLEObject Type="Embed" ProgID="Equation.DSMT4" ShapeID="_x0000_i1181" DrawAspect="Content" ObjectID="_1683663585" r:id="rId332"/>
        </w:object>
      </w:r>
    </w:p>
    <w:p w14:paraId="5AC66E4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000000"/>
          <w:szCs w:val="28"/>
        </w:rPr>
      </w:pPr>
      <w:r w:rsidRPr="00607793">
        <w:rPr>
          <w:color w:val="000000"/>
          <w:szCs w:val="28"/>
        </w:rPr>
        <w:t xml:space="preserve">З обліком припустимої 1,5-кратного перевантаження: </w:t>
      </w:r>
    </w:p>
    <w:p w14:paraId="0981FD5B" w14:textId="77777777" w:rsidR="00F759C1" w:rsidRPr="00607793" w:rsidRDefault="00076475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12"/>
          <w:szCs w:val="28"/>
        </w:rPr>
        <w:object w:dxaOrig="3240" w:dyaOrig="380" w14:anchorId="102BDD69">
          <v:shape id="_x0000_i1182" type="#_x0000_t75" style="width:162.35pt;height:19.7pt" o:ole="">
            <v:imagedata r:id="rId333" o:title=""/>
          </v:shape>
          <o:OLEObject Type="Embed" ProgID="Equation.DSMT4" ShapeID="_x0000_i1182" DrawAspect="Content" ObjectID="_1683663586" r:id="rId334"/>
        </w:object>
      </w:r>
    </w:p>
    <w:p w14:paraId="5AE131D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C41341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аблиця 5.2- Умови вибору вимикача </w:t>
      </w:r>
      <w:r w:rsidRPr="00607793">
        <w:rPr>
          <w:rFonts w:eastAsia="TimesNewRomanPSMT"/>
          <w:szCs w:val="28"/>
        </w:rPr>
        <w:t>ВВБК-110Б-50/3150У1</w:t>
      </w:r>
    </w:p>
    <w:tbl>
      <w:tblPr>
        <w:tblStyle w:val="a6"/>
        <w:tblW w:w="9866" w:type="dxa"/>
        <w:jc w:val="center"/>
        <w:tblLayout w:type="fixed"/>
        <w:tblLook w:val="04A0" w:firstRow="1" w:lastRow="0" w:firstColumn="1" w:lastColumn="0" w:noHBand="0" w:noVBand="1"/>
      </w:tblPr>
      <w:tblGrid>
        <w:gridCol w:w="1675"/>
        <w:gridCol w:w="3117"/>
        <w:gridCol w:w="3123"/>
        <w:gridCol w:w="1951"/>
      </w:tblGrid>
      <w:tr w:rsidR="00F759C1" w:rsidRPr="00607793" w14:paraId="41C9305C" w14:textId="77777777" w:rsidTr="00243DB0">
        <w:trPr>
          <w:trHeight w:val="604"/>
          <w:jc w:val="center"/>
        </w:trPr>
        <w:tc>
          <w:tcPr>
            <w:tcW w:w="1675" w:type="dxa"/>
            <w:vAlign w:val="center"/>
          </w:tcPr>
          <w:p w14:paraId="3C78E27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17" w:type="dxa"/>
            <w:vAlign w:val="center"/>
          </w:tcPr>
          <w:p w14:paraId="04942C2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23" w:type="dxa"/>
            <w:vAlign w:val="center"/>
          </w:tcPr>
          <w:p w14:paraId="436F580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51" w:type="dxa"/>
            <w:vAlign w:val="center"/>
          </w:tcPr>
          <w:p w14:paraId="21908EF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1333CE5D" w14:textId="77777777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14:paraId="5E510DB7" w14:textId="77777777" w:rsidR="00F759C1" w:rsidRPr="00607793" w:rsidRDefault="00F759C1" w:rsidP="00FA6144">
            <w:pPr>
              <w:pStyle w:val="Default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66880C9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17" w:type="dxa"/>
            <w:vAlign w:val="center"/>
          </w:tcPr>
          <w:p w14:paraId="0C57879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</w:p>
          <w:p w14:paraId="14F8C4E8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7DD9B83E">
                <v:shape id="_x0000_i1183" type="#_x0000_t75" style="width:65.2pt;height:21.05pt" o:ole="">
                  <v:imagedata r:id="rId335" o:title=""/>
                </v:shape>
                <o:OLEObject Type="Embed" ProgID="Equation.DSMT4" ShapeID="_x0000_i1183" DrawAspect="Content" ObjectID="_1683663587" r:id="rId336"/>
              </w:object>
            </w:r>
          </w:p>
        </w:tc>
        <w:tc>
          <w:tcPr>
            <w:tcW w:w="3123" w:type="dxa"/>
            <w:vAlign w:val="center"/>
          </w:tcPr>
          <w:p w14:paraId="26A6BC1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  <w:tc>
          <w:tcPr>
            <w:tcW w:w="1951" w:type="dxa"/>
            <w:vAlign w:val="center"/>
          </w:tcPr>
          <w:p w14:paraId="658AA6F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</w:tr>
      <w:tr w:rsidR="00F759C1" w:rsidRPr="00607793" w14:paraId="78AA7AF5" w14:textId="77777777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14:paraId="45807298" w14:textId="77777777" w:rsidR="00F759C1" w:rsidRPr="00607793" w:rsidRDefault="00F759C1" w:rsidP="00FA6144">
            <w:pPr>
              <w:pStyle w:val="Default"/>
              <w:contextualSpacing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6BB8FC8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17" w:type="dxa"/>
            <w:vAlign w:val="center"/>
          </w:tcPr>
          <w:p w14:paraId="32BC6936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247E1E15">
                <v:shape id="_x0000_i1184" type="#_x0000_t75" style="width:65.9pt;height:41.45pt" o:ole="">
                  <v:imagedata r:id="rId337" o:title=""/>
                </v:shape>
                <o:OLEObject Type="Embed" ProgID="Equation.DSMT4" ShapeID="_x0000_i1184" DrawAspect="Content" ObjectID="_1683663588" r:id="rId338"/>
              </w:object>
            </w:r>
          </w:p>
        </w:tc>
        <w:tc>
          <w:tcPr>
            <w:tcW w:w="3123" w:type="dxa"/>
            <w:vAlign w:val="center"/>
          </w:tcPr>
          <w:p w14:paraId="011D0FDE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56,08</w:t>
            </w:r>
          </w:p>
          <w:p w14:paraId="52F6638E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84,12</w:t>
            </w:r>
          </w:p>
        </w:tc>
        <w:tc>
          <w:tcPr>
            <w:tcW w:w="1951" w:type="dxa"/>
            <w:vAlign w:val="center"/>
          </w:tcPr>
          <w:p w14:paraId="5156295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50</w:t>
            </w:r>
          </w:p>
          <w:p w14:paraId="717D8D8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50</w:t>
            </w:r>
          </w:p>
        </w:tc>
      </w:tr>
      <w:tr w:rsidR="00F759C1" w:rsidRPr="00607793" w14:paraId="2C3FFBD2" w14:textId="77777777" w:rsidTr="00243DB0">
        <w:trPr>
          <w:trHeight w:val="1195"/>
          <w:jc w:val="center"/>
        </w:trPr>
        <w:tc>
          <w:tcPr>
            <w:tcW w:w="1675" w:type="dxa"/>
            <w:vAlign w:val="center"/>
          </w:tcPr>
          <w:p w14:paraId="3F3BF4D3" w14:textId="77777777"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17" w:type="dxa"/>
            <w:vAlign w:val="center"/>
          </w:tcPr>
          <w:p w14:paraId="7A2C2B2D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0B81461A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1554D357">
                <v:shape id="_x0000_i1185" type="#_x0000_t75" style="width:62.5pt;height:21.05pt" o:ole="">
                  <v:imagedata r:id="rId339" o:title=""/>
                </v:shape>
                <o:OLEObject Type="Embed" ProgID="Equation.DSMT4" ShapeID="_x0000_i1185" DrawAspect="Content" ObjectID="_1683663589" r:id="rId340"/>
              </w:object>
            </w:r>
          </w:p>
        </w:tc>
        <w:tc>
          <w:tcPr>
            <w:tcW w:w="3123" w:type="dxa"/>
            <w:vAlign w:val="center"/>
          </w:tcPr>
          <w:p w14:paraId="796B0485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0</w:t>
            </w:r>
            <w:r w:rsidRPr="00607793">
              <w:rPr>
                <w:szCs w:val="28"/>
              </w:rPr>
              <w:t>,3</w:t>
            </w:r>
            <w:r w:rsidR="00F759C1" w:rsidRPr="00607793">
              <w:rPr>
                <w:szCs w:val="28"/>
              </w:rPr>
              <w:t>2</w:t>
            </w:r>
          </w:p>
        </w:tc>
        <w:tc>
          <w:tcPr>
            <w:tcW w:w="1951" w:type="dxa"/>
            <w:vAlign w:val="center"/>
          </w:tcPr>
          <w:p w14:paraId="1999618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5</w:t>
            </w:r>
          </w:p>
        </w:tc>
      </w:tr>
      <w:tr w:rsidR="00F759C1" w:rsidRPr="00607793" w14:paraId="57C8BD7F" w14:textId="77777777" w:rsidTr="00243DB0">
        <w:trPr>
          <w:trHeight w:val="899"/>
          <w:jc w:val="center"/>
        </w:trPr>
        <w:tc>
          <w:tcPr>
            <w:tcW w:w="1675" w:type="dxa"/>
            <w:vAlign w:val="center"/>
          </w:tcPr>
          <w:p w14:paraId="2DAC7777" w14:textId="77777777"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17" w:type="dxa"/>
            <w:vAlign w:val="center"/>
          </w:tcPr>
          <w:p w14:paraId="4C6FD158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723C5D8F">
                <v:shape id="_x0000_i1186" type="#_x0000_t75" style="width:48.9pt;height:21.05pt" o:ole="">
                  <v:imagedata r:id="rId341" o:title=""/>
                </v:shape>
                <o:OLEObject Type="Embed" ProgID="Equation.DSMT4" ShapeID="_x0000_i1186" DrawAspect="Content" ObjectID="_1683663590" r:id="rId342"/>
              </w:object>
            </w:r>
          </w:p>
          <w:p w14:paraId="78BEF0E3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10DE368E">
                <v:shape id="_x0000_i1187" type="#_x0000_t75" style="width:87.6pt;height:19.7pt" o:ole="">
                  <v:imagedata r:id="rId343" o:title=""/>
                </v:shape>
                <o:OLEObject Type="Embed" ProgID="Equation.DSMT4" ShapeID="_x0000_i1187" DrawAspect="Content" ObjectID="_1683663591" r:id="rId344"/>
              </w:object>
            </w:r>
          </w:p>
        </w:tc>
        <w:tc>
          <w:tcPr>
            <w:tcW w:w="3123" w:type="dxa"/>
            <w:vAlign w:val="center"/>
          </w:tcPr>
          <w:p w14:paraId="502C1F16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</w:p>
          <w:p w14:paraId="47B17B1D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(0,05+0,09)=</w:t>
            </w:r>
          </w:p>
          <w:p w14:paraId="7ECCE57E" w14:textId="77777777" w:rsidR="00F759C1" w:rsidRPr="00607793" w:rsidRDefault="0007647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4</w:t>
            </w:r>
            <w:r w:rsidRPr="00607793">
              <w:rPr>
                <w:szCs w:val="28"/>
              </w:rPr>
              <w:t>,</w:t>
            </w:r>
            <w:r w:rsidRPr="00607793">
              <w:rPr>
                <w:szCs w:val="28"/>
                <w:lang w:val="ru-RU"/>
              </w:rPr>
              <w:t>91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51" w:type="dxa"/>
            <w:vAlign w:val="center"/>
          </w:tcPr>
          <w:p w14:paraId="158D0A7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6 кА</w:t>
            </w:r>
          </w:p>
          <w:p w14:paraId="5ED6214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·2=50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3C38B1C8" w14:textId="77777777" w:rsidTr="00243DB0">
        <w:trPr>
          <w:trHeight w:val="2151"/>
          <w:jc w:val="center"/>
        </w:trPr>
        <w:tc>
          <w:tcPr>
            <w:tcW w:w="1675" w:type="dxa"/>
            <w:vAlign w:val="center"/>
          </w:tcPr>
          <w:p w14:paraId="4B1A9D42" w14:textId="77777777" w:rsidR="00F759C1" w:rsidRPr="00607793" w:rsidRDefault="00F759C1" w:rsidP="00FA6144">
            <w:pPr>
              <w:spacing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17" w:type="dxa"/>
            <w:vAlign w:val="center"/>
          </w:tcPr>
          <w:p w14:paraId="570FCAF0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13E92A7D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37DFA5F3">
                <v:shape id="_x0000_i1188" type="#_x0000_t75" style="width:59.1pt;height:19.7pt" o:ole="">
                  <v:imagedata r:id="rId345" o:title=""/>
                </v:shape>
                <o:OLEObject Type="Embed" ProgID="Equation.DSMT4" ShapeID="_x0000_i1188" DrawAspect="Content" ObjectID="_1683663592" r:id="rId346"/>
              </w:object>
            </w:r>
          </w:p>
          <w:p w14:paraId="730FB3F5" w14:textId="77777777" w:rsidR="00F759C1" w:rsidRPr="00607793" w:rsidRDefault="00C13613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3C77A0D6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contextualSpacing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19EE363E">
                <v:shape id="_x0000_i1189" type="#_x0000_t75" style="width:109.35pt;height:48.25pt" o:ole="">
                  <v:imagedata r:id="rId347" o:title=""/>
                </v:shape>
                <o:OLEObject Type="Embed" ProgID="Equation.DSMT4" ShapeID="_x0000_i1189" DrawAspect="Content" ObjectID="_1683663593" r:id="rId348"/>
              </w:object>
            </w:r>
          </w:p>
          <w:p w14:paraId="5461FBB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23" w:type="dxa"/>
            <w:vAlign w:val="center"/>
          </w:tcPr>
          <w:p w14:paraId="4E01C038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="00F81311" w:rsidRPr="00607793">
              <w:rPr>
                <w:szCs w:val="28"/>
                <w:lang w:val="ru-RU"/>
              </w:rPr>
              <w:t>3</w:t>
            </w:r>
            <w:r w:rsidRPr="00607793">
              <w:rPr>
                <w:szCs w:val="28"/>
              </w:rPr>
              <w:t>,</w:t>
            </w:r>
            <w:r w:rsidR="00F81311" w:rsidRPr="00607793">
              <w:rPr>
                <w:szCs w:val="28"/>
                <w:lang w:val="ru-RU"/>
              </w:rPr>
              <w:t>64</w:t>
            </w:r>
          </w:p>
          <w:p w14:paraId="3437F50B" w14:textId="77777777" w:rsidR="00F759C1" w:rsidRPr="00607793" w:rsidRDefault="00F8131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840" w:dyaOrig="420" w14:anchorId="62A3AFA1">
                <v:shape id="_x0000_i1190" type="#_x0000_t75" style="width:141.95pt;height:21.05pt" o:ole="">
                  <v:imagedata r:id="rId349" o:title=""/>
                </v:shape>
                <o:OLEObject Type="Embed" ProgID="Equation.DSMT4" ShapeID="_x0000_i1190" DrawAspect="Content" ObjectID="_1683663594" r:id="rId350"/>
              </w:object>
            </w:r>
          </w:p>
        </w:tc>
        <w:tc>
          <w:tcPr>
            <w:tcW w:w="1951" w:type="dxa"/>
            <w:vAlign w:val="center"/>
          </w:tcPr>
          <w:p w14:paraId="61C0728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0</w:t>
            </w:r>
          </w:p>
          <w:p w14:paraId="2EF65C1E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contextualSpacing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100" w:dyaOrig="859" w14:anchorId="3C959BCA">
                <v:shape id="_x0000_i1191" type="#_x0000_t75" style="width:105.95pt;height:43.45pt" o:ole="">
                  <v:imagedata r:id="rId351" o:title=""/>
                </v:shape>
                <o:OLEObject Type="Embed" ProgID="Equation.DSMT4" ShapeID="_x0000_i1191" DrawAspect="Content" ObjectID="_1683663595" r:id="rId352"/>
              </w:object>
            </w:r>
          </w:p>
        </w:tc>
      </w:tr>
    </w:tbl>
    <w:p w14:paraId="6609190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612E7EF" w14:textId="77777777" w:rsidR="00607793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вимикачів у ланцюзі синхронного компенсатора</w:t>
      </w:r>
    </w:p>
    <w:p w14:paraId="1E5877F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розрахункові струми тривалого режиму:</w:t>
      </w:r>
    </w:p>
    <w:p w14:paraId="43001FA5" w14:textId="77777777" w:rsidR="00F759C1" w:rsidRPr="00607793" w:rsidRDefault="00BB6512" w:rsidP="00FA6144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4640" w:dyaOrig="800" w14:anchorId="5286683A">
          <v:shape id="_x0000_i1192" type="#_x0000_t75" style="width:231.6pt;height:40.1pt" o:ole="">
            <v:imagedata r:id="rId353" o:title=""/>
          </v:shape>
          <o:OLEObject Type="Embed" ProgID="Equation.DSMT4" ShapeID="_x0000_i1192" DrawAspect="Content" ObjectID="_1683663596" r:id="rId354"/>
        </w:object>
      </w:r>
    </w:p>
    <w:p w14:paraId="76CAC4A5" w14:textId="77777777" w:rsidR="00F759C1" w:rsidRPr="00607793" w:rsidRDefault="00BB6512" w:rsidP="00FA6144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6"/>
          <w:szCs w:val="28"/>
        </w:rPr>
        <w:object w:dxaOrig="5319" w:dyaOrig="800" w14:anchorId="09595CBB">
          <v:shape id="_x0000_i1193" type="#_x0000_t75" style="width:266.25pt;height:40.75pt" o:ole="">
            <v:imagedata r:id="rId355" o:title=""/>
          </v:shape>
          <o:OLEObject Type="Embed" ProgID="Equation.DSMT4" ShapeID="_x0000_i1193" DrawAspect="Content" ObjectID="_1683663597" r:id="rId356"/>
        </w:object>
      </w:r>
    </w:p>
    <w:p w14:paraId="5BE6E7A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450BE5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3- Умови вибору вимикача МГГ-11-3500/1000Т3</w:t>
      </w:r>
    </w:p>
    <w:tbl>
      <w:tblPr>
        <w:tblStyle w:val="a6"/>
        <w:tblW w:w="9926" w:type="dxa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2999"/>
        <w:gridCol w:w="3142"/>
        <w:gridCol w:w="1963"/>
      </w:tblGrid>
      <w:tr w:rsidR="00F759C1" w:rsidRPr="00607793" w14:paraId="280A0C6C" w14:textId="77777777" w:rsidTr="00BB6512">
        <w:trPr>
          <w:trHeight w:val="647"/>
          <w:jc w:val="center"/>
        </w:trPr>
        <w:tc>
          <w:tcPr>
            <w:tcW w:w="1822" w:type="dxa"/>
            <w:vAlign w:val="center"/>
          </w:tcPr>
          <w:p w14:paraId="68A3DC6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99" w:type="dxa"/>
            <w:vAlign w:val="center"/>
          </w:tcPr>
          <w:p w14:paraId="714C88A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42" w:type="dxa"/>
            <w:vAlign w:val="center"/>
          </w:tcPr>
          <w:p w14:paraId="20246CC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63" w:type="dxa"/>
            <w:vAlign w:val="center"/>
          </w:tcPr>
          <w:p w14:paraId="306EDC6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FD6C6BB" w14:textId="77777777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14:paraId="248B5D22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1180A94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99" w:type="dxa"/>
            <w:vAlign w:val="center"/>
          </w:tcPr>
          <w:p w14:paraId="0FEB176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48ECD77A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44471560">
                <v:shape id="_x0000_i1194" type="#_x0000_t75" style="width:65.2pt;height:21.05pt" o:ole="">
                  <v:imagedata r:id="rId357" o:title=""/>
                </v:shape>
                <o:OLEObject Type="Embed" ProgID="Equation.DSMT4" ShapeID="_x0000_i1194" DrawAspect="Content" ObjectID="_1683663598" r:id="rId358"/>
              </w:object>
            </w:r>
          </w:p>
        </w:tc>
        <w:tc>
          <w:tcPr>
            <w:tcW w:w="3142" w:type="dxa"/>
            <w:vAlign w:val="center"/>
          </w:tcPr>
          <w:p w14:paraId="41134B19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.5</w:t>
            </w:r>
          </w:p>
        </w:tc>
        <w:tc>
          <w:tcPr>
            <w:tcW w:w="1963" w:type="dxa"/>
            <w:vAlign w:val="center"/>
          </w:tcPr>
          <w:p w14:paraId="1C34C78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,5</w:t>
            </w:r>
          </w:p>
        </w:tc>
      </w:tr>
      <w:tr w:rsidR="00F759C1" w:rsidRPr="00607793" w14:paraId="6B3BF6CB" w14:textId="77777777" w:rsidTr="00BB6512">
        <w:trPr>
          <w:trHeight w:val="1129"/>
          <w:jc w:val="center"/>
        </w:trPr>
        <w:tc>
          <w:tcPr>
            <w:tcW w:w="1822" w:type="dxa"/>
            <w:vAlign w:val="center"/>
          </w:tcPr>
          <w:p w14:paraId="5D92BB1D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612136C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99" w:type="dxa"/>
            <w:vAlign w:val="center"/>
          </w:tcPr>
          <w:p w14:paraId="52404C8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07C5EDFB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760BDA7D">
                <v:shape id="_x0000_i1195" type="#_x0000_t75" style="width:65.9pt;height:41.45pt" o:ole="">
                  <v:imagedata r:id="rId359" o:title=""/>
                </v:shape>
                <o:OLEObject Type="Embed" ProgID="Equation.DSMT4" ShapeID="_x0000_i1195" DrawAspect="Content" ObjectID="_1683663599" r:id="rId360"/>
              </w:object>
            </w:r>
          </w:p>
        </w:tc>
        <w:tc>
          <w:tcPr>
            <w:tcW w:w="3142" w:type="dxa"/>
            <w:vAlign w:val="center"/>
          </w:tcPr>
          <w:p w14:paraId="4F477C7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60</w:t>
            </w:r>
          </w:p>
          <w:p w14:paraId="047EC99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</w:t>
            </w:r>
          </w:p>
        </w:tc>
        <w:tc>
          <w:tcPr>
            <w:tcW w:w="1963" w:type="dxa"/>
            <w:vAlign w:val="center"/>
          </w:tcPr>
          <w:p w14:paraId="0F091A2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500</w:t>
            </w:r>
          </w:p>
        </w:tc>
      </w:tr>
      <w:tr w:rsidR="00F759C1" w:rsidRPr="00607793" w14:paraId="6DCBBE76" w14:textId="77777777" w:rsidTr="00BB6512">
        <w:trPr>
          <w:trHeight w:val="979"/>
          <w:jc w:val="center"/>
        </w:trPr>
        <w:tc>
          <w:tcPr>
            <w:tcW w:w="1822" w:type="dxa"/>
            <w:vAlign w:val="center"/>
          </w:tcPr>
          <w:p w14:paraId="7677BA49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2999" w:type="dxa"/>
            <w:vAlign w:val="center"/>
          </w:tcPr>
          <w:p w14:paraId="6A327C20" w14:textId="77777777" w:rsidR="00F759C1" w:rsidRPr="00607793" w:rsidRDefault="00F759C1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имметричный</w:t>
            </w:r>
          </w:p>
          <w:p w14:paraId="2DD0D056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3FC9ECB7">
                <v:shape id="_x0000_i1196" type="#_x0000_t75" style="width:62.5pt;height:21.05pt" o:ole="">
                  <v:imagedata r:id="rId361" o:title=""/>
                </v:shape>
                <o:OLEObject Type="Embed" ProgID="Equation.DSMT4" ShapeID="_x0000_i1196" DrawAspect="Content" ObjectID="_1683663600" r:id="rId362"/>
              </w:object>
            </w:r>
          </w:p>
        </w:tc>
        <w:tc>
          <w:tcPr>
            <w:tcW w:w="3142" w:type="dxa"/>
            <w:vAlign w:val="center"/>
          </w:tcPr>
          <w:p w14:paraId="3ED53E9F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2</w:t>
            </w:r>
          </w:p>
        </w:tc>
        <w:tc>
          <w:tcPr>
            <w:tcW w:w="1963" w:type="dxa"/>
            <w:vAlign w:val="center"/>
          </w:tcPr>
          <w:p w14:paraId="15D0294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8</w:t>
            </w:r>
          </w:p>
        </w:tc>
      </w:tr>
      <w:tr w:rsidR="00F759C1" w:rsidRPr="00607793" w14:paraId="4F217D91" w14:textId="77777777" w:rsidTr="00BB6512">
        <w:trPr>
          <w:trHeight w:val="964"/>
          <w:jc w:val="center"/>
        </w:trPr>
        <w:tc>
          <w:tcPr>
            <w:tcW w:w="1822" w:type="dxa"/>
            <w:vAlign w:val="center"/>
          </w:tcPr>
          <w:p w14:paraId="3C56ADE0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99" w:type="dxa"/>
            <w:vAlign w:val="center"/>
          </w:tcPr>
          <w:p w14:paraId="645951B3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408AF356">
                <v:shape id="_x0000_i1197" type="#_x0000_t75" style="width:48.9pt;height:21.05pt" o:ole="">
                  <v:imagedata r:id="rId363" o:title=""/>
                </v:shape>
                <o:OLEObject Type="Embed" ProgID="Equation.DSMT4" ShapeID="_x0000_i1197" DrawAspect="Content" ObjectID="_1683663601" r:id="rId364"/>
              </w:object>
            </w:r>
          </w:p>
          <w:p w14:paraId="51A02C5F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2DA5EF54">
                <v:shape id="_x0000_i1198" type="#_x0000_t75" style="width:87.6pt;height:19.7pt" o:ole="">
                  <v:imagedata r:id="rId365" o:title=""/>
                </v:shape>
                <o:OLEObject Type="Embed" ProgID="Equation.DSMT4" ShapeID="_x0000_i1198" DrawAspect="Content" ObjectID="_1683663602" r:id="rId366"/>
              </w:object>
            </w:r>
          </w:p>
        </w:tc>
        <w:tc>
          <w:tcPr>
            <w:tcW w:w="3142" w:type="dxa"/>
            <w:vAlign w:val="center"/>
          </w:tcPr>
          <w:p w14:paraId="08D32B61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,29</w:t>
            </w:r>
          </w:p>
          <w:p w14:paraId="2833ED2D" w14:textId="77777777" w:rsidR="00F759C1" w:rsidRPr="00607793" w:rsidRDefault="00243DB0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</w:t>
            </w:r>
            <w:r w:rsidRPr="00607793">
              <w:rPr>
                <w:szCs w:val="28"/>
                <w:lang w:val="ru-RU"/>
              </w:rPr>
              <w:t>3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961B25" w:rsidRPr="00607793">
              <w:rPr>
                <w:szCs w:val="28"/>
              </w:rPr>
              <w:t>(4+0,246)=4</w:t>
            </w:r>
            <w:r w:rsidR="00961B25" w:rsidRPr="00607793">
              <w:rPr>
                <w:szCs w:val="28"/>
                <w:lang w:val="ru-RU"/>
              </w:rPr>
              <w:t>5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63" w:type="dxa"/>
            <w:vAlign w:val="center"/>
          </w:tcPr>
          <w:p w14:paraId="6B1E8F0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0 кА</w:t>
            </w:r>
          </w:p>
          <w:p w14:paraId="0E618B1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96·4=16384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38DAB2E3" w14:textId="77777777" w:rsidTr="00BB6512">
        <w:trPr>
          <w:trHeight w:val="2304"/>
          <w:jc w:val="center"/>
        </w:trPr>
        <w:tc>
          <w:tcPr>
            <w:tcW w:w="1822" w:type="dxa"/>
            <w:vAlign w:val="center"/>
          </w:tcPr>
          <w:p w14:paraId="52DB14D1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2999" w:type="dxa"/>
            <w:vAlign w:val="center"/>
          </w:tcPr>
          <w:p w14:paraId="39BA7A68" w14:textId="77777777" w:rsidR="00F759C1" w:rsidRPr="00607793" w:rsidRDefault="00F759C1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Симметричный</w:t>
            </w:r>
          </w:p>
          <w:p w14:paraId="41F6B183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51DB2F20">
                <v:shape id="_x0000_i1199" type="#_x0000_t75" style="width:59.1pt;height:19.7pt" o:ole="">
                  <v:imagedata r:id="rId367" o:title=""/>
                </v:shape>
                <o:OLEObject Type="Embed" ProgID="Equation.DSMT4" ShapeID="_x0000_i1199" DrawAspect="Content" ObjectID="_1683663603" r:id="rId368"/>
              </w:object>
            </w:r>
          </w:p>
          <w:p w14:paraId="3004BE3D" w14:textId="77777777" w:rsidR="00F759C1" w:rsidRPr="00607793" w:rsidRDefault="00F759C1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асимметричный</w:t>
            </w:r>
          </w:p>
          <w:p w14:paraId="41030739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60ABAEA6">
                <v:shape id="_x0000_i1200" type="#_x0000_t75" style="width:109.35pt;height:48.25pt" o:ole="">
                  <v:imagedata r:id="rId369" o:title=""/>
                </v:shape>
                <o:OLEObject Type="Embed" ProgID="Equation.DSMT4" ShapeID="_x0000_i1200" DrawAspect="Content" ObjectID="_1683663604" r:id="rId370"/>
              </w:object>
            </w:r>
          </w:p>
          <w:p w14:paraId="2C38E01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142" w:type="dxa"/>
            <w:vAlign w:val="center"/>
          </w:tcPr>
          <w:p w14:paraId="1CFA7A2D" w14:textId="77777777" w:rsidR="00F759C1" w:rsidRPr="00607793" w:rsidRDefault="00F8131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3</w:t>
            </w:r>
            <w:r w:rsidRPr="00607793">
              <w:rPr>
                <w:szCs w:val="28"/>
                <w:lang w:val="ru-RU"/>
              </w:rPr>
              <w:t>6</w:t>
            </w:r>
            <w:r w:rsidRPr="00607793">
              <w:rPr>
                <w:szCs w:val="28"/>
              </w:rPr>
              <w:t>,1</w:t>
            </w:r>
            <w:r w:rsidRPr="00607793">
              <w:rPr>
                <w:szCs w:val="28"/>
                <w:lang w:val="ru-RU"/>
              </w:rPr>
              <w:t>5</w:t>
            </w:r>
          </w:p>
          <w:p w14:paraId="502DC852" w14:textId="77777777"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940" w:dyaOrig="420" w14:anchorId="3557EFD8">
                <v:shape id="_x0000_i1201" type="#_x0000_t75" style="width:146.05pt;height:21.05pt" o:ole="">
                  <v:imagedata r:id="rId371" o:title=""/>
                </v:shape>
                <o:OLEObject Type="Embed" ProgID="Equation.DSMT4" ShapeID="_x0000_i1201" DrawAspect="Content" ObjectID="_1683663605" r:id="rId372"/>
              </w:object>
            </w:r>
          </w:p>
        </w:tc>
        <w:tc>
          <w:tcPr>
            <w:tcW w:w="1963" w:type="dxa"/>
            <w:vAlign w:val="center"/>
          </w:tcPr>
          <w:p w14:paraId="076ABF92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8</w:t>
            </w:r>
          </w:p>
          <w:p w14:paraId="2543E5FC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060" w:dyaOrig="859" w14:anchorId="09990DA2">
                <v:shape id="_x0000_i1202" type="#_x0000_t75" style="width:103.25pt;height:41.45pt" o:ole="">
                  <v:imagedata r:id="rId373" o:title=""/>
                </v:shape>
                <o:OLEObject Type="Embed" ProgID="Equation.DSMT4" ShapeID="_x0000_i1202" DrawAspect="Content" ObjectID="_1683663606" r:id="rId374"/>
              </w:object>
            </w:r>
          </w:p>
        </w:tc>
      </w:tr>
    </w:tbl>
    <w:p w14:paraId="390D8D1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7EAE1BB" w14:textId="77777777" w:rsidR="00F759C1" w:rsidRDefault="00F759C1" w:rsidP="00EF77D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вимикачів за реактором на стороні 10 кВ</w:t>
      </w:r>
    </w:p>
    <w:p w14:paraId="68E2A11E" w14:textId="77777777" w:rsidR="00EF77D8" w:rsidRPr="00607793" w:rsidRDefault="00EF77D8" w:rsidP="00EF77D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594BE21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озрахунок ведемо по потужності обмотки НН автотрансформатора, що дорівнює  80 МВА. Тоді</w:t>
      </w:r>
    </w:p>
    <w:p w14:paraId="4F2DCFFE" w14:textId="77777777" w:rsidR="00F759C1" w:rsidRPr="00607793" w:rsidRDefault="00961B25" w:rsidP="00FA6144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36"/>
          <w:szCs w:val="28"/>
        </w:rPr>
        <w:object w:dxaOrig="4380" w:dyaOrig="800" w14:anchorId="4FACC35C">
          <v:shape id="_x0000_i1203" type="#_x0000_t75" style="width:218.7pt;height:40.75pt" o:ole="">
            <v:imagedata r:id="rId375" o:title=""/>
          </v:shape>
          <o:OLEObject Type="Embed" ProgID="Equation.DSMT4" ShapeID="_x0000_i1203" DrawAspect="Content" ObjectID="_1683663607" r:id="rId376"/>
        </w:object>
      </w:r>
    </w:p>
    <w:p w14:paraId="2B91273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 одну гілку реактора:</w:t>
      </w:r>
    </w:p>
    <w:p w14:paraId="7A9AC1BF" w14:textId="77777777" w:rsidR="003F20E5" w:rsidRDefault="00961B25" w:rsidP="003F20E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color w:val="FFFFFF" w:themeColor="background1"/>
          <w:position w:val="-34"/>
          <w:szCs w:val="28"/>
        </w:rPr>
        <w:object w:dxaOrig="4560" w:dyaOrig="820" w14:anchorId="31CF9383">
          <v:shape id="_x0000_i1204" type="#_x0000_t75" style="width:228.9pt;height:41.45pt" o:ole="">
            <v:imagedata r:id="rId377" o:title=""/>
          </v:shape>
          <o:OLEObject Type="Embed" ProgID="Equation.DSMT4" ShapeID="_x0000_i1204" DrawAspect="Content" ObjectID="_1683663608" r:id="rId378"/>
        </w:object>
      </w:r>
    </w:p>
    <w:p w14:paraId="1E07A8E3" w14:textId="77777777" w:rsidR="00F759C1" w:rsidRPr="00607793" w:rsidRDefault="00F759C1" w:rsidP="003F20E5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 xml:space="preserve">На одну гілку реактора: </w:t>
      </w:r>
    </w:p>
    <w:p w14:paraId="26E6C08B" w14:textId="77777777" w:rsidR="00FA6144" w:rsidRDefault="00961B25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3200" w:dyaOrig="380" w14:anchorId="035AE26F">
          <v:shape id="_x0000_i1205" type="#_x0000_t75" style="width:159.6pt;height:19.7pt" o:ole="">
            <v:imagedata r:id="rId379" o:title=""/>
          </v:shape>
          <o:OLEObject Type="Embed" ProgID="Equation.DSMT4" ShapeID="_x0000_i1205" DrawAspect="Content" ObjectID="_1683663609" r:id="rId380"/>
        </w:object>
      </w:r>
    </w:p>
    <w:p w14:paraId="7D75512F" w14:textId="77777777" w:rsidR="00FA6144" w:rsidRDefault="00FA6144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18B87D39" w14:textId="77777777" w:rsidR="00F759C1" w:rsidRPr="00607793" w:rsidRDefault="00F759C1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Таблиця 5.4- Умови вибору вимикача ВМПЭ-11-2500-31,5Т3</w:t>
      </w:r>
    </w:p>
    <w:tbl>
      <w:tblPr>
        <w:tblStyle w:val="a6"/>
        <w:tblW w:w="10375" w:type="dxa"/>
        <w:jc w:val="center"/>
        <w:tblLayout w:type="fixed"/>
        <w:tblLook w:val="04A0" w:firstRow="1" w:lastRow="0" w:firstColumn="1" w:lastColumn="0" w:noHBand="0" w:noVBand="1"/>
      </w:tblPr>
      <w:tblGrid>
        <w:gridCol w:w="1904"/>
        <w:gridCol w:w="3135"/>
        <w:gridCol w:w="3284"/>
        <w:gridCol w:w="2052"/>
      </w:tblGrid>
      <w:tr w:rsidR="00F759C1" w:rsidRPr="00607793" w14:paraId="30BA69CD" w14:textId="77777777" w:rsidTr="00BB6512">
        <w:trPr>
          <w:trHeight w:val="600"/>
          <w:jc w:val="center"/>
        </w:trPr>
        <w:tc>
          <w:tcPr>
            <w:tcW w:w="1904" w:type="dxa"/>
            <w:vAlign w:val="center"/>
          </w:tcPr>
          <w:p w14:paraId="78A8C500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3135" w:type="dxa"/>
            <w:vAlign w:val="center"/>
          </w:tcPr>
          <w:p w14:paraId="7D9A944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284" w:type="dxa"/>
            <w:vAlign w:val="center"/>
          </w:tcPr>
          <w:p w14:paraId="2E372443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052" w:type="dxa"/>
            <w:vAlign w:val="center"/>
          </w:tcPr>
          <w:p w14:paraId="1476E84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5B535C37" w14:textId="77777777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14:paraId="7A79AE2B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291B9984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3135" w:type="dxa"/>
            <w:vAlign w:val="center"/>
          </w:tcPr>
          <w:p w14:paraId="22DD140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1656176E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50AD67A2">
                <v:shape id="_x0000_i1206" type="#_x0000_t75" style="width:65.2pt;height:21.05pt" o:ole="">
                  <v:imagedata r:id="rId381" o:title=""/>
                </v:shape>
                <o:OLEObject Type="Embed" ProgID="Equation.DSMT4" ShapeID="_x0000_i1206" DrawAspect="Content" ObjectID="_1683663610" r:id="rId382"/>
              </w:object>
            </w:r>
          </w:p>
        </w:tc>
        <w:tc>
          <w:tcPr>
            <w:tcW w:w="3284" w:type="dxa"/>
            <w:vAlign w:val="center"/>
          </w:tcPr>
          <w:p w14:paraId="7FCD83FD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.5</w:t>
            </w:r>
          </w:p>
        </w:tc>
        <w:tc>
          <w:tcPr>
            <w:tcW w:w="2052" w:type="dxa"/>
            <w:vAlign w:val="center"/>
          </w:tcPr>
          <w:p w14:paraId="0A4D877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</w:t>
            </w:r>
          </w:p>
        </w:tc>
      </w:tr>
      <w:tr w:rsidR="00F759C1" w:rsidRPr="00607793" w14:paraId="56265007" w14:textId="77777777" w:rsidTr="00BB6512">
        <w:trPr>
          <w:trHeight w:val="964"/>
          <w:jc w:val="center"/>
        </w:trPr>
        <w:tc>
          <w:tcPr>
            <w:tcW w:w="1904" w:type="dxa"/>
            <w:vAlign w:val="center"/>
          </w:tcPr>
          <w:p w14:paraId="28057E5A" w14:textId="77777777" w:rsidR="00F759C1" w:rsidRPr="00607793" w:rsidRDefault="00F759C1" w:rsidP="00FA6144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75CD0A6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3135" w:type="dxa"/>
            <w:vAlign w:val="center"/>
          </w:tcPr>
          <w:p w14:paraId="5614E4BD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276D8B3E">
                <v:shape id="_x0000_i1207" type="#_x0000_t75" style="width:65.9pt;height:41.45pt" o:ole="">
                  <v:imagedata r:id="rId383" o:title=""/>
                </v:shape>
                <o:OLEObject Type="Embed" ProgID="Equation.DSMT4" ShapeID="_x0000_i1207" DrawAspect="Content" ObjectID="_1683663611" r:id="rId384"/>
              </w:object>
            </w:r>
          </w:p>
        </w:tc>
        <w:tc>
          <w:tcPr>
            <w:tcW w:w="3284" w:type="dxa"/>
            <w:vAlign w:val="center"/>
          </w:tcPr>
          <w:p w14:paraId="7A97FFE6" w14:textId="77777777"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</w:t>
            </w:r>
            <w:r w:rsidRPr="00607793">
              <w:rPr>
                <w:szCs w:val="28"/>
                <w:lang w:val="ru-RU"/>
              </w:rPr>
              <w:t>23</w:t>
            </w:r>
            <w:r w:rsidRPr="00607793">
              <w:rPr>
                <w:szCs w:val="28"/>
              </w:rPr>
              <w:t>,75</w:t>
            </w:r>
          </w:p>
          <w:p w14:paraId="34410135" w14:textId="77777777" w:rsidR="00F759C1" w:rsidRPr="00607793" w:rsidRDefault="00961B25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>692</w:t>
            </w:r>
            <w:r w:rsidRPr="00607793">
              <w:rPr>
                <w:szCs w:val="28"/>
              </w:rPr>
              <w:t>,8</w:t>
            </w:r>
          </w:p>
        </w:tc>
        <w:tc>
          <w:tcPr>
            <w:tcW w:w="2052" w:type="dxa"/>
            <w:vAlign w:val="center"/>
          </w:tcPr>
          <w:p w14:paraId="3CD82266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500</w:t>
            </w:r>
          </w:p>
          <w:p w14:paraId="4AAC7C3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500</w:t>
            </w:r>
          </w:p>
        </w:tc>
      </w:tr>
      <w:tr w:rsidR="00F759C1" w:rsidRPr="00607793" w14:paraId="309402E2" w14:textId="77777777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14:paraId="16D8F4A9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ік динамічної стійкості, кА</w:t>
            </w:r>
          </w:p>
        </w:tc>
        <w:tc>
          <w:tcPr>
            <w:tcW w:w="3135" w:type="dxa"/>
            <w:vAlign w:val="center"/>
          </w:tcPr>
          <w:p w14:paraId="1C2EC240" w14:textId="77777777" w:rsidR="00F759C1" w:rsidRPr="00607793" w:rsidRDefault="00A1105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48DED655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240" w:dyaOrig="420" w14:anchorId="308397C0">
                <v:shape id="_x0000_i1208" type="#_x0000_t75" style="width:62.5pt;height:21.05pt" o:ole="">
                  <v:imagedata r:id="rId385" o:title=""/>
                </v:shape>
                <o:OLEObject Type="Embed" ProgID="Equation.DSMT4" ShapeID="_x0000_i1208" DrawAspect="Content" ObjectID="_1683663612" r:id="rId386"/>
              </w:object>
            </w:r>
          </w:p>
        </w:tc>
        <w:tc>
          <w:tcPr>
            <w:tcW w:w="3284" w:type="dxa"/>
            <w:vAlign w:val="center"/>
          </w:tcPr>
          <w:p w14:paraId="27D166DA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</w:p>
        </w:tc>
        <w:tc>
          <w:tcPr>
            <w:tcW w:w="2052" w:type="dxa"/>
            <w:vAlign w:val="center"/>
          </w:tcPr>
          <w:p w14:paraId="2763893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</w:tc>
      </w:tr>
      <w:tr w:rsidR="00F759C1" w:rsidRPr="00607793" w14:paraId="3828C143" w14:textId="77777777" w:rsidTr="00BB6512">
        <w:trPr>
          <w:trHeight w:val="894"/>
          <w:jc w:val="center"/>
        </w:trPr>
        <w:tc>
          <w:tcPr>
            <w:tcW w:w="1904" w:type="dxa"/>
            <w:vAlign w:val="center"/>
          </w:tcPr>
          <w:p w14:paraId="393F7444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3135" w:type="dxa"/>
            <w:vAlign w:val="center"/>
          </w:tcPr>
          <w:p w14:paraId="525C1836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43616C81">
                <v:shape id="_x0000_i1209" type="#_x0000_t75" style="width:48.9pt;height:21.05pt" o:ole="">
                  <v:imagedata r:id="rId387" o:title=""/>
                </v:shape>
                <o:OLEObject Type="Embed" ProgID="Equation.DSMT4" ShapeID="_x0000_i1209" DrawAspect="Content" ObjectID="_1683663613" r:id="rId388"/>
              </w:object>
            </w:r>
          </w:p>
          <w:p w14:paraId="3219C2B5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0B8C5CD8">
                <v:shape id="_x0000_i1210" type="#_x0000_t75" style="width:87.6pt;height:19.7pt" o:ole="">
                  <v:imagedata r:id="rId389" o:title=""/>
                </v:shape>
                <o:OLEObject Type="Embed" ProgID="Equation.DSMT4" ShapeID="_x0000_i1210" DrawAspect="Content" ObjectID="_1683663614" r:id="rId390"/>
              </w:object>
            </w:r>
          </w:p>
        </w:tc>
        <w:tc>
          <w:tcPr>
            <w:tcW w:w="3284" w:type="dxa"/>
            <w:vAlign w:val="center"/>
          </w:tcPr>
          <w:p w14:paraId="214F7398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7,67</w:t>
            </w:r>
          </w:p>
          <w:p w14:paraId="00125FE5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1,2+0,09+0,14)=</w:t>
            </w:r>
          </w:p>
          <w:p w14:paraId="5BF58737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77,26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  <w:tc>
          <w:tcPr>
            <w:tcW w:w="2052" w:type="dxa"/>
            <w:shd w:val="clear" w:color="auto" w:fill="auto"/>
            <w:vAlign w:val="center"/>
          </w:tcPr>
          <w:p w14:paraId="75513D9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кА</w:t>
            </w:r>
          </w:p>
          <w:p w14:paraId="48B3E36E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31,5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4=3969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4F07691F" w14:textId="77777777" w:rsidTr="00BB6512">
        <w:trPr>
          <w:trHeight w:val="1999"/>
          <w:jc w:val="center"/>
        </w:trPr>
        <w:tc>
          <w:tcPr>
            <w:tcW w:w="1904" w:type="dxa"/>
            <w:vAlign w:val="center"/>
          </w:tcPr>
          <w:p w14:paraId="0E8AFA10" w14:textId="77777777" w:rsidR="00F759C1" w:rsidRPr="00607793" w:rsidRDefault="00F759C1" w:rsidP="00FA6144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Номінальний струм відключення, кА</w:t>
            </w:r>
          </w:p>
        </w:tc>
        <w:tc>
          <w:tcPr>
            <w:tcW w:w="3135" w:type="dxa"/>
            <w:vAlign w:val="center"/>
          </w:tcPr>
          <w:p w14:paraId="04A7FFAC" w14:textId="77777777" w:rsidR="00F759C1" w:rsidRPr="00607793" w:rsidRDefault="00A1105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3C082461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200" w:dyaOrig="380" w14:anchorId="22D284FD">
                <v:shape id="_x0000_i1211" type="#_x0000_t75" style="width:59.1pt;height:19.7pt" o:ole="">
                  <v:imagedata r:id="rId391" o:title=""/>
                </v:shape>
                <o:OLEObject Type="Embed" ProgID="Equation.DSMT4" ShapeID="_x0000_i1211" DrawAspect="Content" ObjectID="_1683663615" r:id="rId392"/>
              </w:object>
            </w:r>
          </w:p>
          <w:p w14:paraId="1F686E3D" w14:textId="77777777" w:rsidR="00F759C1" w:rsidRPr="00607793" w:rsidRDefault="00A1105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асиметрични</w:t>
            </w:r>
            <w:r w:rsidR="00F759C1" w:rsidRPr="00607793">
              <w:rPr>
                <w:color w:val="000000"/>
                <w:szCs w:val="28"/>
              </w:rPr>
              <w:t>й</w:t>
            </w:r>
          </w:p>
          <w:p w14:paraId="0459DB34" w14:textId="77777777" w:rsidR="00F759C1" w:rsidRPr="00607793" w:rsidRDefault="00BB6512" w:rsidP="00FA6144">
            <w:pPr>
              <w:pStyle w:val="afe"/>
              <w:spacing w:after="0"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position w:val="-40"/>
                <w:szCs w:val="28"/>
              </w:rPr>
              <w:object w:dxaOrig="2200" w:dyaOrig="940" w14:anchorId="0144B26F">
                <v:shape id="_x0000_i1212" type="#_x0000_t75" style="width:109.35pt;height:48.25pt" o:ole="">
                  <v:imagedata r:id="rId393" o:title=""/>
                </v:shape>
                <o:OLEObject Type="Embed" ProgID="Equation.DSMT4" ShapeID="_x0000_i1212" DrawAspect="Content" ObjectID="_1683663616" r:id="rId394"/>
              </w:object>
            </w:r>
          </w:p>
          <w:p w14:paraId="063B007C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3284" w:type="dxa"/>
            <w:vAlign w:val="center"/>
          </w:tcPr>
          <w:p w14:paraId="208E3711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,46</w:t>
            </w:r>
          </w:p>
          <w:p w14:paraId="0AE34C7D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0"/>
                <w:szCs w:val="28"/>
              </w:rPr>
              <w:object w:dxaOrig="2820" w:dyaOrig="420" w14:anchorId="437DFB9B">
                <v:shape id="_x0000_i1213" type="#_x0000_t75" style="width:141.95pt;height:21.05pt" o:ole="">
                  <v:imagedata r:id="rId395" o:title=""/>
                </v:shape>
                <o:OLEObject Type="Embed" ProgID="Equation.DSMT4" ShapeID="_x0000_i1213" DrawAspect="Content" ObjectID="_1683663617" r:id="rId396"/>
              </w:object>
            </w:r>
          </w:p>
        </w:tc>
        <w:tc>
          <w:tcPr>
            <w:tcW w:w="2052" w:type="dxa"/>
            <w:vAlign w:val="center"/>
          </w:tcPr>
          <w:p w14:paraId="4CFA0B8F" w14:textId="77777777" w:rsidR="00F759C1" w:rsidRPr="00607793" w:rsidRDefault="00F759C1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1,5</w:t>
            </w:r>
          </w:p>
          <w:p w14:paraId="2F9A56F9" w14:textId="77777777" w:rsidR="00F759C1" w:rsidRPr="00607793" w:rsidRDefault="00BB6512" w:rsidP="00FA6144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36"/>
                <w:szCs w:val="28"/>
              </w:rPr>
              <w:object w:dxaOrig="2180" w:dyaOrig="859" w14:anchorId="532A3463">
                <v:shape id="_x0000_i1214" type="#_x0000_t75" style="width:108.7pt;height:41.45pt" o:ole="">
                  <v:imagedata r:id="rId397" o:title=""/>
                </v:shape>
                <o:OLEObject Type="Embed" ProgID="Equation.DSMT4" ShapeID="_x0000_i1214" DrawAspect="Content" ObjectID="_1683663618" r:id="rId398"/>
              </w:object>
            </w:r>
          </w:p>
        </w:tc>
      </w:tr>
    </w:tbl>
    <w:p w14:paraId="6A589BDB" w14:textId="77777777" w:rsidR="00FA6144" w:rsidRDefault="00FA6144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64601957" w14:textId="77777777" w:rsidR="00F759C1" w:rsidRPr="00607793" w:rsidRDefault="00F759C1" w:rsidP="00FA6144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роз'єднувачів</w:t>
      </w:r>
    </w:p>
    <w:p w14:paraId="55B91750" w14:textId="77777777" w:rsidR="00607793" w:rsidRPr="00607793" w:rsidRDefault="00607793" w:rsidP="004F57A8">
      <w:pPr>
        <w:tabs>
          <w:tab w:val="clear" w:pos="4536"/>
          <w:tab w:val="clear" w:pos="9356"/>
          <w:tab w:val="left" w:pos="2655"/>
          <w:tab w:val="center" w:pos="5173"/>
        </w:tabs>
        <w:jc w:val="left"/>
        <w:rPr>
          <w:szCs w:val="28"/>
        </w:rPr>
      </w:pPr>
      <w:r w:rsidRPr="00607793">
        <w:rPr>
          <w:szCs w:val="28"/>
        </w:rPr>
        <w:tab/>
      </w:r>
    </w:p>
    <w:p w14:paraId="38C049CE" w14:textId="77777777" w:rsidR="00F759C1" w:rsidRPr="00607793" w:rsidRDefault="00607793" w:rsidP="00FA6144">
      <w:pPr>
        <w:tabs>
          <w:tab w:val="clear" w:pos="4536"/>
          <w:tab w:val="clear" w:pos="9356"/>
          <w:tab w:val="left" w:pos="2655"/>
          <w:tab w:val="center" w:pos="5173"/>
        </w:tabs>
        <w:ind w:firstLine="0"/>
        <w:jc w:val="left"/>
        <w:rPr>
          <w:szCs w:val="28"/>
        </w:rPr>
      </w:pPr>
      <w:r w:rsidRPr="00607793">
        <w:rPr>
          <w:szCs w:val="28"/>
        </w:rPr>
        <w:tab/>
      </w:r>
      <w:r w:rsidR="00F759C1" w:rsidRPr="00607793">
        <w:rPr>
          <w:szCs w:val="28"/>
        </w:rPr>
        <w:t>Вибір роз'єднувачів у ВРП 220 кВ</w:t>
      </w:r>
    </w:p>
    <w:p w14:paraId="43DC3356" w14:textId="77777777" w:rsidR="00CC0F24" w:rsidRDefault="00CC0F24" w:rsidP="004F57A8">
      <w:pPr>
        <w:tabs>
          <w:tab w:val="clear" w:pos="4536"/>
          <w:tab w:val="clear" w:pos="9356"/>
        </w:tabs>
        <w:rPr>
          <w:szCs w:val="28"/>
        </w:rPr>
      </w:pPr>
    </w:p>
    <w:p w14:paraId="5483280D" w14:textId="77777777" w:rsidR="00BC1D05" w:rsidRDefault="00BC1D05" w:rsidP="004F57A8">
      <w:pPr>
        <w:tabs>
          <w:tab w:val="clear" w:pos="4536"/>
          <w:tab w:val="clear" w:pos="9356"/>
        </w:tabs>
        <w:rPr>
          <w:szCs w:val="28"/>
        </w:rPr>
      </w:pPr>
    </w:p>
    <w:p w14:paraId="32D4595A" w14:textId="77777777" w:rsidR="00BC1D05" w:rsidRDefault="00BC1D05" w:rsidP="004F57A8">
      <w:pPr>
        <w:tabs>
          <w:tab w:val="clear" w:pos="4536"/>
          <w:tab w:val="clear" w:pos="9356"/>
        </w:tabs>
        <w:rPr>
          <w:szCs w:val="28"/>
        </w:rPr>
      </w:pPr>
    </w:p>
    <w:p w14:paraId="57DDA40C" w14:textId="77777777" w:rsidR="00BC1D05" w:rsidRDefault="00BC1D05" w:rsidP="004F57A8">
      <w:pPr>
        <w:tabs>
          <w:tab w:val="clear" w:pos="4536"/>
          <w:tab w:val="clear" w:pos="9356"/>
        </w:tabs>
        <w:rPr>
          <w:szCs w:val="28"/>
        </w:rPr>
      </w:pPr>
    </w:p>
    <w:p w14:paraId="71AA395D" w14:textId="5559249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Таблиця 5.5- Умови вибору роз'єднувача РНДЗ-220/1000Т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14:paraId="4F6F5907" w14:textId="77777777" w:rsidTr="00EF77D8">
        <w:trPr>
          <w:tblHeader/>
          <w:jc w:val="center"/>
        </w:trPr>
        <w:tc>
          <w:tcPr>
            <w:tcW w:w="1809" w:type="dxa"/>
            <w:vAlign w:val="center"/>
          </w:tcPr>
          <w:p w14:paraId="2A679DC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14:paraId="641D5C1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55620AE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2D4872F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41F97C68" w14:textId="77777777" w:rsidTr="00805069">
        <w:trPr>
          <w:jc w:val="center"/>
        </w:trPr>
        <w:tc>
          <w:tcPr>
            <w:tcW w:w="1809" w:type="dxa"/>
            <w:vAlign w:val="center"/>
          </w:tcPr>
          <w:p w14:paraId="7DB73F93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7A0EE90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14:paraId="290EB0D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33A33FB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15289F6C">
                <v:shape id="_x0000_i1215" type="#_x0000_t75" style="width:65.2pt;height:21.05pt" o:ole="">
                  <v:imagedata r:id="rId399" o:title=""/>
                </v:shape>
                <o:OLEObject Type="Embed" ProgID="Equation.DSMT4" ShapeID="_x0000_i1215" DrawAspect="Content" ObjectID="_1683663619" r:id="rId400"/>
              </w:object>
            </w:r>
          </w:p>
        </w:tc>
        <w:tc>
          <w:tcPr>
            <w:tcW w:w="3119" w:type="dxa"/>
            <w:vAlign w:val="center"/>
          </w:tcPr>
          <w:p w14:paraId="18CF080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  <w:tc>
          <w:tcPr>
            <w:tcW w:w="1949" w:type="dxa"/>
            <w:vAlign w:val="center"/>
          </w:tcPr>
          <w:p w14:paraId="597393C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</w:t>
            </w:r>
          </w:p>
        </w:tc>
      </w:tr>
      <w:tr w:rsidR="00F759C1" w:rsidRPr="00607793" w14:paraId="5360143A" w14:textId="77777777" w:rsidTr="00805069">
        <w:trPr>
          <w:jc w:val="center"/>
        </w:trPr>
        <w:tc>
          <w:tcPr>
            <w:tcW w:w="1809" w:type="dxa"/>
            <w:vAlign w:val="center"/>
          </w:tcPr>
          <w:p w14:paraId="1B267B53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2E55D4F4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14:paraId="2DD7582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395D9CE5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5278A376">
                <v:shape id="_x0000_i1216" type="#_x0000_t75" style="width:65.9pt;height:41.45pt" o:ole="">
                  <v:imagedata r:id="rId401" o:title=""/>
                </v:shape>
                <o:OLEObject Type="Embed" ProgID="Equation.DSMT4" ShapeID="_x0000_i1216" DrawAspect="Content" ObjectID="_1683663620" r:id="rId402"/>
              </w:object>
            </w:r>
          </w:p>
        </w:tc>
        <w:tc>
          <w:tcPr>
            <w:tcW w:w="3119" w:type="dxa"/>
            <w:vAlign w:val="center"/>
          </w:tcPr>
          <w:p w14:paraId="5758D708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</w:t>
            </w:r>
            <w:r w:rsidRPr="00607793">
              <w:rPr>
                <w:szCs w:val="28"/>
                <w:lang w:val="ru-RU"/>
              </w:rPr>
              <w:t>8</w:t>
            </w:r>
          </w:p>
          <w:p w14:paraId="063E1F95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92</w:t>
            </w:r>
          </w:p>
        </w:tc>
        <w:tc>
          <w:tcPr>
            <w:tcW w:w="1949" w:type="dxa"/>
            <w:vAlign w:val="center"/>
          </w:tcPr>
          <w:p w14:paraId="184E4A2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</w:t>
            </w:r>
          </w:p>
          <w:p w14:paraId="0E7FAEC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</w:t>
            </w:r>
          </w:p>
        </w:tc>
      </w:tr>
      <w:tr w:rsidR="00F759C1" w:rsidRPr="00607793" w14:paraId="5364EF5F" w14:textId="77777777" w:rsidTr="00805069">
        <w:trPr>
          <w:jc w:val="center"/>
        </w:trPr>
        <w:tc>
          <w:tcPr>
            <w:tcW w:w="1809" w:type="dxa"/>
            <w:vAlign w:val="center"/>
          </w:tcPr>
          <w:p w14:paraId="27F4E76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77" w:type="dxa"/>
            <w:vAlign w:val="center"/>
          </w:tcPr>
          <w:p w14:paraId="795E880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7923CCAA">
                <v:shape id="_x0000_i1217" type="#_x0000_t75" style="width:42.8pt;height:19pt" o:ole="">
                  <v:imagedata r:id="rId403" o:title=""/>
                </v:shape>
                <o:OLEObject Type="Embed" ProgID="Equation.DSMT4" ShapeID="_x0000_i1217" DrawAspect="Content" ObjectID="_1683663621" r:id="rId404"/>
              </w:object>
            </w:r>
          </w:p>
          <w:p w14:paraId="3A95491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6D6F9E0D">
                <v:shape id="_x0000_i1218" type="#_x0000_t75" style="width:87.6pt;height:19.7pt" o:ole="">
                  <v:imagedata r:id="rId405" o:title=""/>
                </v:shape>
                <o:OLEObject Type="Embed" ProgID="Equation.DSMT4" ShapeID="_x0000_i1218" DrawAspect="Content" ObjectID="_1683663622" r:id="rId406"/>
              </w:object>
            </w:r>
          </w:p>
        </w:tc>
        <w:tc>
          <w:tcPr>
            <w:tcW w:w="3119" w:type="dxa"/>
            <w:vAlign w:val="center"/>
          </w:tcPr>
          <w:p w14:paraId="0C20C076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lang w:val="ru-RU"/>
              </w:rPr>
            </w:pPr>
            <w:r w:rsidRPr="00607793">
              <w:rPr>
                <w:szCs w:val="28"/>
              </w:rPr>
              <w:t>4</w:t>
            </w:r>
            <w:r w:rsidRPr="00607793">
              <w:rPr>
                <w:szCs w:val="28"/>
                <w:lang w:val="ru-RU"/>
              </w:rPr>
              <w:t>0,7</w:t>
            </w:r>
          </w:p>
          <w:p w14:paraId="5F841395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</w:t>
            </w:r>
            <w:r w:rsidRPr="00607793">
              <w:rPr>
                <w:szCs w:val="28"/>
                <w:lang w:val="ru-RU"/>
              </w:rPr>
              <w:t>04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0,14+0,05+0,09)=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68F0151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 кА</w:t>
            </w:r>
          </w:p>
          <w:p w14:paraId="5D66FF8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=16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624004D9" w14:textId="77777777" w:rsidR="00EF77D8" w:rsidRDefault="00EF77D8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4D06E3E7" w14:textId="77777777" w:rsidR="00F759C1" w:rsidRPr="00607793" w:rsidRDefault="00F759C1" w:rsidP="00BC1D05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роз'єднувачів у ВРП 110 кВ</w:t>
      </w:r>
    </w:p>
    <w:p w14:paraId="1C62046A" w14:textId="77777777" w:rsidR="00805069" w:rsidRPr="00607793" w:rsidRDefault="00805069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775014C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5.6- Умови вибору роз'єднувача РНДЗ.1-110/2000У1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14:paraId="1F309D3D" w14:textId="77777777" w:rsidTr="00805069">
        <w:trPr>
          <w:jc w:val="center"/>
        </w:trPr>
        <w:tc>
          <w:tcPr>
            <w:tcW w:w="1809" w:type="dxa"/>
            <w:vAlign w:val="center"/>
          </w:tcPr>
          <w:p w14:paraId="5639C79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14:paraId="01AB002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18312A7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3136D25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3945E707" w14:textId="77777777" w:rsidTr="00805069">
        <w:trPr>
          <w:jc w:val="center"/>
        </w:trPr>
        <w:tc>
          <w:tcPr>
            <w:tcW w:w="1809" w:type="dxa"/>
            <w:vAlign w:val="center"/>
          </w:tcPr>
          <w:p w14:paraId="270CFF22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Номінальна напруга</w:t>
            </w:r>
          </w:p>
          <w:p w14:paraId="38A48A4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В</w:t>
            </w:r>
          </w:p>
        </w:tc>
        <w:tc>
          <w:tcPr>
            <w:tcW w:w="2977" w:type="dxa"/>
            <w:vAlign w:val="center"/>
          </w:tcPr>
          <w:p w14:paraId="1B589D5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3199795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6E0F4225">
                <v:shape id="_x0000_i1219" type="#_x0000_t75" style="width:65.2pt;height:21.05pt" o:ole="">
                  <v:imagedata r:id="rId407" o:title=""/>
                </v:shape>
                <o:OLEObject Type="Embed" ProgID="Equation.DSMT4" ShapeID="_x0000_i1219" DrawAspect="Content" ObjectID="_1683663623" r:id="rId408"/>
              </w:object>
            </w:r>
          </w:p>
        </w:tc>
        <w:tc>
          <w:tcPr>
            <w:tcW w:w="3119" w:type="dxa"/>
            <w:vAlign w:val="center"/>
          </w:tcPr>
          <w:p w14:paraId="67CFAFF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  <w:tc>
          <w:tcPr>
            <w:tcW w:w="1949" w:type="dxa"/>
            <w:vAlign w:val="center"/>
          </w:tcPr>
          <w:p w14:paraId="259DFED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</w:t>
            </w:r>
          </w:p>
        </w:tc>
      </w:tr>
      <w:tr w:rsidR="00F759C1" w:rsidRPr="00607793" w14:paraId="3A16884E" w14:textId="77777777" w:rsidTr="00805069">
        <w:trPr>
          <w:jc w:val="center"/>
        </w:trPr>
        <w:tc>
          <w:tcPr>
            <w:tcW w:w="1809" w:type="dxa"/>
            <w:vAlign w:val="center"/>
          </w:tcPr>
          <w:p w14:paraId="49BCD37B" w14:textId="77777777" w:rsidR="00F759C1" w:rsidRPr="00607793" w:rsidRDefault="00F759C1" w:rsidP="00EF77D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6C09EAA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14:paraId="537BE1C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5290A844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5A697529">
                <v:shape id="_x0000_i1220" type="#_x0000_t75" style="width:65.9pt;height:41.45pt" o:ole="">
                  <v:imagedata r:id="rId409" o:title=""/>
                </v:shape>
                <o:OLEObject Type="Embed" ProgID="Equation.DSMT4" ShapeID="_x0000_i1220" DrawAspect="Content" ObjectID="_1683663624" r:id="rId410"/>
              </w:object>
            </w:r>
          </w:p>
        </w:tc>
        <w:tc>
          <w:tcPr>
            <w:tcW w:w="3119" w:type="dxa"/>
            <w:vAlign w:val="center"/>
          </w:tcPr>
          <w:p w14:paraId="12941BE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49,7</w:t>
            </w:r>
          </w:p>
          <w:p w14:paraId="56FF800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74,55</w:t>
            </w:r>
          </w:p>
        </w:tc>
        <w:tc>
          <w:tcPr>
            <w:tcW w:w="1949" w:type="dxa"/>
            <w:vAlign w:val="center"/>
          </w:tcPr>
          <w:p w14:paraId="22DE6F5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  <w:p w14:paraId="4A6259A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</w:t>
            </w:r>
          </w:p>
        </w:tc>
      </w:tr>
      <w:tr w:rsidR="00F759C1" w:rsidRPr="00607793" w14:paraId="345601C9" w14:textId="77777777" w:rsidTr="00805069">
        <w:trPr>
          <w:jc w:val="center"/>
        </w:trPr>
        <w:tc>
          <w:tcPr>
            <w:tcW w:w="1809" w:type="dxa"/>
            <w:vAlign w:val="center"/>
          </w:tcPr>
          <w:p w14:paraId="0D77DEFF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977" w:type="dxa"/>
            <w:vAlign w:val="center"/>
          </w:tcPr>
          <w:p w14:paraId="4AB29B20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1AC07924">
                <v:shape id="_x0000_i1221" type="#_x0000_t75" style="width:48.9pt;height:21.05pt" o:ole="">
                  <v:imagedata r:id="rId411" o:title=""/>
                </v:shape>
                <o:OLEObject Type="Embed" ProgID="Equation.DSMT4" ShapeID="_x0000_i1221" DrawAspect="Content" ObjectID="_1683663625" r:id="rId412"/>
              </w:object>
            </w:r>
          </w:p>
          <w:p w14:paraId="40F6073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 w14:anchorId="64F42C59">
                <v:shape id="_x0000_i1222" type="#_x0000_t75" style="width:76.75pt;height:19pt" o:ole="">
                  <v:imagedata r:id="rId413" o:title=""/>
                </v:shape>
                <o:OLEObject Type="Embed" ProgID="Equation.DSMT4" ShapeID="_x0000_i1222" DrawAspect="Content" ObjectID="_1683663626" r:id="rId414"/>
              </w:object>
            </w:r>
          </w:p>
        </w:tc>
        <w:tc>
          <w:tcPr>
            <w:tcW w:w="3119" w:type="dxa"/>
            <w:vAlign w:val="center"/>
          </w:tcPr>
          <w:p w14:paraId="397EEA92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6</w:t>
            </w:r>
          </w:p>
          <w:p w14:paraId="54F9C1F9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</w:t>
            </w:r>
            <w:r w:rsidR="00F759C1" w:rsidRPr="00607793">
              <w:rPr>
                <w:szCs w:val="28"/>
              </w:rPr>
              <w:t>2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(0,14+0,05+0,09)=19,8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0C934C9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А</w:t>
            </w:r>
          </w:p>
          <w:p w14:paraId="09EF171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40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1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=1600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628F3E7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color w:val="FFFFFF" w:themeColor="background1"/>
          <w:szCs w:val="28"/>
        </w:rPr>
      </w:pPr>
    </w:p>
    <w:p w14:paraId="2C5CD2F2" w14:textId="77777777" w:rsidR="00F759C1" w:rsidRPr="00607793" w:rsidRDefault="00F759C1" w:rsidP="004F57A8">
      <w:pPr>
        <w:tabs>
          <w:tab w:val="left" w:pos="4962"/>
        </w:tabs>
        <w:rPr>
          <w:szCs w:val="28"/>
        </w:rPr>
      </w:pPr>
    </w:p>
    <w:p w14:paraId="001554BA" w14:textId="77777777" w:rsidR="00EF77D8" w:rsidRDefault="00EF77D8" w:rsidP="004F57A8">
      <w:pPr>
        <w:pStyle w:val="1"/>
      </w:pPr>
      <w:bookmarkStart w:id="10" w:name="_ТЕМА_6._ВИБІР"/>
      <w:bookmarkStart w:id="11" w:name="_Toc71291615"/>
      <w:bookmarkEnd w:id="10"/>
    </w:p>
    <w:p w14:paraId="4D6009A2" w14:textId="77777777" w:rsidR="00EF77D8" w:rsidRPr="00EF77D8" w:rsidRDefault="00EF77D8" w:rsidP="00EF77D8"/>
    <w:p w14:paraId="785E702E" w14:textId="77777777" w:rsidR="00CC0F24" w:rsidRDefault="00CC0F24">
      <w:pPr>
        <w:tabs>
          <w:tab w:val="clear" w:pos="4536"/>
          <w:tab w:val="clear" w:pos="9356"/>
        </w:tabs>
        <w:spacing w:line="240" w:lineRule="auto"/>
        <w:ind w:firstLine="0"/>
        <w:jc w:val="left"/>
        <w:rPr>
          <w:b/>
          <w:color w:val="000000"/>
          <w:szCs w:val="28"/>
        </w:rPr>
      </w:pPr>
      <w:r>
        <w:br w:type="page"/>
      </w:r>
    </w:p>
    <w:p w14:paraId="5A028481" w14:textId="77777777" w:rsidR="00F759C1" w:rsidRPr="00607793" w:rsidRDefault="00F759C1" w:rsidP="004F57A8">
      <w:pPr>
        <w:pStyle w:val="1"/>
      </w:pPr>
      <w:bookmarkStart w:id="12" w:name="_ТЕМА_6._ВИБІР_1"/>
      <w:bookmarkEnd w:id="12"/>
      <w:r w:rsidRPr="00607793">
        <w:lastRenderedPageBreak/>
        <w:t>ТЕМА 6. ВИБІР ТРАНСФОРМАТОРІВ СТРУМУ</w:t>
      </w:r>
      <w:bookmarkEnd w:id="11"/>
    </w:p>
    <w:p w14:paraId="2DA22301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Вибір трансформаторів струму на стороні ВН автотрансформатора</w:t>
      </w:r>
    </w:p>
    <w:p w14:paraId="4025A48C" w14:textId="77777777" w:rsidR="00F759C1" w:rsidRPr="00607793" w:rsidRDefault="00F759C1" w:rsidP="004F57A8">
      <w:pPr>
        <w:rPr>
          <w:szCs w:val="28"/>
        </w:rPr>
      </w:pPr>
    </w:p>
    <w:p w14:paraId="7F2657C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1- Умови вибору у трансформатора струму ТВТ220-І- 1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14:paraId="40B48C50" w14:textId="77777777" w:rsidTr="00805069">
        <w:trPr>
          <w:jc w:val="center"/>
        </w:trPr>
        <w:tc>
          <w:tcPr>
            <w:tcW w:w="2977" w:type="dxa"/>
            <w:vAlign w:val="center"/>
          </w:tcPr>
          <w:p w14:paraId="7D01C9E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48AC6D2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9E3515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7280999" w14:textId="77777777" w:rsidTr="00805069">
        <w:trPr>
          <w:jc w:val="center"/>
        </w:trPr>
        <w:tc>
          <w:tcPr>
            <w:tcW w:w="2977" w:type="dxa"/>
            <w:vAlign w:val="center"/>
          </w:tcPr>
          <w:p w14:paraId="6977AFC1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06563D1C">
                <v:shape id="_x0000_i1223" type="#_x0000_t75" style="width:65.2pt;height:21.05pt" o:ole="">
                  <v:imagedata r:id="rId415" o:title=""/>
                </v:shape>
                <o:OLEObject Type="Embed" ProgID="Equation.DSMT4" ShapeID="_x0000_i1223" DrawAspect="Content" ObjectID="_1683663627" r:id="rId416"/>
              </w:object>
            </w:r>
          </w:p>
        </w:tc>
        <w:tc>
          <w:tcPr>
            <w:tcW w:w="3119" w:type="dxa"/>
            <w:vAlign w:val="center"/>
          </w:tcPr>
          <w:p w14:paraId="2F9E5F0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  <w:tc>
          <w:tcPr>
            <w:tcW w:w="1949" w:type="dxa"/>
            <w:vAlign w:val="center"/>
          </w:tcPr>
          <w:p w14:paraId="69B02FD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</w:tr>
      <w:tr w:rsidR="00F759C1" w:rsidRPr="00607793" w14:paraId="6D567C31" w14:textId="77777777" w:rsidTr="00805069">
        <w:trPr>
          <w:jc w:val="center"/>
        </w:trPr>
        <w:tc>
          <w:tcPr>
            <w:tcW w:w="2977" w:type="dxa"/>
            <w:vAlign w:val="center"/>
          </w:tcPr>
          <w:p w14:paraId="4604F8CA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3573086E">
                <v:shape id="_x0000_i1224" type="#_x0000_t75" style="width:65.9pt;height:41.45pt" o:ole="">
                  <v:imagedata r:id="rId417" o:title=""/>
                </v:shape>
                <o:OLEObject Type="Embed" ProgID="Equation.DSMT4" ShapeID="_x0000_i1224" DrawAspect="Content" ObjectID="_1683663628" r:id="rId418"/>
              </w:object>
            </w:r>
          </w:p>
        </w:tc>
        <w:tc>
          <w:tcPr>
            <w:tcW w:w="3119" w:type="dxa"/>
            <w:vAlign w:val="center"/>
          </w:tcPr>
          <w:p w14:paraId="47C93ECA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  <w:r w:rsidR="00F759C1" w:rsidRPr="00607793">
              <w:rPr>
                <w:szCs w:val="28"/>
              </w:rPr>
              <w:t xml:space="preserve"> А</w:t>
            </w:r>
          </w:p>
          <w:p w14:paraId="0E7AAA52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92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14:paraId="12E4C49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 А</w:t>
            </w:r>
          </w:p>
        </w:tc>
      </w:tr>
      <w:tr w:rsidR="00F759C1" w:rsidRPr="00607793" w14:paraId="302B8551" w14:textId="77777777" w:rsidTr="00805069">
        <w:trPr>
          <w:trHeight w:val="688"/>
          <w:jc w:val="center"/>
        </w:trPr>
        <w:tc>
          <w:tcPr>
            <w:tcW w:w="2977" w:type="dxa"/>
            <w:vAlign w:val="center"/>
          </w:tcPr>
          <w:p w14:paraId="29E74B81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191732B7">
                <v:shape id="_x0000_i1225" type="#_x0000_t75" style="width:48.9pt;height:21.05pt" o:ole="">
                  <v:imagedata r:id="rId419" o:title=""/>
                </v:shape>
                <o:OLEObject Type="Embed" ProgID="Equation.DSMT4" ShapeID="_x0000_i1225" DrawAspect="Content" ObjectID="_1683663629" r:id="rId420"/>
              </w:object>
            </w:r>
          </w:p>
        </w:tc>
        <w:tc>
          <w:tcPr>
            <w:tcW w:w="3119" w:type="dxa"/>
            <w:vAlign w:val="center"/>
          </w:tcPr>
          <w:p w14:paraId="29485654" w14:textId="77777777" w:rsidR="00F759C1" w:rsidRPr="00607793" w:rsidRDefault="00F775B0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</w:t>
            </w:r>
            <w:r w:rsidRPr="00607793">
              <w:rPr>
                <w:szCs w:val="28"/>
                <w:lang w:val="ru-RU"/>
              </w:rPr>
              <w:t>0,7</w:t>
            </w:r>
            <w:r w:rsidR="00F759C1" w:rsidRPr="00607793">
              <w:rPr>
                <w:szCs w:val="28"/>
              </w:rPr>
              <w:t xml:space="preserve"> 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57248C69" w14:textId="77777777" w:rsidR="00F759C1" w:rsidRPr="00607793" w:rsidRDefault="00A11052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7A41CEA1" w14:textId="77777777" w:rsidTr="00805069">
        <w:trPr>
          <w:trHeight w:val="614"/>
          <w:jc w:val="center"/>
        </w:trPr>
        <w:tc>
          <w:tcPr>
            <w:tcW w:w="2977" w:type="dxa"/>
            <w:vAlign w:val="center"/>
          </w:tcPr>
          <w:p w14:paraId="10A640DB" w14:textId="77777777" w:rsidR="00F759C1" w:rsidRPr="00607793" w:rsidRDefault="00805069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2A014649">
                <v:shape id="_x0000_i1226" type="#_x0000_t75" style="width:87.6pt;height:19.7pt" o:ole="">
                  <v:imagedata r:id="rId421" o:title=""/>
                </v:shape>
                <o:OLEObject Type="Embed" ProgID="Equation.DSMT4" ShapeID="_x0000_i1226" DrawAspect="Content" ObjectID="_1683663630" r:id="rId422"/>
              </w:object>
            </w:r>
          </w:p>
        </w:tc>
        <w:tc>
          <w:tcPr>
            <w:tcW w:w="3119" w:type="dxa"/>
            <w:vAlign w:val="center"/>
          </w:tcPr>
          <w:p w14:paraId="5512CF86" w14:textId="77777777" w:rsidR="00F759C1" w:rsidRPr="00607793" w:rsidRDefault="008E6AF3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4DB029D6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5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 xml:space="preserve">1)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1875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49A0F92A" w14:textId="77777777" w:rsidR="00F759C1" w:rsidRPr="00607793" w:rsidRDefault="00F759C1" w:rsidP="004F57A8">
      <w:pPr>
        <w:rPr>
          <w:szCs w:val="28"/>
        </w:rPr>
      </w:pPr>
    </w:p>
    <w:p w14:paraId="3F8391B5" w14:textId="77777777" w:rsidR="00EF77D8" w:rsidRDefault="00F759C1" w:rsidP="004F57A8">
      <w:pPr>
        <w:rPr>
          <w:szCs w:val="28"/>
          <w:lang w:val="ru-RU"/>
        </w:rPr>
      </w:pPr>
      <w:r w:rsidRPr="00607793">
        <w:rPr>
          <w:szCs w:val="28"/>
        </w:rPr>
        <w:t>Вибір трансформаторів струму на стороні СН автотрансформатора</w:t>
      </w:r>
      <w:r w:rsidR="00EF77D8">
        <w:rPr>
          <w:szCs w:val="28"/>
          <w:lang w:val="ru-RU"/>
        </w:rPr>
        <w:t xml:space="preserve"> </w:t>
      </w:r>
    </w:p>
    <w:p w14:paraId="3579913D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Cхема з'єднань приладів показана на рис. 6.1</w:t>
      </w:r>
    </w:p>
    <w:p w14:paraId="13C5ABC0" w14:textId="77777777" w:rsidR="00F759C1" w:rsidRPr="00607793" w:rsidRDefault="00F759C1" w:rsidP="00EF77D8">
      <w:pPr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0DF23404" wp14:editId="1FC23A99">
            <wp:extent cx="3609975" cy="144574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3630727" cy="1454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AAF61" w14:textId="77777777" w:rsidR="00805069" w:rsidRDefault="00F759C1" w:rsidP="00EF77D8">
      <w:pPr>
        <w:rPr>
          <w:szCs w:val="28"/>
        </w:rPr>
      </w:pPr>
      <w:r w:rsidRPr="00607793">
        <w:rPr>
          <w:szCs w:val="28"/>
        </w:rPr>
        <w:t>Рисунок 6.1- Cхема з'єднань приладів на стороні СН автотрансформатора</w:t>
      </w:r>
    </w:p>
    <w:p w14:paraId="2F06F2C8" w14:textId="77777777" w:rsidR="00EF77D8" w:rsidRPr="00607793" w:rsidRDefault="00EF77D8" w:rsidP="00EF77D8">
      <w:pPr>
        <w:rPr>
          <w:szCs w:val="28"/>
        </w:rPr>
      </w:pPr>
    </w:p>
    <w:p w14:paraId="389CB4A1" w14:textId="77777777" w:rsidR="00805069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2- Умови вибору у трансформатора струму ТВТ110-І- 2000/5</w:t>
      </w:r>
    </w:p>
    <w:tbl>
      <w:tblPr>
        <w:tblStyle w:val="a6"/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14:paraId="6788F5A3" w14:textId="77777777" w:rsidTr="00EF77D8">
        <w:trPr>
          <w:tblHeader/>
          <w:jc w:val="center"/>
        </w:trPr>
        <w:tc>
          <w:tcPr>
            <w:tcW w:w="2977" w:type="dxa"/>
            <w:vAlign w:val="center"/>
          </w:tcPr>
          <w:p w14:paraId="6ECA536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62EDE11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5AE03CC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32B53786" w14:textId="77777777" w:rsidTr="00EF77D8">
        <w:trPr>
          <w:jc w:val="center"/>
        </w:trPr>
        <w:tc>
          <w:tcPr>
            <w:tcW w:w="2977" w:type="dxa"/>
            <w:vAlign w:val="center"/>
          </w:tcPr>
          <w:p w14:paraId="0C444968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794EBB72">
                <v:shape id="_x0000_i1227" type="#_x0000_t75" style="width:65.2pt;height:21.05pt" o:ole="">
                  <v:imagedata r:id="rId424" o:title=""/>
                </v:shape>
                <o:OLEObject Type="Embed" ProgID="Equation.DSMT4" ShapeID="_x0000_i1227" DrawAspect="Content" ObjectID="_1683663631" r:id="rId425"/>
              </w:object>
            </w:r>
          </w:p>
        </w:tc>
        <w:tc>
          <w:tcPr>
            <w:tcW w:w="3119" w:type="dxa"/>
            <w:vAlign w:val="center"/>
          </w:tcPr>
          <w:p w14:paraId="32C0D06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  <w:tc>
          <w:tcPr>
            <w:tcW w:w="1949" w:type="dxa"/>
            <w:vAlign w:val="center"/>
          </w:tcPr>
          <w:p w14:paraId="2A08E7E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</w:tr>
      <w:tr w:rsidR="00F759C1" w:rsidRPr="00607793" w14:paraId="3730ED76" w14:textId="77777777" w:rsidTr="00EF77D8">
        <w:trPr>
          <w:jc w:val="center"/>
        </w:trPr>
        <w:tc>
          <w:tcPr>
            <w:tcW w:w="2977" w:type="dxa"/>
            <w:vAlign w:val="center"/>
          </w:tcPr>
          <w:p w14:paraId="6D1FE8C4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5C7A09A3">
                <v:shape id="_x0000_i1228" type="#_x0000_t75" style="width:65.9pt;height:41.45pt" o:ole="">
                  <v:imagedata r:id="rId426" o:title=""/>
                </v:shape>
                <o:OLEObject Type="Embed" ProgID="Equation.DSMT4" ShapeID="_x0000_i1228" DrawAspect="Content" ObjectID="_1683663632" r:id="rId427"/>
              </w:object>
            </w:r>
          </w:p>
        </w:tc>
        <w:tc>
          <w:tcPr>
            <w:tcW w:w="3119" w:type="dxa"/>
            <w:vAlign w:val="center"/>
          </w:tcPr>
          <w:p w14:paraId="7C31A647" w14:textId="77777777" w:rsidR="00F759C1" w:rsidRPr="00607793" w:rsidRDefault="008E6AF3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56</w:t>
            </w:r>
            <w:r w:rsidR="00F759C1" w:rsidRPr="00607793">
              <w:rPr>
                <w:szCs w:val="28"/>
              </w:rPr>
              <w:t xml:space="preserve"> А</w:t>
            </w:r>
          </w:p>
          <w:p w14:paraId="17C4F465" w14:textId="77777777" w:rsidR="00F759C1" w:rsidRPr="00607793" w:rsidRDefault="008E6AF3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 xml:space="preserve">984 </w:t>
            </w:r>
          </w:p>
        </w:tc>
        <w:tc>
          <w:tcPr>
            <w:tcW w:w="1949" w:type="dxa"/>
            <w:vAlign w:val="center"/>
          </w:tcPr>
          <w:p w14:paraId="79E0913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 А</w:t>
            </w:r>
          </w:p>
        </w:tc>
      </w:tr>
      <w:tr w:rsidR="00F759C1" w:rsidRPr="00607793" w14:paraId="21C58225" w14:textId="77777777" w:rsidTr="00EF77D8">
        <w:trPr>
          <w:trHeight w:val="688"/>
          <w:jc w:val="center"/>
        </w:trPr>
        <w:tc>
          <w:tcPr>
            <w:tcW w:w="2977" w:type="dxa"/>
            <w:vAlign w:val="center"/>
          </w:tcPr>
          <w:p w14:paraId="6B129E1B" w14:textId="77777777" w:rsidR="00F759C1" w:rsidRPr="00607793" w:rsidRDefault="00805069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50D08A8E">
                <v:shape id="_x0000_i1229" type="#_x0000_t75" style="width:48.9pt;height:21.05pt" o:ole="">
                  <v:imagedata r:id="rId428" o:title=""/>
                </v:shape>
                <o:OLEObject Type="Embed" ProgID="Equation.DSMT4" ShapeID="_x0000_i1229" DrawAspect="Content" ObjectID="_1683663633" r:id="rId429"/>
              </w:object>
            </w:r>
          </w:p>
        </w:tc>
        <w:tc>
          <w:tcPr>
            <w:tcW w:w="3119" w:type="dxa"/>
            <w:vAlign w:val="center"/>
          </w:tcPr>
          <w:p w14:paraId="444874A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3,326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2AAF4A63" w14:textId="77777777" w:rsidR="00F759C1" w:rsidRPr="00607793" w:rsidRDefault="00A11052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04E17938" w14:textId="77777777" w:rsidTr="00EF77D8">
        <w:trPr>
          <w:trHeight w:val="614"/>
          <w:jc w:val="center"/>
        </w:trPr>
        <w:tc>
          <w:tcPr>
            <w:tcW w:w="2977" w:type="dxa"/>
            <w:vAlign w:val="center"/>
          </w:tcPr>
          <w:p w14:paraId="311E988A" w14:textId="77777777" w:rsidR="00F759C1" w:rsidRPr="00607793" w:rsidRDefault="00805069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6B604958">
                <v:shape id="_x0000_i1230" type="#_x0000_t75" style="width:87.6pt;height:19.7pt" o:ole="">
                  <v:imagedata r:id="rId430" o:title=""/>
                </v:shape>
                <o:OLEObject Type="Embed" ProgID="Equation.DSMT4" ShapeID="_x0000_i1230" DrawAspect="Content" ObjectID="_1683663634" r:id="rId431"/>
              </w:object>
            </w:r>
          </w:p>
        </w:tc>
        <w:tc>
          <w:tcPr>
            <w:tcW w:w="3119" w:type="dxa"/>
            <w:vAlign w:val="center"/>
          </w:tcPr>
          <w:p w14:paraId="7DCEAA77" w14:textId="77777777" w:rsidR="00F759C1" w:rsidRPr="00607793" w:rsidRDefault="008E6AF3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  <w:lang w:val="ru-RU"/>
              </w:rPr>
              <w:t>19,82</w:t>
            </w:r>
            <w:r w:rsidR="00F759C1" w:rsidRPr="00607793">
              <w:rPr>
                <w:szCs w:val="28"/>
              </w:rPr>
              <w:t>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7C6E8A3E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4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</w:t>
            </w:r>
          </w:p>
          <w:p w14:paraId="37BA65D5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28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58F40ED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5EA4279" w14:textId="77777777" w:rsidR="00805069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3- Вторинне навантаження трансформатору струму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3284"/>
        <w:gridCol w:w="1644"/>
        <w:gridCol w:w="1650"/>
        <w:gridCol w:w="1740"/>
        <w:gridCol w:w="1536"/>
      </w:tblGrid>
      <w:tr w:rsidR="00F759C1" w:rsidRPr="00607793" w14:paraId="1C3B1A0C" w14:textId="77777777" w:rsidTr="00083939">
        <w:trPr>
          <w:trHeight w:val="225"/>
          <w:jc w:val="center"/>
        </w:trPr>
        <w:tc>
          <w:tcPr>
            <w:tcW w:w="3284" w:type="dxa"/>
            <w:vMerge w:val="restart"/>
            <w:vAlign w:val="center"/>
          </w:tcPr>
          <w:p w14:paraId="2704D2C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Прилад</w:t>
            </w:r>
          </w:p>
        </w:tc>
        <w:tc>
          <w:tcPr>
            <w:tcW w:w="1644" w:type="dxa"/>
            <w:vMerge w:val="restart"/>
            <w:vAlign w:val="center"/>
          </w:tcPr>
          <w:p w14:paraId="7F18012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Тип</w:t>
            </w:r>
          </w:p>
        </w:tc>
        <w:tc>
          <w:tcPr>
            <w:tcW w:w="4926" w:type="dxa"/>
            <w:gridSpan w:val="3"/>
            <w:vAlign w:val="center"/>
          </w:tcPr>
          <w:p w14:paraId="56F1FB1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авантаження, В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А, фази</w:t>
            </w:r>
          </w:p>
        </w:tc>
      </w:tr>
      <w:tr w:rsidR="00F759C1" w:rsidRPr="00607793" w14:paraId="0E72F795" w14:textId="77777777" w:rsidTr="00083939">
        <w:trPr>
          <w:trHeight w:val="105"/>
          <w:jc w:val="center"/>
        </w:trPr>
        <w:tc>
          <w:tcPr>
            <w:tcW w:w="3284" w:type="dxa"/>
            <w:vMerge/>
            <w:vAlign w:val="center"/>
          </w:tcPr>
          <w:p w14:paraId="2262ECA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644" w:type="dxa"/>
            <w:vMerge/>
            <w:vAlign w:val="center"/>
          </w:tcPr>
          <w:p w14:paraId="481E1956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650" w:type="dxa"/>
            <w:vAlign w:val="center"/>
          </w:tcPr>
          <w:p w14:paraId="45BEE171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1740" w:type="dxa"/>
            <w:vAlign w:val="center"/>
          </w:tcPr>
          <w:p w14:paraId="46DB86C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</w:t>
            </w:r>
          </w:p>
        </w:tc>
        <w:tc>
          <w:tcPr>
            <w:tcW w:w="1536" w:type="dxa"/>
            <w:vAlign w:val="center"/>
          </w:tcPr>
          <w:p w14:paraId="6ECECBF2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С</w:t>
            </w:r>
          </w:p>
        </w:tc>
      </w:tr>
      <w:tr w:rsidR="00F759C1" w:rsidRPr="00607793" w14:paraId="4C17615F" w14:textId="77777777" w:rsidTr="00083939">
        <w:trPr>
          <w:jc w:val="center"/>
        </w:trPr>
        <w:tc>
          <w:tcPr>
            <w:tcW w:w="3284" w:type="dxa"/>
            <w:vAlign w:val="center"/>
          </w:tcPr>
          <w:p w14:paraId="6B90BB8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Амперметр</w:t>
            </w:r>
          </w:p>
        </w:tc>
        <w:tc>
          <w:tcPr>
            <w:tcW w:w="1644" w:type="dxa"/>
            <w:vAlign w:val="center"/>
          </w:tcPr>
          <w:p w14:paraId="2A785224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Э-335</w:t>
            </w:r>
          </w:p>
        </w:tc>
        <w:tc>
          <w:tcPr>
            <w:tcW w:w="1650" w:type="dxa"/>
            <w:vAlign w:val="center"/>
          </w:tcPr>
          <w:p w14:paraId="64F3E5D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740" w:type="dxa"/>
            <w:vAlign w:val="center"/>
          </w:tcPr>
          <w:p w14:paraId="7BC5AD90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536" w:type="dxa"/>
            <w:vAlign w:val="center"/>
          </w:tcPr>
          <w:p w14:paraId="69A0778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  <w:tr w:rsidR="00F759C1" w:rsidRPr="00607793" w14:paraId="312E2916" w14:textId="77777777" w:rsidTr="00083939">
        <w:trPr>
          <w:jc w:val="center"/>
        </w:trPr>
        <w:tc>
          <w:tcPr>
            <w:tcW w:w="3284" w:type="dxa"/>
            <w:vAlign w:val="center"/>
          </w:tcPr>
          <w:p w14:paraId="37FF4AB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аттметр</w:t>
            </w:r>
          </w:p>
        </w:tc>
        <w:tc>
          <w:tcPr>
            <w:tcW w:w="1644" w:type="dxa"/>
            <w:vAlign w:val="center"/>
          </w:tcPr>
          <w:p w14:paraId="57E2E43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Д-335</w:t>
            </w:r>
          </w:p>
        </w:tc>
        <w:tc>
          <w:tcPr>
            <w:tcW w:w="1650" w:type="dxa"/>
            <w:vAlign w:val="center"/>
          </w:tcPr>
          <w:p w14:paraId="365ADF1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740" w:type="dxa"/>
            <w:vAlign w:val="center"/>
          </w:tcPr>
          <w:p w14:paraId="572E250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204FD1B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</w:tr>
      <w:tr w:rsidR="00F759C1" w:rsidRPr="00607793" w14:paraId="2E67BCE1" w14:textId="77777777" w:rsidTr="00083939">
        <w:trPr>
          <w:jc w:val="center"/>
        </w:trPr>
        <w:tc>
          <w:tcPr>
            <w:tcW w:w="3284" w:type="dxa"/>
            <w:vAlign w:val="center"/>
          </w:tcPr>
          <w:p w14:paraId="52EAFA4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Варметр</w:t>
            </w:r>
          </w:p>
        </w:tc>
        <w:tc>
          <w:tcPr>
            <w:tcW w:w="1644" w:type="dxa"/>
            <w:vAlign w:val="center"/>
          </w:tcPr>
          <w:p w14:paraId="1B901BA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Д335</w:t>
            </w:r>
          </w:p>
        </w:tc>
        <w:tc>
          <w:tcPr>
            <w:tcW w:w="1650" w:type="dxa"/>
            <w:vAlign w:val="center"/>
          </w:tcPr>
          <w:p w14:paraId="0280E54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740" w:type="dxa"/>
            <w:vAlign w:val="center"/>
          </w:tcPr>
          <w:p w14:paraId="25E89CF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67D9ED0B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</w:tr>
      <w:tr w:rsidR="00F759C1" w:rsidRPr="00607793" w14:paraId="1149DF71" w14:textId="77777777" w:rsidTr="00083939">
        <w:trPr>
          <w:jc w:val="center"/>
        </w:trPr>
        <w:tc>
          <w:tcPr>
            <w:tcW w:w="3284" w:type="dxa"/>
            <w:vAlign w:val="center"/>
          </w:tcPr>
          <w:p w14:paraId="5CC5BD3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Лічильник активної енергії</w:t>
            </w:r>
          </w:p>
        </w:tc>
        <w:tc>
          <w:tcPr>
            <w:tcW w:w="1644" w:type="dxa"/>
            <w:vAlign w:val="center"/>
          </w:tcPr>
          <w:p w14:paraId="28F8804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И-674</w:t>
            </w:r>
          </w:p>
        </w:tc>
        <w:tc>
          <w:tcPr>
            <w:tcW w:w="1650" w:type="dxa"/>
            <w:vAlign w:val="center"/>
          </w:tcPr>
          <w:p w14:paraId="605F194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  <w:tc>
          <w:tcPr>
            <w:tcW w:w="1740" w:type="dxa"/>
            <w:vAlign w:val="center"/>
          </w:tcPr>
          <w:p w14:paraId="3B5AD7E5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2719511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</w:tr>
      <w:tr w:rsidR="00F759C1" w:rsidRPr="00607793" w14:paraId="0CAF5CAF" w14:textId="77777777" w:rsidTr="00083939">
        <w:trPr>
          <w:jc w:val="center"/>
        </w:trPr>
        <w:tc>
          <w:tcPr>
            <w:tcW w:w="3284" w:type="dxa"/>
            <w:vAlign w:val="center"/>
          </w:tcPr>
          <w:p w14:paraId="5A0DA8F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Лічильник реактивної енергії</w:t>
            </w:r>
          </w:p>
        </w:tc>
        <w:tc>
          <w:tcPr>
            <w:tcW w:w="1644" w:type="dxa"/>
            <w:vAlign w:val="center"/>
          </w:tcPr>
          <w:p w14:paraId="591837C4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И-673</w:t>
            </w:r>
          </w:p>
        </w:tc>
        <w:tc>
          <w:tcPr>
            <w:tcW w:w="1650" w:type="dxa"/>
            <w:vAlign w:val="center"/>
          </w:tcPr>
          <w:p w14:paraId="112035D8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  <w:tc>
          <w:tcPr>
            <w:tcW w:w="1740" w:type="dxa"/>
            <w:vAlign w:val="center"/>
          </w:tcPr>
          <w:p w14:paraId="1BBE589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536" w:type="dxa"/>
            <w:vAlign w:val="center"/>
          </w:tcPr>
          <w:p w14:paraId="705875E2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,5</w:t>
            </w:r>
          </w:p>
        </w:tc>
      </w:tr>
      <w:tr w:rsidR="00F759C1" w:rsidRPr="00607793" w14:paraId="14BD527E" w14:textId="77777777" w:rsidTr="00083939">
        <w:trPr>
          <w:jc w:val="center"/>
        </w:trPr>
        <w:tc>
          <w:tcPr>
            <w:tcW w:w="4928" w:type="dxa"/>
            <w:gridSpan w:val="2"/>
            <w:vAlign w:val="center"/>
          </w:tcPr>
          <w:p w14:paraId="3E83698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Разом</w:t>
            </w:r>
          </w:p>
        </w:tc>
        <w:tc>
          <w:tcPr>
            <w:tcW w:w="1650" w:type="dxa"/>
            <w:vAlign w:val="center"/>
          </w:tcPr>
          <w:p w14:paraId="52747CF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  <w:tc>
          <w:tcPr>
            <w:tcW w:w="1740" w:type="dxa"/>
            <w:vAlign w:val="center"/>
          </w:tcPr>
          <w:p w14:paraId="59EA110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5</w:t>
            </w:r>
          </w:p>
        </w:tc>
        <w:tc>
          <w:tcPr>
            <w:tcW w:w="1536" w:type="dxa"/>
            <w:vAlign w:val="center"/>
          </w:tcPr>
          <w:p w14:paraId="039C0D7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</w:t>
            </w:r>
          </w:p>
        </w:tc>
      </w:tr>
    </w:tbl>
    <w:p w14:paraId="3E127175" w14:textId="77777777" w:rsidR="00EF77D8" w:rsidRDefault="00EF77D8" w:rsidP="004F57A8">
      <w:pPr>
        <w:tabs>
          <w:tab w:val="clear" w:pos="4536"/>
          <w:tab w:val="clear" w:pos="9356"/>
        </w:tabs>
        <w:rPr>
          <w:szCs w:val="28"/>
        </w:rPr>
      </w:pPr>
    </w:p>
    <w:p w14:paraId="64976C7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табл. 6.3 видно, що найбільш завантажено трансформатори струму фаз А и С. Загальний опір приладів</w:t>
      </w:r>
    </w:p>
    <w:p w14:paraId="202A198F" w14:textId="77777777"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799" w:dyaOrig="780" w14:anchorId="67EA940D">
          <v:shape id="_x0000_i1231" type="#_x0000_t75" style="width:139.9pt;height:38.05pt" o:ole="">
            <v:imagedata r:id="rId432" o:title=""/>
          </v:shape>
          <o:OLEObject Type="Embed" ProgID="Equation.DSMT4" ShapeID="_x0000_i1231" DrawAspect="Content" ObjectID="_1683663635" r:id="rId433"/>
        </w:object>
      </w:r>
    </w:p>
    <w:p w14:paraId="0A23392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пустимий опір проводів:</w:t>
      </w:r>
    </w:p>
    <w:p w14:paraId="0453409E" w14:textId="77777777"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400" w:dyaOrig="420" w14:anchorId="2D3EA3E5">
          <v:shape id="_x0000_i1232" type="#_x0000_t75" style="width:271pt;height:21.05pt" o:ole="">
            <v:imagedata r:id="rId434" o:title=""/>
          </v:shape>
          <o:OLEObject Type="Embed" ProgID="Equation.DSMT4" ShapeID="_x0000_i1232" DrawAspect="Content" ObjectID="_1683663636" r:id="rId435"/>
        </w:object>
      </w:r>
    </w:p>
    <w:p w14:paraId="08E2A58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кабель з мідними жилами (підстанція з ВН 220 кв), орієнтована довжина 120 м, трансформатори струму з'єднані в повну зірку, тому lрасч = l, тоді перетин: </w:t>
      </w:r>
    </w:p>
    <w:p w14:paraId="79F4BB07" w14:textId="77777777" w:rsidR="00F759C1" w:rsidRPr="00607793" w:rsidRDefault="00083939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4040" w:dyaOrig="859" w14:anchorId="5722549E">
          <v:shape id="_x0000_i1233" type="#_x0000_t75" style="width:201.75pt;height:42.8pt" o:ole="">
            <v:imagedata r:id="rId436" o:title=""/>
          </v:shape>
          <o:OLEObject Type="Embed" ProgID="Equation.DSMT4" ShapeID="_x0000_i1233" DrawAspect="Content" ObjectID="_1683663637" r:id="rId437"/>
        </w:object>
      </w:r>
    </w:p>
    <w:p w14:paraId="3CB7E1F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контрольний кабель КРВГ із жилами перетином 2,5 мм2. </w:t>
      </w:r>
    </w:p>
    <w:p w14:paraId="7564CC9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Вибір трансформаторів струму в ланцюзі НН автотрансформатора </w:t>
      </w:r>
    </w:p>
    <w:p w14:paraId="370ACE52" w14:textId="77777777" w:rsidR="00607793" w:rsidRPr="00607793" w:rsidRDefault="008E6AF3" w:rsidP="00EF77D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380" w:dyaOrig="1219" w14:anchorId="5B1515BA">
          <v:shape id="_x0000_i1234" type="#_x0000_t75" style="width:218.7pt;height:61.8pt" o:ole="">
            <v:imagedata r:id="rId438" o:title=""/>
          </v:shape>
          <o:OLEObject Type="Embed" ProgID="Equation.DSMT4" ShapeID="_x0000_i1234" DrawAspect="Content" ObjectID="_1683663638" r:id="rId439"/>
        </w:object>
      </w:r>
    </w:p>
    <w:p w14:paraId="349A029F" w14:textId="77777777" w:rsidR="00607793" w:rsidRPr="00607793" w:rsidRDefault="00607793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136357A5" w14:textId="77777777" w:rsidR="008164BD" w:rsidRDefault="008164B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65260C29" w14:textId="77777777" w:rsidR="008164BD" w:rsidRDefault="008164B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7FAD7C13" w14:textId="77777777" w:rsidR="00083939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lastRenderedPageBreak/>
        <w:t>Таблиця 6.4 Умови вибору у трансформатора струму ТВТ10-І- 12000/5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1949"/>
      </w:tblGrid>
      <w:tr w:rsidR="00F759C1" w:rsidRPr="00607793" w14:paraId="65B9CF46" w14:textId="77777777" w:rsidTr="00EF77D8">
        <w:trPr>
          <w:tblHeader/>
          <w:jc w:val="center"/>
        </w:trPr>
        <w:tc>
          <w:tcPr>
            <w:tcW w:w="2977" w:type="dxa"/>
            <w:vAlign w:val="center"/>
          </w:tcPr>
          <w:p w14:paraId="3D7DD66B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1F97A7E8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8112B60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28BA900" w14:textId="77777777" w:rsidTr="00607793">
        <w:trPr>
          <w:jc w:val="center"/>
        </w:trPr>
        <w:tc>
          <w:tcPr>
            <w:tcW w:w="2977" w:type="dxa"/>
            <w:vAlign w:val="center"/>
          </w:tcPr>
          <w:p w14:paraId="2451A29F" w14:textId="77777777"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52EF62BA">
                <v:shape id="_x0000_i1235" type="#_x0000_t75" style="width:65.2pt;height:21.05pt" o:ole="">
                  <v:imagedata r:id="rId440" o:title=""/>
                </v:shape>
                <o:OLEObject Type="Embed" ProgID="Equation.DSMT4" ShapeID="_x0000_i1235" DrawAspect="Content" ObjectID="_1683663639" r:id="rId441"/>
              </w:object>
            </w:r>
          </w:p>
        </w:tc>
        <w:tc>
          <w:tcPr>
            <w:tcW w:w="3119" w:type="dxa"/>
            <w:vAlign w:val="center"/>
          </w:tcPr>
          <w:p w14:paraId="6AD880B4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  <w:tc>
          <w:tcPr>
            <w:tcW w:w="1949" w:type="dxa"/>
            <w:vAlign w:val="center"/>
          </w:tcPr>
          <w:p w14:paraId="0ECE7C85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</w:tr>
      <w:tr w:rsidR="00F759C1" w:rsidRPr="00607793" w14:paraId="7DB633EC" w14:textId="77777777" w:rsidTr="00607793">
        <w:trPr>
          <w:jc w:val="center"/>
        </w:trPr>
        <w:tc>
          <w:tcPr>
            <w:tcW w:w="2977" w:type="dxa"/>
            <w:vAlign w:val="center"/>
          </w:tcPr>
          <w:p w14:paraId="62DF1EB1" w14:textId="77777777"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44AB5176">
                <v:shape id="_x0000_i1236" type="#_x0000_t75" style="width:65.9pt;height:41.45pt" o:ole="">
                  <v:imagedata r:id="rId442" o:title=""/>
                </v:shape>
                <o:OLEObject Type="Embed" ProgID="Equation.DSMT4" ShapeID="_x0000_i1236" DrawAspect="Content" ObjectID="_1683663640" r:id="rId443"/>
              </w:object>
            </w:r>
          </w:p>
        </w:tc>
        <w:tc>
          <w:tcPr>
            <w:tcW w:w="3119" w:type="dxa"/>
            <w:vAlign w:val="center"/>
          </w:tcPr>
          <w:p w14:paraId="24A96743" w14:textId="77777777"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</w:t>
            </w:r>
            <w:r w:rsidRPr="00607793">
              <w:rPr>
                <w:szCs w:val="28"/>
                <w:lang w:val="ru-RU"/>
              </w:rPr>
              <w:t>847</w:t>
            </w:r>
            <w:r w:rsidRPr="00607793">
              <w:rPr>
                <w:szCs w:val="28"/>
              </w:rPr>
              <w:t>,5</w:t>
            </w:r>
            <w:r w:rsidR="00F759C1" w:rsidRPr="00607793">
              <w:rPr>
                <w:szCs w:val="28"/>
              </w:rPr>
              <w:t xml:space="preserve"> А</w:t>
            </w:r>
          </w:p>
          <w:p w14:paraId="11EB2B97" w14:textId="77777777"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</w:t>
            </w:r>
            <w:r w:rsidRPr="00607793">
              <w:rPr>
                <w:szCs w:val="28"/>
                <w:lang w:val="ru-RU"/>
              </w:rPr>
              <w:t>771</w:t>
            </w:r>
            <w:r w:rsidRPr="00607793">
              <w:rPr>
                <w:szCs w:val="28"/>
              </w:rPr>
              <w:t>,3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1949" w:type="dxa"/>
            <w:vAlign w:val="center"/>
          </w:tcPr>
          <w:p w14:paraId="05F406D1" w14:textId="77777777" w:rsidR="00F759C1" w:rsidRPr="00607793" w:rsidRDefault="00F759C1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000 А</w:t>
            </w:r>
          </w:p>
        </w:tc>
      </w:tr>
      <w:tr w:rsidR="00F759C1" w:rsidRPr="00607793" w14:paraId="75CF0442" w14:textId="77777777" w:rsidTr="00607793">
        <w:trPr>
          <w:trHeight w:val="688"/>
          <w:jc w:val="center"/>
        </w:trPr>
        <w:tc>
          <w:tcPr>
            <w:tcW w:w="2977" w:type="dxa"/>
            <w:vAlign w:val="center"/>
          </w:tcPr>
          <w:p w14:paraId="51F2E72F" w14:textId="77777777" w:rsidR="00F759C1" w:rsidRPr="00607793" w:rsidRDefault="00083939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7B60F82D">
                <v:shape id="_x0000_i1237" type="#_x0000_t75" style="width:48.9pt;height:21.05pt" o:ole="">
                  <v:imagedata r:id="rId444" o:title=""/>
                </v:shape>
                <o:OLEObject Type="Embed" ProgID="Equation.DSMT4" ShapeID="_x0000_i1237" DrawAspect="Content" ObjectID="_1683663641" r:id="rId445"/>
              </w:object>
            </w:r>
          </w:p>
        </w:tc>
        <w:tc>
          <w:tcPr>
            <w:tcW w:w="3119" w:type="dxa"/>
            <w:vAlign w:val="center"/>
          </w:tcPr>
          <w:p w14:paraId="6E9BD90D" w14:textId="77777777" w:rsidR="00F759C1" w:rsidRPr="00607793" w:rsidRDefault="008E6AF3" w:rsidP="004F57A8">
            <w:pPr>
              <w:tabs>
                <w:tab w:val="clear" w:pos="4536"/>
                <w:tab w:val="clear" w:pos="9356"/>
              </w:tabs>
              <w:ind w:firstLine="0"/>
              <w:jc w:val="center"/>
              <w:rPr>
                <w:szCs w:val="28"/>
              </w:rPr>
            </w:pPr>
            <w:r w:rsidRPr="00607793">
              <w:rPr>
                <w:rFonts w:eastAsia="TimesNewRomanPSMT"/>
                <w:szCs w:val="28"/>
              </w:rPr>
              <w:t>126,18</w:t>
            </w:r>
            <w:r w:rsidR="00F759C1" w:rsidRPr="00607793">
              <w:rPr>
                <w:rFonts w:eastAsia="TimesNewRomanPSMT"/>
                <w:szCs w:val="28"/>
              </w:rPr>
              <w:t>кА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6BE2C5E6" w14:textId="77777777" w:rsidR="00F759C1" w:rsidRPr="00607793" w:rsidRDefault="00A11052" w:rsidP="004F57A8">
            <w:pPr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404701CB" w14:textId="77777777" w:rsidTr="00607793">
        <w:trPr>
          <w:trHeight w:val="614"/>
          <w:jc w:val="center"/>
        </w:trPr>
        <w:tc>
          <w:tcPr>
            <w:tcW w:w="2977" w:type="dxa"/>
            <w:vAlign w:val="center"/>
          </w:tcPr>
          <w:p w14:paraId="21E353FC" w14:textId="77777777" w:rsidR="00F759C1" w:rsidRPr="00607793" w:rsidRDefault="00083939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521DCE28">
                <v:shape id="_x0000_i1238" type="#_x0000_t75" style="width:87.6pt;height:19.7pt" o:ole="">
                  <v:imagedata r:id="rId446" o:title=""/>
                </v:shape>
                <o:OLEObject Type="Embed" ProgID="Equation.DSMT4" ShapeID="_x0000_i1238" DrawAspect="Content" ObjectID="_1683663642" r:id="rId447"/>
              </w:object>
            </w:r>
          </w:p>
        </w:tc>
        <w:tc>
          <w:tcPr>
            <w:tcW w:w="3119" w:type="dxa"/>
            <w:vAlign w:val="center"/>
          </w:tcPr>
          <w:p w14:paraId="2919B5B4" w14:textId="77777777" w:rsidR="00F759C1" w:rsidRPr="00607793" w:rsidRDefault="008E6AF3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(0,1+0,05+0,09)=436,7</w:t>
            </w:r>
            <w:r w:rsidR="00F759C1" w:rsidRPr="00607793">
              <w:rPr>
                <w:szCs w:val="28"/>
              </w:rPr>
              <w:t>7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5A5C74FC" w14:textId="77777777" w:rsidR="00F759C1" w:rsidRPr="00607793" w:rsidRDefault="00F759C1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28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)</w:t>
            </w:r>
            <w:r w:rsidRPr="00607793">
              <w:rPr>
                <w:szCs w:val="28"/>
                <w:vertAlign w:val="superscript"/>
              </w:rPr>
              <w:t xml:space="preserve"> 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4=</w:t>
            </w:r>
          </w:p>
          <w:p w14:paraId="2800C309" w14:textId="77777777" w:rsidR="00F759C1" w:rsidRPr="00607793" w:rsidRDefault="00F759C1" w:rsidP="004F57A8">
            <w:pPr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224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7F1C943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E7387CA" w14:textId="1865343A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ір трансформаторів струму в ланцюзі синхронного компенсатора</w:t>
      </w:r>
    </w:p>
    <w:p w14:paraId="412D315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хема підключення приладів показана на рис. 6.2.</w:t>
      </w:r>
    </w:p>
    <w:p w14:paraId="7DCAB217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5C7ABF74" wp14:editId="6C0FA6B2">
            <wp:extent cx="2676525" cy="33147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F143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75859F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исунок 6.2- Схема включення вимірювальних приладів синхронного компенсатора</w:t>
      </w:r>
    </w:p>
    <w:p w14:paraId="3380A24A" w14:textId="77777777" w:rsidR="00607793" w:rsidRPr="00607793" w:rsidRDefault="00607793" w:rsidP="004F57A8">
      <w:pPr>
        <w:tabs>
          <w:tab w:val="clear" w:pos="4536"/>
          <w:tab w:val="clear" w:pos="9356"/>
        </w:tabs>
        <w:rPr>
          <w:szCs w:val="28"/>
        </w:rPr>
      </w:pPr>
    </w:p>
    <w:p w14:paraId="68DEBBE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6.5 Умови вибору у трансформатора струму  ТШЛ-10-3000/5-0,5/10Р-У3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64"/>
        <w:gridCol w:w="2058"/>
        <w:gridCol w:w="2058"/>
      </w:tblGrid>
      <w:tr w:rsidR="00F759C1" w:rsidRPr="00607793" w14:paraId="4D01ABAC" w14:textId="77777777" w:rsidTr="00BC1D05">
        <w:trPr>
          <w:trHeight w:val="481"/>
          <w:jc w:val="center"/>
        </w:trPr>
        <w:tc>
          <w:tcPr>
            <w:tcW w:w="1964" w:type="dxa"/>
            <w:vAlign w:val="center"/>
          </w:tcPr>
          <w:p w14:paraId="43DAC67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058" w:type="dxa"/>
            <w:vAlign w:val="center"/>
          </w:tcPr>
          <w:p w14:paraId="3AFD66C7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2058" w:type="dxa"/>
            <w:vAlign w:val="center"/>
          </w:tcPr>
          <w:p w14:paraId="265CB111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0FDC29E" w14:textId="77777777" w:rsidTr="00BC1D05">
        <w:trPr>
          <w:trHeight w:val="533"/>
          <w:jc w:val="center"/>
        </w:trPr>
        <w:tc>
          <w:tcPr>
            <w:tcW w:w="1964" w:type="dxa"/>
            <w:vAlign w:val="center"/>
          </w:tcPr>
          <w:p w14:paraId="5423BEC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7A5B85B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40" w:dyaOrig="380" w14:anchorId="2F7AE789">
                <v:shape id="_x0000_i1239" type="#_x0000_t75" style="width:57.05pt;height:19pt" o:ole="">
                  <v:imagedata r:id="rId449" o:title=""/>
                </v:shape>
                <o:OLEObject Type="Embed" ProgID="Equation.DSMT4" ShapeID="_x0000_i1239" DrawAspect="Content" ObjectID="_1683663643" r:id="rId450"/>
              </w:object>
            </w:r>
          </w:p>
        </w:tc>
        <w:tc>
          <w:tcPr>
            <w:tcW w:w="2058" w:type="dxa"/>
            <w:vAlign w:val="center"/>
          </w:tcPr>
          <w:p w14:paraId="242626CF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  <w:tc>
          <w:tcPr>
            <w:tcW w:w="2058" w:type="dxa"/>
            <w:vAlign w:val="center"/>
          </w:tcPr>
          <w:p w14:paraId="66AB9EF3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 кВ</w:t>
            </w:r>
          </w:p>
        </w:tc>
      </w:tr>
      <w:tr w:rsidR="00F759C1" w:rsidRPr="00607793" w14:paraId="48C873F8" w14:textId="77777777" w:rsidTr="00BC1D05">
        <w:trPr>
          <w:trHeight w:val="779"/>
          <w:jc w:val="center"/>
        </w:trPr>
        <w:tc>
          <w:tcPr>
            <w:tcW w:w="1964" w:type="dxa"/>
            <w:vAlign w:val="center"/>
          </w:tcPr>
          <w:p w14:paraId="02200849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21EA86A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0"/>
                <w:szCs w:val="28"/>
              </w:rPr>
              <w:object w:dxaOrig="1160" w:dyaOrig="720" w14:anchorId="191149C4">
                <v:shape id="_x0000_i1240" type="#_x0000_t75" style="width:57.75pt;height:36pt" o:ole="">
                  <v:imagedata r:id="rId451" o:title=""/>
                </v:shape>
                <o:OLEObject Type="Embed" ProgID="Equation.DSMT4" ShapeID="_x0000_i1240" DrawAspect="Content" ObjectID="_1683663644" r:id="rId452"/>
              </w:object>
            </w:r>
          </w:p>
        </w:tc>
        <w:tc>
          <w:tcPr>
            <w:tcW w:w="2058" w:type="dxa"/>
            <w:vAlign w:val="center"/>
          </w:tcPr>
          <w:p w14:paraId="3D3D707E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  <w:p w14:paraId="791173DA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60 А</w:t>
            </w:r>
          </w:p>
          <w:p w14:paraId="2D96697C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 А</w:t>
            </w:r>
          </w:p>
        </w:tc>
        <w:tc>
          <w:tcPr>
            <w:tcW w:w="2058" w:type="dxa"/>
            <w:vAlign w:val="center"/>
          </w:tcPr>
          <w:p w14:paraId="7E59741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000 А</w:t>
            </w:r>
          </w:p>
        </w:tc>
      </w:tr>
      <w:tr w:rsidR="00F759C1" w:rsidRPr="00607793" w14:paraId="6368623B" w14:textId="77777777" w:rsidTr="00BC1D05">
        <w:trPr>
          <w:trHeight w:val="519"/>
          <w:jc w:val="center"/>
        </w:trPr>
        <w:tc>
          <w:tcPr>
            <w:tcW w:w="1964" w:type="dxa"/>
            <w:vAlign w:val="center"/>
          </w:tcPr>
          <w:p w14:paraId="4D15DF9D" w14:textId="77777777" w:rsidR="00F759C1" w:rsidRPr="00607793" w:rsidRDefault="00F759C1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47479342">
                <v:shape id="_x0000_i1241" type="#_x0000_t75" style="width:42.8pt;height:19pt" o:ole="">
                  <v:imagedata r:id="rId403" o:title=""/>
                </v:shape>
                <o:OLEObject Type="Embed" ProgID="Equation.DSMT4" ShapeID="_x0000_i1241" DrawAspect="Content" ObjectID="_1683663645" r:id="rId453"/>
              </w:object>
            </w:r>
          </w:p>
        </w:tc>
        <w:tc>
          <w:tcPr>
            <w:tcW w:w="2058" w:type="dxa"/>
            <w:vAlign w:val="center"/>
          </w:tcPr>
          <w:p w14:paraId="5B3060CD" w14:textId="77777777" w:rsidR="00F759C1" w:rsidRPr="00607793" w:rsidRDefault="00D16B28" w:rsidP="00EF77D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6,18</w:t>
            </w:r>
            <w:r w:rsidR="00F759C1" w:rsidRPr="00607793">
              <w:rPr>
                <w:rFonts w:eastAsia="TimesNewRomanPSMT"/>
                <w:szCs w:val="28"/>
              </w:rPr>
              <w:t xml:space="preserve"> кА</w:t>
            </w:r>
          </w:p>
        </w:tc>
        <w:tc>
          <w:tcPr>
            <w:tcW w:w="2058" w:type="dxa"/>
            <w:shd w:val="clear" w:color="auto" w:fill="auto"/>
            <w:vAlign w:val="center"/>
          </w:tcPr>
          <w:p w14:paraId="69FE7F59" w14:textId="77777777" w:rsidR="00F759C1" w:rsidRPr="00607793" w:rsidRDefault="003F20E5" w:rsidP="00EF77D8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>
              <w:rPr>
                <w:szCs w:val="28"/>
              </w:rPr>
              <w:t>Не перевіряються</w:t>
            </w:r>
          </w:p>
        </w:tc>
      </w:tr>
      <w:tr w:rsidR="00F759C1" w:rsidRPr="00607793" w14:paraId="0E37CCF0" w14:textId="77777777" w:rsidTr="00BC1D05">
        <w:trPr>
          <w:trHeight w:val="463"/>
          <w:jc w:val="center"/>
        </w:trPr>
        <w:tc>
          <w:tcPr>
            <w:tcW w:w="1964" w:type="dxa"/>
            <w:vAlign w:val="center"/>
          </w:tcPr>
          <w:p w14:paraId="368D56A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 w14:anchorId="1FE92784">
                <v:shape id="_x0000_i1242" type="#_x0000_t75" style="width:76.75pt;height:19pt" o:ole="">
                  <v:imagedata r:id="rId413" o:title=""/>
                </v:shape>
                <o:OLEObject Type="Embed" ProgID="Equation.DSMT4" ShapeID="_x0000_i1242" DrawAspect="Content" ObjectID="_1683663646" r:id="rId454"/>
              </w:object>
            </w:r>
          </w:p>
        </w:tc>
        <w:tc>
          <w:tcPr>
            <w:tcW w:w="2058" w:type="dxa"/>
            <w:vAlign w:val="center"/>
          </w:tcPr>
          <w:p w14:paraId="67427A71" w14:textId="77777777" w:rsidR="00F759C1" w:rsidRPr="00607793" w:rsidRDefault="00D16B28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33,76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2058" w:type="dxa"/>
            <w:shd w:val="clear" w:color="auto" w:fill="auto"/>
            <w:vAlign w:val="center"/>
          </w:tcPr>
          <w:p w14:paraId="7C603436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35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)</w:t>
            </w:r>
            <w:r w:rsidRPr="00607793">
              <w:rPr>
                <w:szCs w:val="28"/>
                <w:vertAlign w:val="superscript"/>
              </w:rPr>
              <w:t xml:space="preserve"> 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</w:t>
            </w:r>
          </w:p>
          <w:p w14:paraId="11C002CA" w14:textId="77777777" w:rsidR="00F759C1" w:rsidRPr="00607793" w:rsidRDefault="00F759C1" w:rsidP="00EF77D8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3075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0DBDC69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478598F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5810A075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трансформатора струму в цепи ВЛ 220 кВ</w:t>
      </w:r>
    </w:p>
    <w:p w14:paraId="10E89CB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6D10E1E" w14:textId="77777777" w:rsidR="00F759C1" w:rsidRPr="00607793" w:rsidRDefault="00F759C1" w:rsidP="00A86477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noProof/>
          <w:szCs w:val="28"/>
          <w:lang w:val="ru-RU"/>
        </w:rPr>
        <w:drawing>
          <wp:inline distT="0" distB="0" distL="0" distR="0" wp14:anchorId="4E9DB2F1" wp14:editId="12E6A60A">
            <wp:extent cx="3514725" cy="21526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7757B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Рисунок 6.3- Схема включення приборів в цепи ВЛ 220 кВ</w:t>
      </w:r>
    </w:p>
    <w:p w14:paraId="6802CEB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EC0426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</w:t>
      </w:r>
      <w:r w:rsidR="003F20E5">
        <w:rPr>
          <w:szCs w:val="28"/>
        </w:rPr>
        <w:t>я</w:t>
      </w:r>
      <w:r w:rsidRPr="00607793">
        <w:rPr>
          <w:szCs w:val="28"/>
        </w:rPr>
        <w:t xml:space="preserve"> 6.6- Умови вибору трансформатора струму ТФЗМ-220Б-IV-1000/5- 0,5/10Р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430"/>
      </w:tblGrid>
      <w:tr w:rsidR="00F759C1" w:rsidRPr="00607793" w14:paraId="3692F69B" w14:textId="77777777" w:rsidTr="00A86477">
        <w:trPr>
          <w:tblHeader/>
          <w:jc w:val="center"/>
        </w:trPr>
        <w:tc>
          <w:tcPr>
            <w:tcW w:w="2977" w:type="dxa"/>
            <w:vAlign w:val="center"/>
          </w:tcPr>
          <w:p w14:paraId="40C13F8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50AF793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430" w:type="dxa"/>
            <w:vAlign w:val="center"/>
          </w:tcPr>
          <w:p w14:paraId="76C9CB8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FEEB81C" w14:textId="77777777" w:rsidTr="00083939">
        <w:trPr>
          <w:jc w:val="center"/>
        </w:trPr>
        <w:tc>
          <w:tcPr>
            <w:tcW w:w="2977" w:type="dxa"/>
            <w:vAlign w:val="center"/>
          </w:tcPr>
          <w:p w14:paraId="3F0B6110" w14:textId="77777777"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357C82FC">
                <v:shape id="_x0000_i1243" type="#_x0000_t75" style="width:65.2pt;height:21.05pt" o:ole="">
                  <v:imagedata r:id="rId456" o:title=""/>
                </v:shape>
                <o:OLEObject Type="Embed" ProgID="Equation.DSMT4" ShapeID="_x0000_i1243" DrawAspect="Content" ObjectID="_1683663647" r:id="rId457"/>
              </w:object>
            </w:r>
          </w:p>
        </w:tc>
        <w:tc>
          <w:tcPr>
            <w:tcW w:w="3119" w:type="dxa"/>
            <w:vAlign w:val="center"/>
          </w:tcPr>
          <w:p w14:paraId="32978AF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  <w:tc>
          <w:tcPr>
            <w:tcW w:w="3430" w:type="dxa"/>
            <w:vAlign w:val="center"/>
          </w:tcPr>
          <w:p w14:paraId="7ABAEBA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20 кВ</w:t>
            </w:r>
          </w:p>
        </w:tc>
      </w:tr>
      <w:tr w:rsidR="00F759C1" w:rsidRPr="00607793" w14:paraId="5653449F" w14:textId="77777777" w:rsidTr="00083939">
        <w:trPr>
          <w:jc w:val="center"/>
        </w:trPr>
        <w:tc>
          <w:tcPr>
            <w:tcW w:w="2977" w:type="dxa"/>
            <w:vAlign w:val="center"/>
          </w:tcPr>
          <w:p w14:paraId="3419F997" w14:textId="77777777"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20" w:dyaOrig="820" w14:anchorId="04B9BD9D">
                <v:shape id="_x0000_i1244" type="#_x0000_t75" style="width:65.9pt;height:41.45pt" o:ole="">
                  <v:imagedata r:id="rId458" o:title=""/>
                </v:shape>
                <o:OLEObject Type="Embed" ProgID="Equation.DSMT4" ShapeID="_x0000_i1244" DrawAspect="Content" ObjectID="_1683663648" r:id="rId459"/>
              </w:object>
            </w:r>
          </w:p>
        </w:tc>
        <w:tc>
          <w:tcPr>
            <w:tcW w:w="3119" w:type="dxa"/>
            <w:vAlign w:val="center"/>
          </w:tcPr>
          <w:p w14:paraId="6388F397" w14:textId="77777777"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28</w:t>
            </w:r>
            <w:r w:rsidR="00F759C1" w:rsidRPr="00607793">
              <w:rPr>
                <w:szCs w:val="28"/>
              </w:rPr>
              <w:t xml:space="preserve"> А</w:t>
            </w:r>
          </w:p>
          <w:p w14:paraId="17F5CA9D" w14:textId="77777777"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92</w:t>
            </w:r>
            <w:r w:rsidR="00F759C1" w:rsidRPr="00607793">
              <w:rPr>
                <w:szCs w:val="28"/>
              </w:rPr>
              <w:t xml:space="preserve"> А</w:t>
            </w:r>
          </w:p>
        </w:tc>
        <w:tc>
          <w:tcPr>
            <w:tcW w:w="3430" w:type="dxa"/>
            <w:vAlign w:val="center"/>
          </w:tcPr>
          <w:p w14:paraId="4B6AABF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00 А</w:t>
            </w:r>
          </w:p>
        </w:tc>
      </w:tr>
      <w:tr w:rsidR="00F759C1" w:rsidRPr="00607793" w14:paraId="6052E502" w14:textId="77777777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14:paraId="537C5C34" w14:textId="77777777" w:rsidR="00F759C1" w:rsidRPr="00607793" w:rsidRDefault="00083939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980" w:dyaOrig="420" w14:anchorId="64ABEF1F">
                <v:shape id="_x0000_i1245" type="#_x0000_t75" style="width:48.9pt;height:21.05pt" o:ole="">
                  <v:imagedata r:id="rId460" o:title=""/>
                </v:shape>
                <o:OLEObject Type="Embed" ProgID="Equation.DSMT4" ShapeID="_x0000_i1245" DrawAspect="Content" ObjectID="_1683663649" r:id="rId461"/>
              </w:object>
            </w:r>
          </w:p>
        </w:tc>
        <w:tc>
          <w:tcPr>
            <w:tcW w:w="3119" w:type="dxa"/>
            <w:vAlign w:val="center"/>
          </w:tcPr>
          <w:p w14:paraId="64EA2BED" w14:textId="77777777" w:rsidR="00F759C1" w:rsidRPr="00607793" w:rsidRDefault="00D16B28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,7</w:t>
            </w:r>
            <w:r w:rsidR="00F759C1" w:rsidRPr="00607793">
              <w:rPr>
                <w:szCs w:val="28"/>
              </w:rPr>
              <w:t xml:space="preserve"> кА</w:t>
            </w:r>
          </w:p>
        </w:tc>
        <w:tc>
          <w:tcPr>
            <w:tcW w:w="3430" w:type="dxa"/>
            <w:shd w:val="clear" w:color="auto" w:fill="auto"/>
            <w:vAlign w:val="center"/>
          </w:tcPr>
          <w:p w14:paraId="06A418AA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100 кА</w:t>
            </w:r>
          </w:p>
        </w:tc>
      </w:tr>
      <w:tr w:rsidR="00F759C1" w:rsidRPr="00607793" w14:paraId="6FDA1293" w14:textId="77777777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14:paraId="672860DB" w14:textId="77777777" w:rsidR="00F759C1" w:rsidRPr="00607793" w:rsidRDefault="00083939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740" w:dyaOrig="380" w14:anchorId="33017638">
                <v:shape id="_x0000_i1246" type="#_x0000_t75" style="width:87.6pt;height:19.7pt" o:ole="">
                  <v:imagedata r:id="rId462" o:title=""/>
                </v:shape>
                <o:OLEObject Type="Embed" ProgID="Equation.DSMT4" ShapeID="_x0000_i1246" DrawAspect="Content" ObjectID="_1683663650" r:id="rId463"/>
              </w:object>
            </w:r>
          </w:p>
        </w:tc>
        <w:tc>
          <w:tcPr>
            <w:tcW w:w="3119" w:type="dxa"/>
            <w:vAlign w:val="center"/>
          </w:tcPr>
          <w:p w14:paraId="13189750" w14:textId="77777777" w:rsidR="00F759C1" w:rsidRPr="00607793" w:rsidRDefault="00D16B28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3,34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430" w:type="dxa"/>
            <w:shd w:val="clear" w:color="auto" w:fill="auto"/>
            <w:vAlign w:val="center"/>
          </w:tcPr>
          <w:p w14:paraId="3171A52A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39,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 xml:space="preserve"> 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4609,92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1C0774D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519EAB7" w14:textId="77777777" w:rsidR="00F759C1" w:rsidRPr="00607793" w:rsidRDefault="003F20E5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Таблиця</w:t>
      </w:r>
      <w:r w:rsidR="00F759C1" w:rsidRPr="00607793">
        <w:rPr>
          <w:szCs w:val="28"/>
        </w:rPr>
        <w:t xml:space="preserve"> 6.7- Умови вибору трансформатора струму ТФЗМ-110Б-III -2000- 0,5/10Р/10Р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3119"/>
        <w:gridCol w:w="3173"/>
      </w:tblGrid>
      <w:tr w:rsidR="00F759C1" w:rsidRPr="00607793" w14:paraId="1EE210CC" w14:textId="77777777" w:rsidTr="00083939">
        <w:trPr>
          <w:jc w:val="center"/>
        </w:trPr>
        <w:tc>
          <w:tcPr>
            <w:tcW w:w="2977" w:type="dxa"/>
            <w:vAlign w:val="center"/>
          </w:tcPr>
          <w:p w14:paraId="2E4E586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0EA347A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3173" w:type="dxa"/>
            <w:vAlign w:val="center"/>
          </w:tcPr>
          <w:p w14:paraId="2900CDC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23D7A49A" w14:textId="77777777" w:rsidTr="00083939">
        <w:trPr>
          <w:jc w:val="center"/>
        </w:trPr>
        <w:tc>
          <w:tcPr>
            <w:tcW w:w="2977" w:type="dxa"/>
            <w:vAlign w:val="center"/>
          </w:tcPr>
          <w:p w14:paraId="61AB37F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40" w:dyaOrig="380" w14:anchorId="5A2102C8">
                <v:shape id="_x0000_i1247" type="#_x0000_t75" style="width:57.05pt;height:19pt" o:ole="">
                  <v:imagedata r:id="rId449" o:title=""/>
                </v:shape>
                <o:OLEObject Type="Embed" ProgID="Equation.DSMT4" ShapeID="_x0000_i1247" DrawAspect="Content" ObjectID="_1683663651" r:id="rId464"/>
              </w:object>
            </w:r>
          </w:p>
        </w:tc>
        <w:tc>
          <w:tcPr>
            <w:tcW w:w="3119" w:type="dxa"/>
            <w:vAlign w:val="center"/>
          </w:tcPr>
          <w:p w14:paraId="008F51C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  <w:tc>
          <w:tcPr>
            <w:tcW w:w="3173" w:type="dxa"/>
            <w:vAlign w:val="center"/>
          </w:tcPr>
          <w:p w14:paraId="1542197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10 кВ</w:t>
            </w:r>
          </w:p>
        </w:tc>
      </w:tr>
      <w:tr w:rsidR="00F759C1" w:rsidRPr="00607793" w14:paraId="0802800B" w14:textId="77777777" w:rsidTr="00083939">
        <w:trPr>
          <w:jc w:val="center"/>
        </w:trPr>
        <w:tc>
          <w:tcPr>
            <w:tcW w:w="2977" w:type="dxa"/>
            <w:vAlign w:val="center"/>
          </w:tcPr>
          <w:p w14:paraId="22D27A0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0"/>
                <w:szCs w:val="28"/>
              </w:rPr>
              <w:object w:dxaOrig="1160" w:dyaOrig="720" w14:anchorId="3F749496">
                <v:shape id="_x0000_i1248" type="#_x0000_t75" style="width:57.75pt;height:36pt" o:ole="">
                  <v:imagedata r:id="rId451" o:title=""/>
                </v:shape>
                <o:OLEObject Type="Embed" ProgID="Equation.DSMT4" ShapeID="_x0000_i1248" DrawAspect="Content" ObjectID="_1683663652" r:id="rId465"/>
              </w:object>
            </w:r>
          </w:p>
        </w:tc>
        <w:tc>
          <w:tcPr>
            <w:tcW w:w="3119" w:type="dxa"/>
            <w:vAlign w:val="center"/>
          </w:tcPr>
          <w:p w14:paraId="7FA04B1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49,7 А</w:t>
            </w:r>
          </w:p>
          <w:p w14:paraId="436D090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74,55 А</w:t>
            </w:r>
          </w:p>
        </w:tc>
        <w:tc>
          <w:tcPr>
            <w:tcW w:w="3173" w:type="dxa"/>
            <w:vAlign w:val="center"/>
          </w:tcPr>
          <w:p w14:paraId="48FF5F9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00 А</w:t>
            </w:r>
          </w:p>
        </w:tc>
      </w:tr>
      <w:tr w:rsidR="00F759C1" w:rsidRPr="00607793" w14:paraId="32753537" w14:textId="77777777" w:rsidTr="00083939">
        <w:trPr>
          <w:trHeight w:val="688"/>
          <w:jc w:val="center"/>
        </w:trPr>
        <w:tc>
          <w:tcPr>
            <w:tcW w:w="2977" w:type="dxa"/>
            <w:vAlign w:val="center"/>
          </w:tcPr>
          <w:p w14:paraId="62F6E03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767527D7">
                <v:shape id="_x0000_i1249" type="#_x0000_t75" style="width:42.8pt;height:19pt" o:ole="">
                  <v:imagedata r:id="rId403" o:title=""/>
                </v:shape>
                <o:OLEObject Type="Embed" ProgID="Equation.DSMT4" ShapeID="_x0000_i1249" DrawAspect="Content" ObjectID="_1683663653" r:id="rId466"/>
              </w:object>
            </w:r>
          </w:p>
        </w:tc>
        <w:tc>
          <w:tcPr>
            <w:tcW w:w="3119" w:type="dxa"/>
            <w:vAlign w:val="center"/>
          </w:tcPr>
          <w:p w14:paraId="34047CFE" w14:textId="77777777" w:rsidR="00F759C1" w:rsidRPr="00607793" w:rsidRDefault="009F0D70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2,6</w:t>
            </w:r>
            <w:r w:rsidR="00F759C1" w:rsidRPr="00607793">
              <w:rPr>
                <w:szCs w:val="28"/>
              </w:rPr>
              <w:t>6</w:t>
            </w:r>
          </w:p>
        </w:tc>
        <w:tc>
          <w:tcPr>
            <w:tcW w:w="3173" w:type="dxa"/>
            <w:shd w:val="clear" w:color="auto" w:fill="auto"/>
            <w:vAlign w:val="center"/>
          </w:tcPr>
          <w:p w14:paraId="2B3BDC0A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212 кА</w:t>
            </w:r>
          </w:p>
        </w:tc>
      </w:tr>
      <w:tr w:rsidR="00F759C1" w:rsidRPr="00607793" w14:paraId="264F266A" w14:textId="77777777" w:rsidTr="00083939">
        <w:trPr>
          <w:trHeight w:val="614"/>
          <w:jc w:val="center"/>
        </w:trPr>
        <w:tc>
          <w:tcPr>
            <w:tcW w:w="2977" w:type="dxa"/>
            <w:vAlign w:val="center"/>
          </w:tcPr>
          <w:p w14:paraId="558740B1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520" w:dyaOrig="360" w14:anchorId="07864BC9">
                <v:shape id="_x0000_i1250" type="#_x0000_t75" style="width:76.75pt;height:19pt" o:ole="">
                  <v:imagedata r:id="rId413" o:title=""/>
                </v:shape>
                <o:OLEObject Type="Embed" ProgID="Equation.DSMT4" ShapeID="_x0000_i1250" DrawAspect="Content" ObjectID="_1683663654" r:id="rId467"/>
              </w:object>
            </w:r>
          </w:p>
        </w:tc>
        <w:tc>
          <w:tcPr>
            <w:tcW w:w="3119" w:type="dxa"/>
            <w:vAlign w:val="center"/>
          </w:tcPr>
          <w:p w14:paraId="40C9AB9B" w14:textId="77777777" w:rsidR="00F759C1" w:rsidRPr="00607793" w:rsidRDefault="009F0D70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,82</w:t>
            </w:r>
            <w:r w:rsidR="00F759C1" w:rsidRPr="00607793">
              <w:rPr>
                <w:szCs w:val="28"/>
              </w:rPr>
              <w:t xml:space="preserve"> кА</w:t>
            </w:r>
            <w:r w:rsidR="00F759C1" w:rsidRPr="00607793">
              <w:rPr>
                <w:szCs w:val="28"/>
                <w:vertAlign w:val="superscript"/>
              </w:rPr>
              <w:t>2</w:t>
            </w:r>
            <w:r w:rsidR="00F759C1" w:rsidRPr="00607793">
              <w:rPr>
                <w:szCs w:val="28"/>
              </w:rPr>
              <w:t>с</w:t>
            </w:r>
          </w:p>
        </w:tc>
        <w:tc>
          <w:tcPr>
            <w:tcW w:w="3173" w:type="dxa"/>
            <w:shd w:val="clear" w:color="auto" w:fill="auto"/>
            <w:vAlign w:val="center"/>
          </w:tcPr>
          <w:p w14:paraId="13C922F7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(68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1)</w:t>
            </w:r>
            <w:r w:rsidRPr="00607793">
              <w:rPr>
                <w:rFonts w:ascii="Cambria Math" w:hAnsi="Cambria Math" w:cs="Cambria Math"/>
                <w:szCs w:val="28"/>
              </w:rPr>
              <w:t>⋅</w:t>
            </w:r>
            <w:r w:rsidRPr="00607793">
              <w:rPr>
                <w:szCs w:val="28"/>
              </w:rPr>
              <w:t>3=13872 кА</w:t>
            </w:r>
            <w:r w:rsidRPr="00607793">
              <w:rPr>
                <w:szCs w:val="28"/>
                <w:vertAlign w:val="superscript"/>
              </w:rPr>
              <w:t>2</w:t>
            </w:r>
            <w:r w:rsidRPr="00607793">
              <w:rPr>
                <w:szCs w:val="28"/>
              </w:rPr>
              <w:t>с</w:t>
            </w:r>
          </w:p>
        </w:tc>
      </w:tr>
    </w:tbl>
    <w:p w14:paraId="45816B5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0FF3F8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color w:val="000000"/>
          <w:szCs w:val="28"/>
        </w:rPr>
      </w:pPr>
      <w:r w:rsidRPr="00607793">
        <w:rPr>
          <w:szCs w:val="28"/>
        </w:rPr>
        <w:br w:type="page"/>
      </w:r>
    </w:p>
    <w:p w14:paraId="2B35A305" w14:textId="77777777" w:rsidR="00F759C1" w:rsidRPr="00607793" w:rsidRDefault="00F759C1" w:rsidP="004F57A8">
      <w:pPr>
        <w:pStyle w:val="1"/>
      </w:pPr>
      <w:bookmarkStart w:id="13" w:name="_ТЕМА_7._ВИБІР"/>
      <w:bookmarkStart w:id="14" w:name="_Toc71291616"/>
      <w:bookmarkEnd w:id="13"/>
      <w:r w:rsidRPr="00607793">
        <w:lastRenderedPageBreak/>
        <w:t>ТЕМА 7. ВИБІР ТРАНСФОРМАТОРІВ НАПРУГИ</w:t>
      </w:r>
      <w:bookmarkEnd w:id="14"/>
    </w:p>
    <w:p w14:paraId="43BBC365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</w:p>
    <w:p w14:paraId="1543C599" w14:textId="77777777" w:rsidR="00F759C1" w:rsidRPr="00607793" w:rsidRDefault="00F759C1" w:rsidP="004F57A8">
      <w:pPr>
        <w:pStyle w:val="1"/>
        <w:jc w:val="both"/>
        <w:rPr>
          <w:b w:val="0"/>
          <w:iCs/>
        </w:rPr>
      </w:pPr>
      <w:bookmarkStart w:id="15" w:name="_Toc70848463"/>
      <w:bookmarkStart w:id="16" w:name="_Toc71291617"/>
      <w:r w:rsidRPr="00607793">
        <w:rPr>
          <w:rStyle w:val="af"/>
          <w:b w:val="0"/>
          <w:i w:val="0"/>
        </w:rPr>
        <w:t>Вибір трансформаторів напруги, підключеного до збірних шин 220 кВ</w:t>
      </w:r>
      <w:bookmarkEnd w:id="15"/>
      <w:bookmarkEnd w:id="16"/>
    </w:p>
    <w:p w14:paraId="64003221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17" w:name="_Toc70848464"/>
      <w:bookmarkStart w:id="18" w:name="_Toc71291618"/>
      <w:r w:rsidRPr="00607793">
        <w:rPr>
          <w:rStyle w:val="af"/>
          <w:b w:val="0"/>
          <w:i w:val="0"/>
        </w:rPr>
        <w:t>Вибираємо трансформатор напруги типу НКФ-220-58У1.Розрахунок вторинної навантаження трансформаторів напруги, що підключаються до збірних шин 220, ведемо в табл. 7.1</w:t>
      </w:r>
      <w:bookmarkEnd w:id="17"/>
      <w:bookmarkEnd w:id="18"/>
    </w:p>
    <w:tbl>
      <w:tblPr>
        <w:tblStyle w:val="a6"/>
        <w:tblW w:w="10104" w:type="dxa"/>
        <w:tblLook w:val="04A0" w:firstRow="1" w:lastRow="0" w:firstColumn="1" w:lastColumn="0" w:noHBand="0" w:noVBand="1"/>
      </w:tblPr>
      <w:tblGrid>
        <w:gridCol w:w="2488"/>
        <w:gridCol w:w="1669"/>
        <w:gridCol w:w="1267"/>
        <w:gridCol w:w="1752"/>
        <w:gridCol w:w="1267"/>
        <w:gridCol w:w="1752"/>
      </w:tblGrid>
      <w:tr w:rsidR="00C13613" w:rsidRPr="00C13613" w14:paraId="645FF3DF" w14:textId="77777777" w:rsidTr="000403CF">
        <w:trPr>
          <w:trHeight w:val="1530"/>
          <w:tblHeader/>
        </w:trPr>
        <w:tc>
          <w:tcPr>
            <w:tcW w:w="2466" w:type="dxa"/>
            <w:vAlign w:val="center"/>
          </w:tcPr>
          <w:p w14:paraId="76901AF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Найменування приєднань</w:t>
            </w:r>
          </w:p>
        </w:tc>
        <w:tc>
          <w:tcPr>
            <w:tcW w:w="1654" w:type="dxa"/>
            <w:vAlign w:val="center"/>
          </w:tcPr>
          <w:p w14:paraId="1168578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Підключенні прилади</w:t>
            </w:r>
          </w:p>
        </w:tc>
        <w:tc>
          <w:tcPr>
            <w:tcW w:w="1255" w:type="dxa"/>
            <w:vAlign w:val="center"/>
          </w:tcPr>
          <w:p w14:paraId="6AF33E3E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Кількість ко</w:t>
            </w:r>
            <w:r w:rsidR="00F759C1" w:rsidRPr="00C13613">
              <w:rPr>
                <w:szCs w:val="28"/>
              </w:rPr>
              <w:t>тушек приладів</w:t>
            </w:r>
          </w:p>
        </w:tc>
        <w:tc>
          <w:tcPr>
            <w:tcW w:w="1736" w:type="dxa"/>
            <w:vAlign w:val="center"/>
          </w:tcPr>
          <w:p w14:paraId="10A7CD0F" w14:textId="77777777" w:rsidR="00F759C1" w:rsidRPr="00C13613" w:rsidRDefault="00C13613" w:rsidP="00C13613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потужність</w:t>
            </w:r>
            <w:r w:rsidR="00F759C1" w:rsidRPr="00C13613">
              <w:rPr>
                <w:szCs w:val="28"/>
              </w:rPr>
              <w:t xml:space="preserve">, </w:t>
            </w:r>
            <w:r w:rsidRPr="00C13613">
              <w:rPr>
                <w:szCs w:val="28"/>
              </w:rPr>
              <w:t>яка спо</w:t>
            </w:r>
            <w:r>
              <w:rPr>
                <w:szCs w:val="28"/>
              </w:rPr>
              <w:t>живає</w:t>
            </w:r>
            <w:r w:rsidRPr="00C13613">
              <w:rPr>
                <w:szCs w:val="28"/>
              </w:rPr>
              <w:t>ться однією катушкою</w:t>
            </w:r>
            <w:r w:rsidR="00F759C1" w:rsidRPr="00C13613">
              <w:rPr>
                <w:szCs w:val="28"/>
              </w:rPr>
              <w:t>, ВА</w:t>
            </w:r>
          </w:p>
        </w:tc>
        <w:tc>
          <w:tcPr>
            <w:tcW w:w="1255" w:type="dxa"/>
            <w:vAlign w:val="center"/>
          </w:tcPr>
          <w:p w14:paraId="107267B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Кількість  приладів</w:t>
            </w:r>
          </w:p>
        </w:tc>
        <w:tc>
          <w:tcPr>
            <w:tcW w:w="1736" w:type="dxa"/>
            <w:vAlign w:val="center"/>
          </w:tcPr>
          <w:p w14:paraId="10023C0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  <w:p w14:paraId="40C51914" w14:textId="77777777" w:rsidR="00F759C1" w:rsidRPr="00C13613" w:rsidRDefault="00C13613" w:rsidP="00C13613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Загальна потужність яка спо</w:t>
            </w:r>
            <w:r>
              <w:rPr>
                <w:szCs w:val="28"/>
              </w:rPr>
              <w:t>живає</w:t>
            </w:r>
            <w:r w:rsidRPr="00C13613">
              <w:rPr>
                <w:szCs w:val="28"/>
              </w:rPr>
              <w:t xml:space="preserve">ться </w:t>
            </w:r>
            <w:r w:rsidR="00F759C1" w:rsidRPr="00C13613">
              <w:rPr>
                <w:szCs w:val="28"/>
              </w:rPr>
              <w:t>ВА</w:t>
            </w:r>
          </w:p>
        </w:tc>
      </w:tr>
      <w:tr w:rsidR="00C13613" w:rsidRPr="00C13613" w14:paraId="248024B4" w14:textId="77777777" w:rsidTr="000403CF">
        <w:trPr>
          <w:trHeight w:val="298"/>
        </w:trPr>
        <w:tc>
          <w:tcPr>
            <w:tcW w:w="2466" w:type="dxa"/>
            <w:vMerge w:val="restart"/>
            <w:vAlign w:val="center"/>
          </w:tcPr>
          <w:p w14:paraId="501BA986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Л 220 кВ</w:t>
            </w:r>
          </w:p>
        </w:tc>
        <w:tc>
          <w:tcPr>
            <w:tcW w:w="1654" w:type="dxa"/>
            <w:vAlign w:val="center"/>
          </w:tcPr>
          <w:p w14:paraId="504348A7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т</w:t>
            </w:r>
            <w:r w:rsidR="00F759C1" w:rsidRPr="00C13613">
              <w:rPr>
                <w:szCs w:val="28"/>
              </w:rPr>
              <w:t>метр Д-335</w:t>
            </w:r>
          </w:p>
        </w:tc>
        <w:tc>
          <w:tcPr>
            <w:tcW w:w="1255" w:type="dxa"/>
            <w:vAlign w:val="center"/>
          </w:tcPr>
          <w:p w14:paraId="404719B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02B3572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352357C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27EC04C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</w:tr>
      <w:tr w:rsidR="00C13613" w:rsidRPr="00C13613" w14:paraId="6BAC9419" w14:textId="77777777" w:rsidTr="000403CF">
        <w:trPr>
          <w:trHeight w:val="312"/>
        </w:trPr>
        <w:tc>
          <w:tcPr>
            <w:tcW w:w="2466" w:type="dxa"/>
            <w:vMerge/>
            <w:textDirection w:val="btLr"/>
            <w:vAlign w:val="center"/>
          </w:tcPr>
          <w:p w14:paraId="630CE22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004C1CE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55" w:type="dxa"/>
            <w:vAlign w:val="center"/>
          </w:tcPr>
          <w:p w14:paraId="02FD88A3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36F89F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790CAC2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7635092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</w:tr>
      <w:tr w:rsidR="00C13613" w:rsidRPr="00C13613" w14:paraId="1D016F23" w14:textId="77777777" w:rsidTr="000403CF">
        <w:trPr>
          <w:trHeight w:val="629"/>
        </w:trPr>
        <w:tc>
          <w:tcPr>
            <w:tcW w:w="2466" w:type="dxa"/>
            <w:vMerge/>
            <w:textDirection w:val="btLr"/>
            <w:vAlign w:val="center"/>
          </w:tcPr>
          <w:p w14:paraId="56BA842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4C6DD7B7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80</w:t>
            </w:r>
          </w:p>
        </w:tc>
        <w:tc>
          <w:tcPr>
            <w:tcW w:w="1255" w:type="dxa"/>
            <w:vAlign w:val="center"/>
          </w:tcPr>
          <w:p w14:paraId="2CF95CC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7568005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8</w:t>
            </w:r>
          </w:p>
        </w:tc>
        <w:tc>
          <w:tcPr>
            <w:tcW w:w="1255" w:type="dxa"/>
            <w:vAlign w:val="center"/>
          </w:tcPr>
          <w:p w14:paraId="31E244E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507B15D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8</w:t>
            </w:r>
          </w:p>
        </w:tc>
      </w:tr>
      <w:tr w:rsidR="00C13613" w:rsidRPr="00C13613" w14:paraId="21E239DA" w14:textId="77777777" w:rsidTr="000403CF">
        <w:trPr>
          <w:trHeight w:val="778"/>
        </w:trPr>
        <w:tc>
          <w:tcPr>
            <w:tcW w:w="2466" w:type="dxa"/>
            <w:vMerge/>
            <w:textDirection w:val="btLr"/>
            <w:vAlign w:val="center"/>
          </w:tcPr>
          <w:p w14:paraId="5B1154A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42E85FD5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76</w:t>
            </w:r>
          </w:p>
        </w:tc>
        <w:tc>
          <w:tcPr>
            <w:tcW w:w="1255" w:type="dxa"/>
            <w:vAlign w:val="center"/>
          </w:tcPr>
          <w:p w14:paraId="67B142D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165D675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1851D0B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3</w:t>
            </w:r>
          </w:p>
        </w:tc>
        <w:tc>
          <w:tcPr>
            <w:tcW w:w="1736" w:type="dxa"/>
            <w:vAlign w:val="center"/>
          </w:tcPr>
          <w:p w14:paraId="15C0D61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72</w:t>
            </w:r>
          </w:p>
        </w:tc>
      </w:tr>
      <w:tr w:rsidR="00C13613" w:rsidRPr="00C13613" w14:paraId="7F32E3F7" w14:textId="77777777" w:rsidTr="000403CF">
        <w:trPr>
          <w:trHeight w:val="312"/>
        </w:trPr>
        <w:tc>
          <w:tcPr>
            <w:tcW w:w="2466" w:type="dxa"/>
            <w:vMerge w:val="restart"/>
            <w:vAlign w:val="center"/>
          </w:tcPr>
          <w:p w14:paraId="7ED21F9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Автотрансформатор</w:t>
            </w:r>
          </w:p>
        </w:tc>
        <w:tc>
          <w:tcPr>
            <w:tcW w:w="1654" w:type="dxa"/>
            <w:vAlign w:val="center"/>
          </w:tcPr>
          <w:p w14:paraId="5E128A98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Д-335</w:t>
            </w:r>
          </w:p>
        </w:tc>
        <w:tc>
          <w:tcPr>
            <w:tcW w:w="1255" w:type="dxa"/>
            <w:vAlign w:val="center"/>
          </w:tcPr>
          <w:p w14:paraId="085BBF9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42D2AE1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276CBFA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1202599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32A514ED" w14:textId="77777777" w:rsidTr="000403CF">
        <w:trPr>
          <w:trHeight w:val="312"/>
        </w:trPr>
        <w:tc>
          <w:tcPr>
            <w:tcW w:w="2466" w:type="dxa"/>
            <w:vMerge/>
            <w:textDirection w:val="btLr"/>
            <w:vAlign w:val="center"/>
          </w:tcPr>
          <w:p w14:paraId="5E60883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3855BD9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55" w:type="dxa"/>
            <w:vAlign w:val="center"/>
          </w:tcPr>
          <w:p w14:paraId="4C57BC2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CDACE2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5123BD21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631B8AB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751068F7" w14:textId="77777777" w:rsidTr="000403CF">
        <w:trPr>
          <w:trHeight w:val="613"/>
        </w:trPr>
        <w:tc>
          <w:tcPr>
            <w:tcW w:w="2466" w:type="dxa"/>
            <w:vMerge/>
            <w:textDirection w:val="btLr"/>
            <w:vAlign w:val="center"/>
          </w:tcPr>
          <w:p w14:paraId="0220936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36C39EF3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Лічільник активн. е</w:t>
            </w:r>
            <w:r w:rsidR="00F759C1" w:rsidRPr="00C13613">
              <w:rPr>
                <w:szCs w:val="28"/>
              </w:rPr>
              <w:t>нер. И-674</w:t>
            </w:r>
          </w:p>
        </w:tc>
        <w:tc>
          <w:tcPr>
            <w:tcW w:w="1255" w:type="dxa"/>
            <w:vAlign w:val="center"/>
          </w:tcPr>
          <w:p w14:paraId="09B5A38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184F34F5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31AF565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2E9068C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14:paraId="2366CF90" w14:textId="77777777" w:rsidTr="000403CF">
        <w:trPr>
          <w:trHeight w:val="629"/>
        </w:trPr>
        <w:tc>
          <w:tcPr>
            <w:tcW w:w="2466" w:type="dxa"/>
            <w:vMerge/>
            <w:textDirection w:val="btLr"/>
            <w:vAlign w:val="center"/>
          </w:tcPr>
          <w:p w14:paraId="1197C14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05DF33F0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реакт. энер. И-673</w:t>
            </w:r>
          </w:p>
        </w:tc>
        <w:tc>
          <w:tcPr>
            <w:tcW w:w="1255" w:type="dxa"/>
            <w:vAlign w:val="center"/>
          </w:tcPr>
          <w:p w14:paraId="5ED841E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2965DC5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43C3CFA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4A00FFE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14:paraId="39560CB7" w14:textId="77777777" w:rsidTr="000403CF">
        <w:trPr>
          <w:trHeight w:val="298"/>
        </w:trPr>
        <w:tc>
          <w:tcPr>
            <w:tcW w:w="2466" w:type="dxa"/>
            <w:vMerge w:val="restart"/>
            <w:vAlign w:val="center"/>
          </w:tcPr>
          <w:p w14:paraId="3A357E16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Сбі</w:t>
            </w:r>
            <w:r w:rsidR="00F759C1" w:rsidRPr="00C13613">
              <w:rPr>
                <w:szCs w:val="28"/>
              </w:rPr>
              <w:t>рні шини</w:t>
            </w:r>
          </w:p>
        </w:tc>
        <w:tc>
          <w:tcPr>
            <w:tcW w:w="1654" w:type="dxa"/>
            <w:vAlign w:val="center"/>
          </w:tcPr>
          <w:p w14:paraId="3132E35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ольтметр Э-335</w:t>
            </w:r>
          </w:p>
        </w:tc>
        <w:tc>
          <w:tcPr>
            <w:tcW w:w="1255" w:type="dxa"/>
            <w:vAlign w:val="center"/>
          </w:tcPr>
          <w:p w14:paraId="08494AA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7EC23A7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7C49D7D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37EA79F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</w:tr>
      <w:tr w:rsidR="00C13613" w:rsidRPr="00C13613" w14:paraId="3C79ADB6" w14:textId="77777777" w:rsidTr="000403CF">
        <w:trPr>
          <w:trHeight w:val="629"/>
        </w:trPr>
        <w:tc>
          <w:tcPr>
            <w:tcW w:w="2466" w:type="dxa"/>
            <w:vMerge/>
            <w:textDirection w:val="btLr"/>
            <w:vAlign w:val="center"/>
          </w:tcPr>
          <w:p w14:paraId="3532985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710BA6A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егистрир. Вольтметр Н-344</w:t>
            </w:r>
          </w:p>
        </w:tc>
        <w:tc>
          <w:tcPr>
            <w:tcW w:w="1255" w:type="dxa"/>
            <w:vAlign w:val="center"/>
          </w:tcPr>
          <w:p w14:paraId="670585C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59EACC3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0</w:t>
            </w:r>
          </w:p>
        </w:tc>
        <w:tc>
          <w:tcPr>
            <w:tcW w:w="1255" w:type="dxa"/>
            <w:vAlign w:val="center"/>
          </w:tcPr>
          <w:p w14:paraId="1FA9ED9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550BB05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0</w:t>
            </w:r>
          </w:p>
        </w:tc>
      </w:tr>
      <w:tr w:rsidR="00C13613" w:rsidRPr="00C13613" w14:paraId="317860C2" w14:textId="77777777" w:rsidTr="000403CF">
        <w:trPr>
          <w:trHeight w:val="298"/>
        </w:trPr>
        <w:tc>
          <w:tcPr>
            <w:tcW w:w="2466" w:type="dxa"/>
            <w:vMerge w:val="restart"/>
            <w:vAlign w:val="center"/>
          </w:tcPr>
          <w:p w14:paraId="2309F55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Обхідний вимикач</w:t>
            </w:r>
          </w:p>
        </w:tc>
        <w:tc>
          <w:tcPr>
            <w:tcW w:w="1654" w:type="dxa"/>
            <w:vAlign w:val="center"/>
          </w:tcPr>
          <w:p w14:paraId="5016A6E2" w14:textId="77777777" w:rsidR="00F759C1" w:rsidRPr="00C13613" w:rsidRDefault="00C13613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т</w:t>
            </w:r>
            <w:r w:rsidR="00F759C1" w:rsidRPr="00C13613">
              <w:rPr>
                <w:szCs w:val="28"/>
              </w:rPr>
              <w:t>метр Д-335</w:t>
            </w:r>
          </w:p>
        </w:tc>
        <w:tc>
          <w:tcPr>
            <w:tcW w:w="1255" w:type="dxa"/>
            <w:vAlign w:val="center"/>
          </w:tcPr>
          <w:p w14:paraId="100D0B7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F7E76A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119AC002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78C4D04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732143D1" w14:textId="77777777" w:rsidTr="000403CF">
        <w:trPr>
          <w:trHeight w:val="312"/>
        </w:trPr>
        <w:tc>
          <w:tcPr>
            <w:tcW w:w="2466" w:type="dxa"/>
            <w:vMerge/>
            <w:vAlign w:val="center"/>
          </w:tcPr>
          <w:p w14:paraId="7224C84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0823D816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Варметр Д-335</w:t>
            </w:r>
          </w:p>
        </w:tc>
        <w:tc>
          <w:tcPr>
            <w:tcW w:w="1255" w:type="dxa"/>
            <w:vAlign w:val="center"/>
          </w:tcPr>
          <w:p w14:paraId="62256F60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12E963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255" w:type="dxa"/>
            <w:vAlign w:val="center"/>
          </w:tcPr>
          <w:p w14:paraId="034645E8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39F47B0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4</w:t>
            </w:r>
          </w:p>
        </w:tc>
      </w:tr>
      <w:tr w:rsidR="00C13613" w:rsidRPr="00C13613" w14:paraId="23D42D85" w14:textId="77777777" w:rsidTr="000403CF">
        <w:trPr>
          <w:trHeight w:val="613"/>
        </w:trPr>
        <w:tc>
          <w:tcPr>
            <w:tcW w:w="2466" w:type="dxa"/>
            <w:vMerge/>
            <w:vAlign w:val="center"/>
          </w:tcPr>
          <w:p w14:paraId="5E338C3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7A969AA7" w14:textId="77777777" w:rsidR="00F759C1" w:rsidRPr="00C13613" w:rsidRDefault="003F20E5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 xml:space="preserve">Лічільник </w:t>
            </w:r>
            <w:r w:rsidR="00F759C1" w:rsidRPr="00C13613">
              <w:rPr>
                <w:szCs w:val="28"/>
              </w:rPr>
              <w:t>актив. энер. И-680</w:t>
            </w:r>
          </w:p>
        </w:tc>
        <w:tc>
          <w:tcPr>
            <w:tcW w:w="1255" w:type="dxa"/>
            <w:vAlign w:val="center"/>
          </w:tcPr>
          <w:p w14:paraId="7EB7EAD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70B9CCD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8</w:t>
            </w:r>
          </w:p>
        </w:tc>
        <w:tc>
          <w:tcPr>
            <w:tcW w:w="1255" w:type="dxa"/>
            <w:vAlign w:val="center"/>
          </w:tcPr>
          <w:p w14:paraId="22F53D7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354499F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6</w:t>
            </w:r>
          </w:p>
        </w:tc>
      </w:tr>
      <w:tr w:rsidR="00C13613" w:rsidRPr="00C13613" w14:paraId="4369F486" w14:textId="77777777" w:rsidTr="000403CF">
        <w:trPr>
          <w:trHeight w:val="629"/>
        </w:trPr>
        <w:tc>
          <w:tcPr>
            <w:tcW w:w="2466" w:type="dxa"/>
            <w:vMerge/>
            <w:vAlign w:val="center"/>
          </w:tcPr>
          <w:p w14:paraId="1DE2FA0C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654" w:type="dxa"/>
            <w:vAlign w:val="center"/>
          </w:tcPr>
          <w:p w14:paraId="279F50B7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еак. энерг. И-676</w:t>
            </w:r>
          </w:p>
        </w:tc>
        <w:tc>
          <w:tcPr>
            <w:tcW w:w="1255" w:type="dxa"/>
            <w:vAlign w:val="center"/>
          </w:tcPr>
          <w:p w14:paraId="25E8325B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</w:t>
            </w:r>
          </w:p>
        </w:tc>
        <w:tc>
          <w:tcPr>
            <w:tcW w:w="1736" w:type="dxa"/>
            <w:vAlign w:val="center"/>
          </w:tcPr>
          <w:p w14:paraId="57E09789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2</w:t>
            </w:r>
          </w:p>
        </w:tc>
        <w:tc>
          <w:tcPr>
            <w:tcW w:w="1255" w:type="dxa"/>
            <w:vAlign w:val="center"/>
          </w:tcPr>
          <w:p w14:paraId="5E2251BD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1</w:t>
            </w:r>
          </w:p>
        </w:tc>
        <w:tc>
          <w:tcPr>
            <w:tcW w:w="1736" w:type="dxa"/>
            <w:vAlign w:val="center"/>
          </w:tcPr>
          <w:p w14:paraId="65A699DF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4</w:t>
            </w:r>
          </w:p>
        </w:tc>
      </w:tr>
      <w:tr w:rsidR="00C13613" w:rsidRPr="00C13613" w14:paraId="363E550B" w14:textId="77777777" w:rsidTr="000403CF">
        <w:trPr>
          <w:trHeight w:val="298"/>
        </w:trPr>
        <w:tc>
          <w:tcPr>
            <w:tcW w:w="8368" w:type="dxa"/>
            <w:gridSpan w:val="5"/>
            <w:vAlign w:val="center"/>
          </w:tcPr>
          <w:p w14:paraId="52D6A3D4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Разом</w:t>
            </w:r>
          </w:p>
        </w:tc>
        <w:tc>
          <w:tcPr>
            <w:tcW w:w="1736" w:type="dxa"/>
            <w:vAlign w:val="center"/>
          </w:tcPr>
          <w:p w14:paraId="0F57CC1E" w14:textId="77777777" w:rsidR="00F759C1" w:rsidRPr="00C13613" w:rsidRDefault="00F759C1" w:rsidP="00A86477">
            <w:pPr>
              <w:spacing w:line="240" w:lineRule="auto"/>
              <w:ind w:firstLine="0"/>
              <w:rPr>
                <w:szCs w:val="28"/>
              </w:rPr>
            </w:pPr>
            <w:r w:rsidRPr="00C13613">
              <w:rPr>
                <w:szCs w:val="28"/>
              </w:rPr>
              <w:t>266</w:t>
            </w:r>
          </w:p>
        </w:tc>
      </w:tr>
    </w:tbl>
    <w:p w14:paraId="10515F0A" w14:textId="77777777" w:rsidR="006D12C3" w:rsidRPr="00607793" w:rsidRDefault="006D12C3" w:rsidP="004F57A8">
      <w:pPr>
        <w:rPr>
          <w:szCs w:val="28"/>
        </w:rPr>
      </w:pPr>
    </w:p>
    <w:p w14:paraId="1CB7C685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Обраний трансформатор має номінальну потужність 400 ВА в класі</w:t>
      </w:r>
    </w:p>
    <w:p w14:paraId="5147A585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точності 0,5, необхідному для підключення лічильників. Таким чином:</w:t>
      </w:r>
    </w:p>
    <w:p w14:paraId="44A5CAEA" w14:textId="77777777" w:rsidR="00F759C1" w:rsidRPr="00607793" w:rsidRDefault="006D12C3" w:rsidP="00A86477">
      <w:pPr>
        <w:ind w:firstLine="0"/>
        <w:jc w:val="center"/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object w:dxaOrig="3260" w:dyaOrig="380" w14:anchorId="4616080E">
          <v:shape id="_x0000_i1251" type="#_x0000_t75" style="width:162.35pt;height:19.7pt" o:ole="">
            <v:imagedata r:id="rId468" o:title=""/>
          </v:shape>
          <o:OLEObject Type="Embed" ProgID="Equation.DSMT4" ShapeID="_x0000_i1251" DrawAspect="Content" ObjectID="_1683663655" r:id="rId469"/>
        </w:object>
      </w:r>
    </w:p>
    <w:p w14:paraId="2766468E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19" w:name="_Toc70848465"/>
      <w:bookmarkStart w:id="20" w:name="_Toc71291619"/>
      <w:r w:rsidRPr="00607793">
        <w:rPr>
          <w:rStyle w:val="af"/>
          <w:b w:val="0"/>
          <w:i w:val="0"/>
        </w:rPr>
        <w:t>трансформатор буде працювати в обраному класі точності.</w:t>
      </w:r>
      <w:bookmarkEnd w:id="19"/>
      <w:bookmarkEnd w:id="20"/>
    </w:p>
    <w:p w14:paraId="19AD7D5F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1" w:name="_Toc70848466"/>
      <w:bookmarkStart w:id="22" w:name="_Toc71291620"/>
      <w:r w:rsidRPr="00607793">
        <w:rPr>
          <w:rStyle w:val="af"/>
          <w:b w:val="0"/>
          <w:i w:val="0"/>
        </w:rPr>
        <w:t>Трансформатори напруги підключаємо до кожної секції збірних шин</w:t>
      </w:r>
      <w:bookmarkEnd w:id="21"/>
      <w:bookmarkEnd w:id="22"/>
    </w:p>
    <w:p w14:paraId="2FAF5970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3" w:name="_Toc70848467"/>
      <w:bookmarkStart w:id="24" w:name="_Toc71291621"/>
      <w:r w:rsidRPr="00607793">
        <w:rPr>
          <w:rStyle w:val="af"/>
          <w:b w:val="0"/>
          <w:i w:val="0"/>
        </w:rPr>
        <w:t>220 кВ.</w:t>
      </w:r>
      <w:bookmarkEnd w:id="23"/>
      <w:bookmarkEnd w:id="24"/>
    </w:p>
    <w:p w14:paraId="7506F2CE" w14:textId="77777777" w:rsidR="00F759C1" w:rsidRPr="00607793" w:rsidRDefault="00F759C1" w:rsidP="004F57A8">
      <w:pPr>
        <w:pStyle w:val="1"/>
        <w:jc w:val="both"/>
        <w:rPr>
          <w:b w:val="0"/>
          <w:color w:val="auto"/>
        </w:rPr>
      </w:pPr>
    </w:p>
    <w:p w14:paraId="269DAFDD" w14:textId="77777777" w:rsidR="00F759C1" w:rsidRPr="00607793" w:rsidRDefault="00F759C1" w:rsidP="004F57A8">
      <w:pPr>
        <w:pStyle w:val="1"/>
        <w:rPr>
          <w:rStyle w:val="af"/>
          <w:b w:val="0"/>
          <w:i w:val="0"/>
        </w:rPr>
      </w:pPr>
      <w:bookmarkStart w:id="25" w:name="_Toc70848468"/>
      <w:bookmarkStart w:id="26" w:name="_Toc71291622"/>
      <w:r w:rsidRPr="00607793">
        <w:rPr>
          <w:rStyle w:val="af"/>
          <w:b w:val="0"/>
          <w:i w:val="0"/>
        </w:rPr>
        <w:t>Вибираємо трансформатор напруги в ланцюзі ВЛ 110 кВ.</w:t>
      </w:r>
      <w:bookmarkEnd w:id="25"/>
      <w:bookmarkEnd w:id="26"/>
    </w:p>
    <w:p w14:paraId="0A7081D6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ір трансформаторів напруги, підключеного до збірних шин 110 кВ.</w:t>
      </w:r>
    </w:p>
    <w:p w14:paraId="1931AC56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7" w:name="_Toc70848469"/>
      <w:bookmarkStart w:id="28" w:name="_Toc71291623"/>
      <w:r w:rsidRPr="00607793">
        <w:rPr>
          <w:rStyle w:val="af"/>
          <w:b w:val="0"/>
          <w:i w:val="0"/>
        </w:rPr>
        <w:t>Вибираємо трансформатор напруги типу  НКФ-110-58У1 з номінальною потужністю в класі точності 0,5 400 ВА.</w:t>
      </w:r>
      <w:bookmarkEnd w:id="27"/>
      <w:bookmarkEnd w:id="28"/>
    </w:p>
    <w:p w14:paraId="21AD1E8F" w14:textId="77777777" w:rsidR="00F759C1" w:rsidRPr="00607793" w:rsidRDefault="00F759C1" w:rsidP="004F57A8">
      <w:pPr>
        <w:rPr>
          <w:rStyle w:val="af"/>
          <w:i w:val="0"/>
          <w:szCs w:val="28"/>
        </w:rPr>
      </w:pPr>
    </w:p>
    <w:p w14:paraId="097A1A16" w14:textId="77777777" w:rsidR="00F759C1" w:rsidRPr="00607793" w:rsidRDefault="00F759C1" w:rsidP="004F57A8">
      <w:pPr>
        <w:jc w:val="center"/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ір трансформаторів напруги, підключеного до збірних шин 10 кВ.</w:t>
      </w:r>
    </w:p>
    <w:p w14:paraId="2C477212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ираємо трансформатор напруги типу ЗНОЛ.09-10.02, UНОМ=10 кВ, S2HОМ=75 ВA в класі точності 0,5.</w:t>
      </w:r>
    </w:p>
    <w:p w14:paraId="4BEFD93B" w14:textId="77777777" w:rsidR="00F759C1" w:rsidRPr="00607793" w:rsidRDefault="00F759C1" w:rsidP="004F57A8">
      <w:pPr>
        <w:pStyle w:val="1"/>
        <w:jc w:val="both"/>
        <w:rPr>
          <w:rStyle w:val="af"/>
          <w:b w:val="0"/>
          <w:i w:val="0"/>
        </w:rPr>
      </w:pPr>
      <w:bookmarkStart w:id="29" w:name="_Toc70848470"/>
      <w:bookmarkStart w:id="30" w:name="_Toc71291624"/>
      <w:r w:rsidRPr="00607793">
        <w:rPr>
          <w:rStyle w:val="af"/>
          <w:b w:val="0"/>
          <w:i w:val="0"/>
        </w:rPr>
        <w:t>Трансформатори напруги підключаємо до кожної секції збірних шин 10 кВ.</w:t>
      </w:r>
      <w:bookmarkEnd w:id="29"/>
      <w:bookmarkEnd w:id="30"/>
    </w:p>
    <w:p w14:paraId="4B6D8B38" w14:textId="77777777" w:rsidR="00F759C1" w:rsidRPr="00607793" w:rsidRDefault="00F759C1" w:rsidP="004F57A8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t>Вибираємо трансформатор напруги в ланцюзі синхронного компенсатору.</w:t>
      </w:r>
    </w:p>
    <w:p w14:paraId="4482B491" w14:textId="77777777" w:rsidR="008164BD" w:rsidRDefault="00F759C1" w:rsidP="008164BD">
      <w:pPr>
        <w:rPr>
          <w:rStyle w:val="af"/>
          <w:i w:val="0"/>
          <w:szCs w:val="28"/>
        </w:rPr>
      </w:pPr>
      <w:r w:rsidRPr="00607793">
        <w:rPr>
          <w:rStyle w:val="af"/>
          <w:i w:val="0"/>
          <w:szCs w:val="28"/>
        </w:rPr>
        <w:lastRenderedPageBreak/>
        <w:t>Вибираємо трансформатор напруги типу ЗНОЛ.09-10.02, UНОМ=10 кВ, S2HОМ=75 ВA в класі точності 0,5.</w:t>
      </w:r>
      <w:bookmarkStart w:id="31" w:name="_ТЕМА_8._ВИБІР"/>
      <w:bookmarkStart w:id="32" w:name="_Toc71291625"/>
      <w:bookmarkEnd w:id="31"/>
    </w:p>
    <w:p w14:paraId="4A82726B" w14:textId="77777777" w:rsidR="00BC1D05" w:rsidRDefault="00BC1D05" w:rsidP="008164BD">
      <w:pPr>
        <w:jc w:val="center"/>
        <w:rPr>
          <w:b/>
          <w:color w:val="000000"/>
          <w:szCs w:val="28"/>
        </w:rPr>
      </w:pPr>
    </w:p>
    <w:p w14:paraId="6555F49E" w14:textId="3047B89F" w:rsidR="00607793" w:rsidRPr="008164BD" w:rsidRDefault="00F759C1" w:rsidP="008164BD">
      <w:pPr>
        <w:jc w:val="center"/>
        <w:rPr>
          <w:b/>
          <w:color w:val="000000"/>
          <w:szCs w:val="28"/>
        </w:rPr>
      </w:pPr>
      <w:r w:rsidRPr="008164BD">
        <w:rPr>
          <w:b/>
          <w:color w:val="000000"/>
          <w:szCs w:val="28"/>
        </w:rPr>
        <w:t>ТЕМА 8. ВИБІР СТРУМОПРОВІДНИХ ЧАСТИН</w:t>
      </w:r>
      <w:bookmarkStart w:id="33" w:name="_Toc70848472"/>
      <w:bookmarkStart w:id="34" w:name="_Toc71291626"/>
      <w:bookmarkEnd w:id="32"/>
    </w:p>
    <w:p w14:paraId="2D96385A" w14:textId="77777777" w:rsidR="00607793" w:rsidRPr="00607793" w:rsidRDefault="00607793" w:rsidP="004F57A8">
      <w:pPr>
        <w:rPr>
          <w:szCs w:val="28"/>
        </w:rPr>
      </w:pPr>
    </w:p>
    <w:p w14:paraId="76FC9E32" w14:textId="77777777" w:rsidR="00F759C1" w:rsidRPr="00607793" w:rsidRDefault="00F759C1" w:rsidP="008164BD">
      <w:pPr>
        <w:pStyle w:val="1"/>
        <w:ind w:firstLine="0"/>
        <w:rPr>
          <w:rStyle w:val="af"/>
          <w:b w:val="0"/>
          <w:i w:val="0"/>
        </w:rPr>
      </w:pPr>
      <w:r w:rsidRPr="00607793">
        <w:rPr>
          <w:rStyle w:val="af"/>
          <w:b w:val="0"/>
          <w:i w:val="0"/>
        </w:rPr>
        <w:t>Вибір збірних шин 220 кВ.</w:t>
      </w:r>
      <w:bookmarkEnd w:id="33"/>
      <w:bookmarkEnd w:id="34"/>
    </w:p>
    <w:p w14:paraId="544DEBA2" w14:textId="77777777" w:rsidR="00607793" w:rsidRPr="00607793" w:rsidRDefault="00607793" w:rsidP="004F57A8">
      <w:pPr>
        <w:rPr>
          <w:szCs w:val="28"/>
        </w:rPr>
      </w:pPr>
    </w:p>
    <w:p w14:paraId="4C558F46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Так як збірні шини по економічній щільності струму не вибираються,</w:t>
      </w:r>
    </w:p>
    <w:p w14:paraId="09666014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14:paraId="3780851B" w14:textId="77777777"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840" w:dyaOrig="800" w14:anchorId="563FD71A">
          <v:shape id="_x0000_i1252" type="#_x0000_t75" style="width:241.8pt;height:40.1pt" o:ole="">
            <v:imagedata r:id="rId470" o:title=""/>
          </v:shape>
          <o:OLEObject Type="Embed" ProgID="Equation.DSMT4" ShapeID="_x0000_i1252" DrawAspect="Content" ObjectID="_1683663656" r:id="rId471"/>
        </w:object>
      </w:r>
    </w:p>
    <w:p w14:paraId="587F2C3B" w14:textId="77777777" w:rsidR="00F759C1" w:rsidRPr="00607793" w:rsidRDefault="00F759C1" w:rsidP="00A86477">
      <w:pPr>
        <w:tabs>
          <w:tab w:val="clear" w:pos="4536"/>
          <w:tab w:val="clear" w:pos="9356"/>
        </w:tabs>
        <w:ind w:firstLine="0"/>
        <w:rPr>
          <w:szCs w:val="28"/>
        </w:rPr>
      </w:pPr>
    </w:p>
    <w:p w14:paraId="21D0C1F4" w14:textId="77777777" w:rsidR="00F759C1" w:rsidRPr="00607793" w:rsidRDefault="009F0D70" w:rsidP="00A86477">
      <w:pPr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3100" w:dyaOrig="380" w14:anchorId="6A2BEE5D">
          <v:shape id="_x0000_i1253" type="#_x0000_t75" style="width:155.55pt;height:19.7pt" o:ole="">
            <v:imagedata r:id="rId472" o:title=""/>
          </v:shape>
          <o:OLEObject Type="Embed" ProgID="Equation.DSMT4" ShapeID="_x0000_i1253" DrawAspect="Content" ObjectID="_1683663657" r:id="rId473"/>
        </w:object>
      </w:r>
    </w:p>
    <w:p w14:paraId="60AD846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  <w:r w:rsidRPr="00607793">
        <w:rPr>
          <w:szCs w:val="28"/>
        </w:rPr>
        <w:t>Приймаємо провід АС-600/72, q = 600 мм 2 , d = 33,2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</w:t>
      </w:r>
    </w:p>
    <w:p w14:paraId="7BBD70A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ля з'ясування необхідності перевірки проводів на термічна дія струмів КЗ знаходимо потужність короткого замикання:</w:t>
      </w:r>
    </w:p>
    <w:p w14:paraId="2D97C5EF" w14:textId="77777777"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12"/>
          <w:szCs w:val="28"/>
        </w:rPr>
        <w:object w:dxaOrig="5580" w:dyaOrig="360" w14:anchorId="32645188">
          <v:shape id="_x0000_i1254" type="#_x0000_t75" style="width:397.35pt;height:23.75pt" o:ole="">
            <v:imagedata r:id="rId474" o:title=""/>
          </v:shape>
          <o:OLEObject Type="Embed" ProgID="Equation.DSMT4" ShapeID="_x0000_i1254" DrawAspect="Content" ObjectID="_1683663658" r:id="rId475"/>
        </w:object>
      </w:r>
    </w:p>
    <w:p w14:paraId="329120B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имо перевірку за умовами коронування.</w:t>
      </w:r>
    </w:p>
    <w:p w14:paraId="049FE8F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чаткова критична напруженість:</w:t>
      </w:r>
    </w:p>
    <w:p w14:paraId="05B9FEB7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119" w:dyaOrig="940" w14:anchorId="4D98AFE3">
          <v:shape id="_x0000_i1255" type="#_x0000_t75" style="width:356.6pt;height:48.25pt" o:ole="">
            <v:imagedata r:id="rId476" o:title=""/>
          </v:shape>
          <o:OLEObject Type="Embed" ProgID="Equation.DSMT4" ShapeID="_x0000_i1255" DrawAspect="Content" ObjectID="_1683663659" r:id="rId477"/>
        </w:object>
      </w:r>
    </w:p>
    <w:p w14:paraId="4B6D6C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3FF88DA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роти (для </w:t>
      </w:r>
      <w:r w:rsidR="006D12C3" w:rsidRPr="00607793">
        <w:rPr>
          <w:szCs w:val="28"/>
        </w:rPr>
        <w:t>багато дротяних</w:t>
      </w:r>
      <w:r w:rsidRPr="00607793">
        <w:rPr>
          <w:szCs w:val="28"/>
        </w:rPr>
        <w:t xml:space="preserve"> проводів);</w:t>
      </w:r>
    </w:p>
    <w:p w14:paraId="3D5EF31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66  см - радіус проводу.</w:t>
      </w:r>
    </w:p>
    <w:p w14:paraId="7E9FC43D" w14:textId="77777777" w:rsidR="00F759C1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ження біля</w:t>
      </w:r>
      <w:r w:rsidR="00F759C1" w:rsidRPr="00607793">
        <w:rPr>
          <w:szCs w:val="28"/>
        </w:rPr>
        <w:t xml:space="preserve"> проводу:</w:t>
      </w:r>
    </w:p>
    <w:p w14:paraId="52385C08" w14:textId="77777777" w:rsidR="00F759C1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440" w:dyaOrig="1160" w14:anchorId="75A07D5D">
          <v:shape id="_x0000_i1256" type="#_x0000_t75" style="width:322.65pt;height:58.4pt" o:ole="">
            <v:imagedata r:id="rId478" o:title=""/>
          </v:shape>
          <o:OLEObject Type="Embed" ProgID="Equation.DSMT4" ShapeID="_x0000_i1256" DrawAspect="Content" ObjectID="_1683663660" r:id="rId479"/>
        </w:object>
      </w:r>
    </w:p>
    <w:p w14:paraId="572F931E" w14:textId="77777777" w:rsidR="009F0D70" w:rsidRPr="00607793" w:rsidRDefault="009F0D70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400" w:dyaOrig="2140" w14:anchorId="28F65A30">
          <v:shape id="_x0000_i1257" type="#_x0000_t75" style="width:171.15pt;height:107.3pt" o:ole="">
            <v:imagedata r:id="rId480" o:title=""/>
          </v:shape>
          <o:OLEObject Type="Embed" ProgID="Equation.DSMT4" ShapeID="_x0000_i1257" DrawAspect="Content" ObjectID="_1683663661" r:id="rId481"/>
        </w:object>
      </w:r>
    </w:p>
    <w:p w14:paraId="572BDB8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4891F75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2CB16B5" w14:textId="77777777" w:rsidR="00F759C1" w:rsidRDefault="00A86477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86477">
        <w:rPr>
          <w:position w:val="-12"/>
          <w:szCs w:val="28"/>
        </w:rPr>
        <w:object w:dxaOrig="1620" w:dyaOrig="380" w14:anchorId="0DEEB197">
          <v:shape id="_x0000_i1258" type="#_x0000_t75" style="width:80.15pt;height:19pt" o:ole="">
            <v:imagedata r:id="rId482" o:title=""/>
          </v:shape>
          <o:OLEObject Type="Embed" ProgID="Equation.DSMT4" ShapeID="_x0000_i1258" DrawAspect="Content" ObjectID="_1683663662" r:id="rId483"/>
        </w:object>
      </w:r>
    </w:p>
    <w:p w14:paraId="6432DD84" w14:textId="77777777" w:rsidR="00A86477" w:rsidRPr="00607793" w:rsidRDefault="00A86477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86477">
        <w:rPr>
          <w:position w:val="-10"/>
        </w:rPr>
        <w:object w:dxaOrig="4340" w:dyaOrig="340" w14:anchorId="191FB2A4">
          <v:shape id="_x0000_i1259" type="#_x0000_t75" style="width:216.7pt;height:17pt" o:ole="">
            <v:imagedata r:id="rId484" o:title=""/>
          </v:shape>
          <o:OLEObject Type="Embed" ProgID="Equation.DSMT4" ShapeID="_x0000_i1259" DrawAspect="Content" ObjectID="_1683663663" r:id="rId485"/>
        </w:object>
      </w:r>
    </w:p>
    <w:p w14:paraId="0E6900E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D54394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</w:t>
      </w:r>
      <w:r w:rsidR="009F0D70" w:rsidRPr="00607793">
        <w:rPr>
          <w:szCs w:val="28"/>
          <w:lang w:val="ru-RU"/>
        </w:rPr>
        <w:t>-</w:t>
      </w:r>
      <w:r w:rsidRPr="00607793">
        <w:rPr>
          <w:szCs w:val="28"/>
        </w:rPr>
        <w:t xml:space="preserve">провідність за умов </w:t>
      </w:r>
      <w:r w:rsidR="009F0D70" w:rsidRPr="00607793">
        <w:rPr>
          <w:szCs w:val="28"/>
        </w:rPr>
        <w:t>хитання</w:t>
      </w:r>
      <w:r w:rsidRPr="00607793">
        <w:rPr>
          <w:szCs w:val="28"/>
        </w:rPr>
        <w:t>.</w:t>
      </w:r>
      <w:r w:rsidR="009F0D70" w:rsidRPr="00607793">
        <w:rPr>
          <w:szCs w:val="28"/>
          <w:lang w:val="ru-RU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5325CB01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 w14:anchorId="70150DAD">
          <v:shape id="_x0000_i1260" type="#_x0000_t75" style="width:273.05pt;height:37.35pt" o:ole="">
            <v:imagedata r:id="rId486" o:title=""/>
          </v:shape>
          <o:OLEObject Type="Embed" ProgID="Equation.DSMT4" ShapeID="_x0000_i1260" DrawAspect="Content" ObjectID="_1683663664" r:id="rId487"/>
        </w:object>
      </w:r>
    </w:p>
    <w:p w14:paraId="6BE9D561" w14:textId="77777777" w:rsidR="00F759C1" w:rsidRPr="00607793" w:rsidRDefault="008B59F8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</w:t>
      </w:r>
      <w:r w:rsidR="00F759C1" w:rsidRPr="00607793">
        <w:rPr>
          <w:szCs w:val="28"/>
        </w:rPr>
        <w:t>м струмопроводу</w:t>
      </w:r>
      <w:r w:rsidRPr="00607793">
        <w:rPr>
          <w:szCs w:val="28"/>
          <w:lang w:val="ru-RU"/>
        </w:rPr>
        <w:t xml:space="preserve"> </w:t>
      </w:r>
      <w:r w:rsidR="00F759C1" w:rsidRPr="00607793">
        <w:rPr>
          <w:szCs w:val="28"/>
        </w:rPr>
        <w:t>( з урахуванням 1 м проводу АС-600/72 2,170 кг):</w:t>
      </w:r>
    </w:p>
    <w:p w14:paraId="04ABD949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39" w:dyaOrig="360" w14:anchorId="72BA865A">
          <v:shape id="_x0000_i1261" type="#_x0000_t75" style="width:276.45pt;height:18.35pt" o:ole="">
            <v:imagedata r:id="rId488" o:title=""/>
          </v:shape>
          <o:OLEObject Type="Embed" ProgID="Equation.DSMT4" ShapeID="_x0000_i1261" DrawAspect="Content" ObjectID="_1683663665" r:id="rId489"/>
        </w:object>
      </w:r>
    </w:p>
    <w:p w14:paraId="4FBB807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673D1360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78C12919">
          <v:shape id="_x0000_i1262" type="#_x0000_t75" style="width:134.5pt;height:19pt" o:ole="">
            <v:imagedata r:id="rId490" o:title=""/>
          </v:shape>
          <o:OLEObject Type="Embed" ProgID="Equation.DSMT4" ShapeID="_x0000_i1262" DrawAspect="Content" ObjectID="_1683663666" r:id="rId491"/>
        </w:object>
      </w:r>
    </w:p>
    <w:p w14:paraId="2D1D2D28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25528E68">
          <v:shape id="_x0000_i1263" type="#_x0000_t75" style="width:114.1pt;height:42.1pt" o:ole="">
            <v:imagedata r:id="rId492" o:title=""/>
          </v:shape>
          <o:OLEObject Type="Embed" ProgID="Equation.DSMT4" ShapeID="_x0000_i1263" DrawAspect="Content" ObjectID="_1683663667" r:id="rId493"/>
        </w:object>
      </w:r>
    </w:p>
    <w:p w14:paraId="535A24DB" w14:textId="77777777" w:rsidR="00F759C1" w:rsidRPr="00607793" w:rsidRDefault="00F759C1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noProof/>
          <w:szCs w:val="28"/>
          <w:lang w:val="ru-RU"/>
        </w:rPr>
        <w:lastRenderedPageBreak/>
        <w:drawing>
          <wp:inline distT="0" distB="0" distL="0" distR="0" wp14:anchorId="6B2DFC07" wp14:editId="5E2A86FC">
            <wp:extent cx="4540956" cy="509587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 rotWithShape="1"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" r="2793" b="2906"/>
                    <a:stretch/>
                  </pic:blipFill>
                  <pic:spPr bwMode="auto">
                    <a:xfrm>
                      <a:off x="0" y="0"/>
                      <a:ext cx="4542021" cy="509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44D0C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46.78=0.32 .</w:t>
      </w:r>
    </w:p>
    <w:p w14:paraId="1F0A5FB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2, звідки b=0,12*3=0,36 м.</w:t>
      </w:r>
    </w:p>
    <w:p w14:paraId="6C07189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674757A2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208967DC">
          <v:shape id="_x0000_i1264" type="#_x0000_t75" style="width:269pt;height:36pt" o:ole="">
            <v:imagedata r:id="rId495" o:title=""/>
          </v:shape>
          <o:OLEObject Type="Embed" ProgID="Equation.DSMT4" ShapeID="_x0000_i1264" DrawAspect="Content" ObjectID="_1683663668" r:id="rId496"/>
        </w:object>
      </w:r>
    </w:p>
    <w:p w14:paraId="36F9C894" w14:textId="77777777" w:rsidR="006D12C3" w:rsidRPr="003F20E5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2790B0BB" w14:textId="77777777" w:rsidR="008B59F8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1.</w:t>
      </w:r>
    </w:p>
    <w:p w14:paraId="74D8BD0A" w14:textId="77777777" w:rsidR="003F20E5" w:rsidRPr="00607793" w:rsidRDefault="003F20E5" w:rsidP="004F57A8">
      <w:pPr>
        <w:tabs>
          <w:tab w:val="clear" w:pos="4536"/>
          <w:tab w:val="clear" w:pos="9356"/>
        </w:tabs>
        <w:rPr>
          <w:szCs w:val="28"/>
        </w:rPr>
      </w:pPr>
    </w:p>
    <w:p w14:paraId="39D910E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1- Умови вибору збірних шин 220 кВ, виконуваності гнучким</w:t>
      </w:r>
    </w:p>
    <w:p w14:paraId="576B74A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ом АС-600/72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607793" w14:paraId="238873E0" w14:textId="77777777" w:rsidTr="00A11052">
        <w:trPr>
          <w:tblHeader/>
          <w:jc w:val="center"/>
        </w:trPr>
        <w:tc>
          <w:tcPr>
            <w:tcW w:w="1951" w:type="dxa"/>
            <w:vAlign w:val="center"/>
          </w:tcPr>
          <w:p w14:paraId="5067A7C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lastRenderedPageBreak/>
              <w:t>Параметри</w:t>
            </w:r>
          </w:p>
        </w:tc>
        <w:tc>
          <w:tcPr>
            <w:tcW w:w="2835" w:type="dxa"/>
            <w:vAlign w:val="center"/>
          </w:tcPr>
          <w:p w14:paraId="339C471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0D6060B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456A8BF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56A228A" w14:textId="77777777" w:rsidTr="006D12C3">
        <w:trPr>
          <w:jc w:val="center"/>
        </w:trPr>
        <w:tc>
          <w:tcPr>
            <w:tcW w:w="1951" w:type="dxa"/>
            <w:vAlign w:val="center"/>
          </w:tcPr>
          <w:p w14:paraId="44D2167E" w14:textId="77777777" w:rsidR="00F759C1" w:rsidRPr="00607793" w:rsidRDefault="00F759C1" w:rsidP="00A86477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4AB5A98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14:paraId="3634898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5262357E">
                <v:shape id="_x0000_i1265" type="#_x0000_t75" style="width:80.15pt;height:28.55pt" o:ole="">
                  <v:imagedata r:id="rId497" o:title=""/>
                </v:shape>
                <o:OLEObject Type="Embed" ProgID="Equation.DSMT4" ShapeID="_x0000_i1265" DrawAspect="Content" ObjectID="_1683663669" r:id="rId498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188C43A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14:paraId="580C281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14:paraId="5380F9A1" w14:textId="77777777" w:rsidTr="006D12C3">
        <w:trPr>
          <w:jc w:val="center"/>
        </w:trPr>
        <w:tc>
          <w:tcPr>
            <w:tcW w:w="1951" w:type="dxa"/>
            <w:vAlign w:val="center"/>
          </w:tcPr>
          <w:p w14:paraId="33BBE678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14:paraId="4A85575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1CAB030F">
                <v:shape id="_x0000_i1266" type="#_x0000_t75" style="width:87.6pt;height:38.05pt" o:ole="">
                  <v:imagedata r:id="rId499" o:title=""/>
                </v:shape>
                <o:OLEObject Type="Embed" ProgID="Equation.DSMT4" ShapeID="_x0000_i1266" DrawAspect="Content" ObjectID="_1683663670" r:id="rId500"/>
              </w:object>
            </w:r>
          </w:p>
        </w:tc>
        <w:tc>
          <w:tcPr>
            <w:tcW w:w="5068" w:type="dxa"/>
            <w:gridSpan w:val="3"/>
            <w:vAlign w:val="center"/>
          </w:tcPr>
          <w:p w14:paraId="78759FD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6A34D5E4" w14:textId="77777777" w:rsidTr="006D12C3">
        <w:trPr>
          <w:jc w:val="center"/>
        </w:trPr>
        <w:tc>
          <w:tcPr>
            <w:tcW w:w="1951" w:type="dxa"/>
            <w:vAlign w:val="center"/>
          </w:tcPr>
          <w:p w14:paraId="15F57420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14:paraId="0474B2E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67A11995">
                <v:shape id="_x0000_i1267" type="#_x0000_t75" style="width:88.3pt;height:22.4pt" o:ole="">
                  <v:imagedata r:id="rId501" o:title=""/>
                </v:shape>
                <o:OLEObject Type="Embed" ProgID="Equation.DSMT4" ShapeID="_x0000_i1267" DrawAspect="Content" ObjectID="_1683663671" r:id="rId502"/>
              </w:object>
            </w:r>
          </w:p>
        </w:tc>
        <w:tc>
          <w:tcPr>
            <w:tcW w:w="2550" w:type="dxa"/>
            <w:vAlign w:val="center"/>
          </w:tcPr>
          <w:p w14:paraId="0C0072D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5,16</w:t>
            </w:r>
          </w:p>
        </w:tc>
        <w:tc>
          <w:tcPr>
            <w:tcW w:w="2518" w:type="dxa"/>
            <w:gridSpan w:val="2"/>
            <w:vAlign w:val="center"/>
          </w:tcPr>
          <w:p w14:paraId="0842153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54</w:t>
            </w:r>
          </w:p>
        </w:tc>
      </w:tr>
      <w:tr w:rsidR="00F759C1" w:rsidRPr="00607793" w14:paraId="139EAF1F" w14:textId="77777777" w:rsidTr="006D12C3">
        <w:trPr>
          <w:jc w:val="center"/>
        </w:trPr>
        <w:tc>
          <w:tcPr>
            <w:tcW w:w="1951" w:type="dxa"/>
            <w:vAlign w:val="center"/>
          </w:tcPr>
          <w:p w14:paraId="07FE6FC9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14:paraId="4713315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2A5F5FBE">
                <v:shape id="_x0000_i1268" type="#_x0000_t75" style="width:57.05pt;height:25.8pt" o:ole="">
                  <v:imagedata r:id="rId503" o:title=""/>
                </v:shape>
                <o:OLEObject Type="Embed" ProgID="Equation.DSMT4" ShapeID="_x0000_i1268" DrawAspect="Content" ObjectID="_1683663672" r:id="rId504"/>
              </w:object>
            </w:r>
          </w:p>
        </w:tc>
        <w:tc>
          <w:tcPr>
            <w:tcW w:w="2550" w:type="dxa"/>
            <w:vAlign w:val="center"/>
          </w:tcPr>
          <w:p w14:paraId="4658766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36</w:t>
            </w:r>
          </w:p>
        </w:tc>
        <w:tc>
          <w:tcPr>
            <w:tcW w:w="2518" w:type="dxa"/>
            <w:gridSpan w:val="2"/>
            <w:vAlign w:val="center"/>
          </w:tcPr>
          <w:p w14:paraId="4AC21B5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49B0F0A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14:paraId="240E3ACC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</w:t>
      </w:r>
      <w:r w:rsidR="003F20E5">
        <w:rPr>
          <w:szCs w:val="28"/>
        </w:rPr>
        <w:t xml:space="preserve">одів на стороні 220 </w:t>
      </w:r>
      <w:r w:rsidR="00EB4AAB">
        <w:rPr>
          <w:szCs w:val="28"/>
        </w:rPr>
        <w:t>кВ відгалу</w:t>
      </w:r>
      <w:r w:rsidR="003F20E5">
        <w:rPr>
          <w:szCs w:val="28"/>
        </w:rPr>
        <w:t>же</w:t>
      </w:r>
      <w:r w:rsidRPr="00607793">
        <w:rPr>
          <w:szCs w:val="28"/>
        </w:rPr>
        <w:t>нь до</w:t>
      </w:r>
    </w:p>
    <w:p w14:paraId="50F27A0D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автотрансформаторів.</w:t>
      </w:r>
    </w:p>
    <w:p w14:paraId="01412BAE" w14:textId="77777777"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14:paraId="3C35555A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Перетин проводів відгалужен</w:t>
      </w:r>
      <w:r w:rsidR="007B23A4">
        <w:rPr>
          <w:szCs w:val="28"/>
        </w:rPr>
        <w:t>ня</w:t>
      </w:r>
      <w:r w:rsidR="00F759C1" w:rsidRPr="00607793">
        <w:rPr>
          <w:szCs w:val="28"/>
        </w:rPr>
        <w:t xml:space="preserve"> до автотрансформаторів вибираємо по</w:t>
      </w:r>
    </w:p>
    <w:p w14:paraId="65183EC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економічної щільності струму:</w:t>
      </w:r>
    </w:p>
    <w:p w14:paraId="6E2E335C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3560" w:dyaOrig="680" w14:anchorId="27E8C41B">
          <v:shape id="_x0000_i1269" type="#_x0000_t75" style="width:222.1pt;height:42.8pt" o:ole="">
            <v:imagedata r:id="rId505" o:title=""/>
          </v:shape>
          <o:OLEObject Type="Embed" ProgID="Equation.DSMT4" ShapeID="_x0000_i1269" DrawAspect="Content" ObjectID="_1683663673" r:id="rId506"/>
        </w:object>
      </w:r>
    </w:p>
    <w:p w14:paraId="7D75380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ймаємо провід АС-650/79, q = 650 мм, d =34,7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14:paraId="14F4064B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380" w:dyaOrig="940" w14:anchorId="27B80F9C">
          <v:shape id="_x0000_i1270" type="#_x0000_t75" style="width:368.85pt;height:48.25pt" o:ole="">
            <v:imagedata r:id="rId507" o:title=""/>
          </v:shape>
          <o:OLEObject Type="Embed" ProgID="Equation.DSMT4" ShapeID="_x0000_i1270" DrawAspect="Content" ObjectID="_1683663674" r:id="rId508"/>
        </w:object>
      </w:r>
    </w:p>
    <w:p w14:paraId="70A22E4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18D755F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180A4A8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735  см - радіус проводу.</w:t>
      </w:r>
    </w:p>
    <w:p w14:paraId="5DDA4721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14:paraId="19E7A345" w14:textId="77777777" w:rsidR="00F759C1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600" w:dyaOrig="1160" w14:anchorId="5B3B984E">
          <v:shape id="_x0000_i1271" type="#_x0000_t75" style="width:330.1pt;height:58.4pt" o:ole="">
            <v:imagedata r:id="rId509" o:title=""/>
          </v:shape>
          <o:OLEObject Type="Embed" ProgID="Equation.DSMT4" ShapeID="_x0000_i1271" DrawAspect="Content" ObjectID="_1683663675" r:id="rId510"/>
        </w:object>
      </w:r>
    </w:p>
    <w:p w14:paraId="666F3F38" w14:textId="77777777" w:rsidR="008B59F8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 w14:anchorId="184ED0DD">
          <v:shape id="_x0000_i1272" type="#_x0000_t75" style="width:177.95pt;height:107.3pt" o:ole="">
            <v:imagedata r:id="rId511" o:title=""/>
          </v:shape>
          <o:OLEObject Type="Embed" ProgID="Equation.DSMT4" ShapeID="_x0000_i1272" DrawAspect="Content" ObjectID="_1683663676" r:id="rId512"/>
        </w:object>
      </w:r>
    </w:p>
    <w:p w14:paraId="54D9272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9C0CF6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64E16507" w14:textId="77777777" w:rsidR="00F759C1" w:rsidRDefault="00A86477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A86477">
        <w:rPr>
          <w:position w:val="-12"/>
          <w:szCs w:val="28"/>
        </w:rPr>
        <w:object w:dxaOrig="1620" w:dyaOrig="380" w14:anchorId="22AF70AC">
          <v:shape id="_x0000_i1273" type="#_x0000_t75" style="width:80.15pt;height:19pt" o:ole="">
            <v:imagedata r:id="rId513" o:title=""/>
          </v:shape>
          <o:OLEObject Type="Embed" ProgID="Equation.DSMT4" ShapeID="_x0000_i1273" DrawAspect="Content" ObjectID="_1683663677" r:id="rId514"/>
        </w:object>
      </w:r>
    </w:p>
    <w:p w14:paraId="35EDA9BE" w14:textId="77777777" w:rsidR="00F759C1" w:rsidRPr="00607793" w:rsidRDefault="00A86477" w:rsidP="008164BD">
      <w:pPr>
        <w:tabs>
          <w:tab w:val="clear" w:pos="4536"/>
          <w:tab w:val="clear" w:pos="9356"/>
        </w:tabs>
        <w:jc w:val="center"/>
        <w:rPr>
          <w:szCs w:val="28"/>
        </w:rPr>
      </w:pPr>
      <w:r w:rsidRPr="00A86477">
        <w:rPr>
          <w:position w:val="-10"/>
        </w:rPr>
        <w:object w:dxaOrig="4459" w:dyaOrig="340" w14:anchorId="3F824DC7">
          <v:shape id="_x0000_i1274" type="#_x0000_t75" style="width:222.8pt;height:17pt" o:ole="">
            <v:imagedata r:id="rId515" o:title=""/>
          </v:shape>
          <o:OLEObject Type="Embed" ProgID="Equation.DSMT4" ShapeID="_x0000_i1274" DrawAspect="Content" ObjectID="_1683663678" r:id="rId516"/>
        </w:object>
      </w:r>
    </w:p>
    <w:p w14:paraId="79959C96" w14:textId="77777777" w:rsidR="00F759C1" w:rsidRPr="00607793" w:rsidRDefault="00F759C1" w:rsidP="00EB4AAB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7BA51A07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 w14:anchorId="04EE963A">
          <v:shape id="_x0000_i1275" type="#_x0000_t75" style="width:273.05pt;height:37.35pt" o:ole="">
            <v:imagedata r:id="rId517" o:title=""/>
          </v:shape>
          <o:OLEObject Type="Embed" ProgID="Equation.DSMT4" ShapeID="_x0000_i1275" DrawAspect="Content" ObjectID="_1683663679" r:id="rId518"/>
        </w:object>
      </w:r>
    </w:p>
    <w:p w14:paraId="07E482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( з урахуванням 1 м проводу АС-650/79 2,372 кг):</w:t>
      </w:r>
    </w:p>
    <w:p w14:paraId="646930ED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5005D4C2">
          <v:shape id="_x0000_i1276" type="#_x0000_t75" style="width:274.4pt;height:18.35pt" o:ole="">
            <v:imagedata r:id="rId519" o:title=""/>
          </v:shape>
          <o:OLEObject Type="Embed" ProgID="Equation.DSMT4" ShapeID="_x0000_i1276" DrawAspect="Content" ObjectID="_1683663680" r:id="rId520"/>
        </w:object>
      </w:r>
    </w:p>
    <w:p w14:paraId="3286CE7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78AB60F3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0ABFFE55">
          <v:shape id="_x0000_i1277" type="#_x0000_t75" style="width:134.5pt;height:19pt" o:ole="">
            <v:imagedata r:id="rId521" o:title=""/>
          </v:shape>
          <o:OLEObject Type="Embed" ProgID="Equation.DSMT4" ShapeID="_x0000_i1277" DrawAspect="Content" ObjectID="_1683663681" r:id="rId522"/>
        </w:object>
      </w:r>
    </w:p>
    <w:p w14:paraId="61B3538B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028CACEB">
          <v:shape id="_x0000_i1278" type="#_x0000_t75" style="width:114.1pt;height:42.1pt" o:ole="">
            <v:imagedata r:id="rId523" o:title=""/>
          </v:shape>
          <o:OLEObject Type="Embed" ProgID="Equation.DSMT4" ShapeID="_x0000_i1278" DrawAspect="Content" ObjectID="_1683663682" r:id="rId524"/>
        </w:object>
      </w:r>
    </w:p>
    <w:p w14:paraId="3798F2B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1A3E33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51,14=0.29 .</w:t>
      </w:r>
    </w:p>
    <w:p w14:paraId="0750B08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9, звідки b=0,09*3=0,27 м.</w:t>
      </w:r>
    </w:p>
    <w:p w14:paraId="3D9165C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0DF9E80F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69D26306">
          <v:shape id="_x0000_i1279" type="#_x0000_t75" style="width:269pt;height:36pt" o:ole="">
            <v:imagedata r:id="rId525" o:title=""/>
          </v:shape>
          <o:OLEObject Type="Embed" ProgID="Equation.DSMT4" ShapeID="_x0000_i1279" DrawAspect="Content" ObjectID="_1683663683" r:id="rId526"/>
        </w:object>
      </w:r>
    </w:p>
    <w:p w14:paraId="47484D2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3BC3E8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5B54D6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2.</w:t>
      </w:r>
    </w:p>
    <w:p w14:paraId="7766AB80" w14:textId="77777777"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14:paraId="38CE33D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2- Умови вибору збірних шин 22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0A5B8CC2" w14:textId="77777777" w:rsidTr="006D12C3">
        <w:trPr>
          <w:jc w:val="center"/>
        </w:trPr>
        <w:tc>
          <w:tcPr>
            <w:tcW w:w="2835" w:type="dxa"/>
            <w:vAlign w:val="center"/>
          </w:tcPr>
          <w:p w14:paraId="59A810D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1F9A7EAB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04FA1DF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49E0EBF7" w14:textId="77777777" w:rsidTr="006D12C3">
        <w:trPr>
          <w:jc w:val="center"/>
        </w:trPr>
        <w:tc>
          <w:tcPr>
            <w:tcW w:w="2835" w:type="dxa"/>
            <w:vAlign w:val="center"/>
          </w:tcPr>
          <w:p w14:paraId="753398A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472DCB1A">
                <v:shape id="_x0000_i1280" type="#_x0000_t75" style="width:80.15pt;height:28.55pt" o:ole="">
                  <v:imagedata r:id="rId497" o:title=""/>
                </v:shape>
                <o:OLEObject Type="Embed" ProgID="Equation.DSMT4" ShapeID="_x0000_i1280" DrawAspect="Content" ObjectID="_1683663684" r:id="rId527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57746F5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14:paraId="28E08F2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14:paraId="295B85C5" w14:textId="77777777" w:rsidTr="006D12C3">
        <w:trPr>
          <w:jc w:val="center"/>
        </w:trPr>
        <w:tc>
          <w:tcPr>
            <w:tcW w:w="2835" w:type="dxa"/>
            <w:vAlign w:val="center"/>
          </w:tcPr>
          <w:p w14:paraId="54C934ED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42D580D5">
                <v:shape id="_x0000_i1281" type="#_x0000_t75" style="width:87.6pt;height:38.05pt" o:ole="">
                  <v:imagedata r:id="rId499" o:title=""/>
                </v:shape>
                <o:OLEObject Type="Embed" ProgID="Equation.DSMT4" ShapeID="_x0000_i1281" DrawAspect="Content" ObjectID="_1683663685" r:id="rId528"/>
              </w:object>
            </w:r>
          </w:p>
          <w:p w14:paraId="46004BE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146CB4A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2AE44D3A" w14:textId="77777777" w:rsidTr="006D12C3">
        <w:trPr>
          <w:jc w:val="center"/>
        </w:trPr>
        <w:tc>
          <w:tcPr>
            <w:tcW w:w="2835" w:type="dxa"/>
            <w:vAlign w:val="center"/>
          </w:tcPr>
          <w:p w14:paraId="3727B04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13BC43CC">
                <v:shape id="_x0000_i1282" type="#_x0000_t75" style="width:88.3pt;height:22.4pt" o:ole="">
                  <v:imagedata r:id="rId501" o:title=""/>
                </v:shape>
                <o:OLEObject Type="Embed" ProgID="Equation.DSMT4" ShapeID="_x0000_i1282" DrawAspect="Content" ObjectID="_1683663686" r:id="rId529"/>
              </w:object>
            </w:r>
          </w:p>
        </w:tc>
        <w:tc>
          <w:tcPr>
            <w:tcW w:w="2550" w:type="dxa"/>
            <w:vAlign w:val="center"/>
          </w:tcPr>
          <w:p w14:paraId="08A197B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4.62</w:t>
            </w:r>
          </w:p>
        </w:tc>
        <w:tc>
          <w:tcPr>
            <w:tcW w:w="2518" w:type="dxa"/>
            <w:gridSpan w:val="2"/>
            <w:vAlign w:val="center"/>
          </w:tcPr>
          <w:p w14:paraId="3A4602C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43</w:t>
            </w:r>
          </w:p>
        </w:tc>
      </w:tr>
      <w:tr w:rsidR="00F759C1" w:rsidRPr="00607793" w14:paraId="65826417" w14:textId="77777777" w:rsidTr="006D12C3">
        <w:trPr>
          <w:jc w:val="center"/>
        </w:trPr>
        <w:tc>
          <w:tcPr>
            <w:tcW w:w="2835" w:type="dxa"/>
            <w:vAlign w:val="center"/>
          </w:tcPr>
          <w:p w14:paraId="13737CDE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3881A979">
                <v:shape id="_x0000_i1283" type="#_x0000_t75" style="width:57.05pt;height:25.8pt" o:ole="">
                  <v:imagedata r:id="rId503" o:title=""/>
                </v:shape>
                <o:OLEObject Type="Embed" ProgID="Equation.DSMT4" ShapeID="_x0000_i1283" DrawAspect="Content" ObjectID="_1683663687" r:id="rId530"/>
              </w:object>
            </w:r>
          </w:p>
        </w:tc>
        <w:tc>
          <w:tcPr>
            <w:tcW w:w="2550" w:type="dxa"/>
            <w:vAlign w:val="center"/>
          </w:tcPr>
          <w:p w14:paraId="508A1F7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27</w:t>
            </w:r>
          </w:p>
        </w:tc>
        <w:tc>
          <w:tcPr>
            <w:tcW w:w="2518" w:type="dxa"/>
            <w:gridSpan w:val="2"/>
            <w:vAlign w:val="center"/>
          </w:tcPr>
          <w:p w14:paraId="5DE6421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5646AA3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FFD9E81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ПЛ 220 кВ</w:t>
      </w:r>
    </w:p>
    <w:p w14:paraId="6FB6AB7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труми в лінії:</w:t>
      </w:r>
    </w:p>
    <w:p w14:paraId="4DDD67D2" w14:textId="77777777" w:rsidR="00F759C1" w:rsidRPr="00607793" w:rsidRDefault="006D12C3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5100" w:dyaOrig="840" w14:anchorId="614F61EB">
          <v:shape id="_x0000_i1284" type="#_x0000_t75" style="width:254.7pt;height:42.1pt" o:ole="">
            <v:imagedata r:id="rId531" o:title=""/>
          </v:shape>
          <o:OLEObject Type="Embed" ProgID="Equation.DSMT4" ShapeID="_x0000_i1284" DrawAspect="Content" ObjectID="_1683663688" r:id="rId532"/>
        </w:object>
      </w:r>
    </w:p>
    <w:p w14:paraId="41E4D0E9" w14:textId="77777777" w:rsidR="00F759C1" w:rsidRPr="00607793" w:rsidRDefault="006D12C3" w:rsidP="00512A69">
      <w:pPr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5060" w:dyaOrig="720" w14:anchorId="3D6C61D8">
          <v:shape id="_x0000_i1285" type="#_x0000_t75" style="width:253.35pt;height:37.35pt" o:ole="">
            <v:imagedata r:id="rId533" o:title=""/>
          </v:shape>
          <o:OLEObject Type="Embed" ProgID="Equation.DSMT4" ShapeID="_x0000_i1285" DrawAspect="Content" ObjectID="_1683663689" r:id="rId534"/>
        </w:object>
      </w:r>
    </w:p>
    <w:p w14:paraId="022F4A8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економічної щільності струму:</w:t>
      </w:r>
    </w:p>
    <w:p w14:paraId="6B4A9BEB" w14:textId="77777777" w:rsidR="00F759C1" w:rsidRPr="00607793" w:rsidRDefault="00F759C1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3640" w:dyaOrig="680" w14:anchorId="01F25D69">
          <v:shape id="_x0000_i1286" type="#_x0000_t75" style="width:227.55pt;height:42.8pt" o:ole="">
            <v:imagedata r:id="rId535" o:title=""/>
          </v:shape>
          <o:OLEObject Type="Embed" ProgID="Equation.DSMT4" ShapeID="_x0000_i1286" DrawAspect="Content" ObjectID="_1683663690" r:id="rId536"/>
        </w:object>
      </w:r>
    </w:p>
    <w:p w14:paraId="284C6AC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інімально допустимим проводом за умовами коронування є АС-240/39. Приймаємо провідмарки АС-240/39 q = 240 мм, d = 21,6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610 А. </w:t>
      </w:r>
    </w:p>
    <w:p w14:paraId="16A92E23" w14:textId="77777777" w:rsidR="00F759C1" w:rsidRPr="00607793" w:rsidRDefault="006D12C3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240" w:dyaOrig="940" w14:anchorId="49F632A0">
          <v:shape id="_x0000_i1287" type="#_x0000_t75" style="width:361.35pt;height:48.25pt" o:ole="">
            <v:imagedata r:id="rId537" o:title=""/>
          </v:shape>
          <o:OLEObject Type="Embed" ProgID="Equation.DSMT4" ShapeID="_x0000_i1287" DrawAspect="Content" ObjectID="_1683663691" r:id="rId538"/>
        </w:object>
      </w:r>
    </w:p>
    <w:p w14:paraId="735BA00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1D16DF9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118BB2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08  см - радіус проводу.</w:t>
      </w:r>
    </w:p>
    <w:p w14:paraId="37458654" w14:textId="77777777"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 навколо</w:t>
      </w:r>
      <w:r w:rsidR="00F759C1" w:rsidRPr="00607793">
        <w:rPr>
          <w:szCs w:val="28"/>
        </w:rPr>
        <w:t xml:space="preserve"> проводу:</w:t>
      </w:r>
    </w:p>
    <w:p w14:paraId="013F0C60" w14:textId="77777777" w:rsidR="00F759C1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500" w:dyaOrig="1160" w14:anchorId="050107C9">
          <v:shape id="_x0000_i1288" type="#_x0000_t75" style="width:325.35pt;height:58.4pt" o:ole="">
            <v:imagedata r:id="rId539" o:title=""/>
          </v:shape>
          <o:OLEObject Type="Embed" ProgID="Equation.DSMT4" ShapeID="_x0000_i1288" DrawAspect="Content" ObjectID="_1683663692" r:id="rId540"/>
        </w:object>
      </w:r>
    </w:p>
    <w:p w14:paraId="6ACA79C4" w14:textId="77777777" w:rsidR="008B59F8" w:rsidRPr="00607793" w:rsidRDefault="008B59F8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00"/>
          <w:szCs w:val="28"/>
        </w:rPr>
        <w:object w:dxaOrig="3400" w:dyaOrig="2140" w14:anchorId="13946477">
          <v:shape id="_x0000_i1289" type="#_x0000_t75" style="width:171.15pt;height:107.3pt" o:ole="">
            <v:imagedata r:id="rId541" o:title=""/>
          </v:shape>
          <o:OLEObject Type="Embed" ProgID="Equation.DSMT4" ShapeID="_x0000_i1289" DrawAspect="Content" ObjectID="_1683663693" r:id="rId542"/>
        </w:object>
      </w:r>
    </w:p>
    <w:p w14:paraId="74AE4B9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5D95C653" w14:textId="77777777" w:rsidR="00F759C1" w:rsidRPr="00607793" w:rsidRDefault="00F759C1" w:rsidP="008164BD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55E65776" w14:textId="77777777" w:rsidR="00F759C1" w:rsidRPr="00607793" w:rsidRDefault="008B59F8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1620" w:dyaOrig="380" w14:anchorId="3EDEF6C8">
          <v:shape id="_x0000_i1290" type="#_x0000_t75" style="width:80.15pt;height:19pt" o:ole="">
            <v:imagedata r:id="rId543" o:title=""/>
          </v:shape>
          <o:OLEObject Type="Embed" ProgID="Equation.DSMT4" ShapeID="_x0000_i1290" DrawAspect="Content" ObjectID="_1683663694" r:id="rId544"/>
        </w:object>
      </w:r>
    </w:p>
    <w:p w14:paraId="00B626A2" w14:textId="77777777" w:rsidR="00F759C1" w:rsidRPr="00607793" w:rsidRDefault="008B59F8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0"/>
          <w:szCs w:val="28"/>
        </w:rPr>
        <w:object w:dxaOrig="4640" w:dyaOrig="340" w14:anchorId="0AAE306D">
          <v:shape id="_x0000_i1291" type="#_x0000_t75" style="width:231.6pt;height:17pt" o:ole="">
            <v:imagedata r:id="rId545" o:title=""/>
          </v:shape>
          <o:OLEObject Type="Embed" ProgID="Equation.DSMT4" ShapeID="_x0000_i1291" DrawAspect="Content" ObjectID="_1683663695" r:id="rId546"/>
        </w:object>
      </w:r>
    </w:p>
    <w:p w14:paraId="66F4C36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3C6CC9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56F858B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10709983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460" w:dyaOrig="740" w14:anchorId="578469F0">
          <v:shape id="_x0000_i1292" type="#_x0000_t75" style="width:273.05pt;height:37.35pt" o:ole="">
            <v:imagedata r:id="rId547" o:title=""/>
          </v:shape>
          <o:OLEObject Type="Embed" ProgID="Equation.DSMT4" ShapeID="_x0000_i1292" DrawAspect="Content" ObjectID="_1683663696" r:id="rId548"/>
        </w:object>
      </w:r>
    </w:p>
    <w:p w14:paraId="4ABDE41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( з урахуванням 1 м проводу АС-240/39 0.952 кг):</w:t>
      </w:r>
    </w:p>
    <w:p w14:paraId="71E36A31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12"/>
          <w:szCs w:val="28"/>
        </w:rPr>
        <w:object w:dxaOrig="5539" w:dyaOrig="360" w14:anchorId="0DE0F9B4">
          <v:shape id="_x0000_i1293" type="#_x0000_t75" style="width:276.45pt;height:18.35pt" o:ole="">
            <v:imagedata r:id="rId549" o:title=""/>
          </v:shape>
          <o:OLEObject Type="Embed" ProgID="Equation.DSMT4" ShapeID="_x0000_i1293" DrawAspect="Content" ObjectID="_1683663697" r:id="rId550"/>
        </w:object>
      </w:r>
    </w:p>
    <w:p w14:paraId="3C6DC9F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5AEA05C9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0AD815E2">
          <v:shape id="_x0000_i1294" type="#_x0000_t75" style="width:134.5pt;height:19pt" o:ole="">
            <v:imagedata r:id="rId551" o:title=""/>
          </v:shape>
          <o:OLEObject Type="Embed" ProgID="Equation.DSMT4" ShapeID="_x0000_i1294" DrawAspect="Content" ObjectID="_1683663698" r:id="rId552"/>
        </w:object>
      </w:r>
    </w:p>
    <w:p w14:paraId="5EECCFED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4"/>
          <w:szCs w:val="28"/>
        </w:rPr>
        <w:object w:dxaOrig="2280" w:dyaOrig="840" w14:anchorId="1ECC2804">
          <v:shape id="_x0000_i1295" type="#_x0000_t75" style="width:114.1pt;height:42.1pt" o:ole="">
            <v:imagedata r:id="rId553" o:title=""/>
          </v:shape>
          <o:OLEObject Type="Embed" ProgID="Equation.DSMT4" ShapeID="_x0000_i1295" DrawAspect="Content" ObjectID="_1683663699" r:id="rId554"/>
        </w:object>
      </w:r>
    </w:p>
    <w:p w14:paraId="3DF1A41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7A31F7C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5.16/20.52=0.73 .</w:t>
      </w:r>
    </w:p>
    <w:p w14:paraId="69FA6D5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62, звідки b=0,162*3=0,486 м.</w:t>
      </w:r>
    </w:p>
    <w:p w14:paraId="4740C44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1AB670F9" w14:textId="77777777" w:rsidR="00F759C1" w:rsidRPr="00607793" w:rsidRDefault="006D12C3" w:rsidP="00A86477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660" w:dyaOrig="720" w14:anchorId="1927DBAD">
          <v:shape id="_x0000_i1296" type="#_x0000_t75" style="width:282.55pt;height:36pt" o:ole="">
            <v:imagedata r:id="rId555" o:title=""/>
          </v:shape>
          <o:OLEObject Type="Embed" ProgID="Equation.DSMT4" ShapeID="_x0000_i1296" DrawAspect="Content" ObjectID="_1683663700" r:id="rId556"/>
        </w:object>
      </w:r>
    </w:p>
    <w:p w14:paraId="6418B52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lastRenderedPageBreak/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22E9A76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78C8E4C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3.</w:t>
      </w:r>
    </w:p>
    <w:p w14:paraId="4DFD7A83" w14:textId="77777777" w:rsidR="006D12C3" w:rsidRPr="00607793" w:rsidRDefault="006D12C3" w:rsidP="004F57A8">
      <w:pPr>
        <w:tabs>
          <w:tab w:val="clear" w:pos="4536"/>
          <w:tab w:val="clear" w:pos="9356"/>
        </w:tabs>
        <w:rPr>
          <w:szCs w:val="28"/>
        </w:rPr>
      </w:pPr>
    </w:p>
    <w:p w14:paraId="1051D3B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3- Умови вибору проводу ПЛ 22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3E4AF280" w14:textId="77777777" w:rsidTr="006D12C3">
        <w:trPr>
          <w:jc w:val="center"/>
        </w:trPr>
        <w:tc>
          <w:tcPr>
            <w:tcW w:w="2835" w:type="dxa"/>
            <w:vAlign w:val="center"/>
          </w:tcPr>
          <w:p w14:paraId="2E343BC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24E5CD0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EF87FC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728B2D9E" w14:textId="77777777" w:rsidTr="006D12C3">
        <w:trPr>
          <w:jc w:val="center"/>
        </w:trPr>
        <w:tc>
          <w:tcPr>
            <w:tcW w:w="2835" w:type="dxa"/>
            <w:vAlign w:val="center"/>
          </w:tcPr>
          <w:p w14:paraId="5C45DFFB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2923347F">
                <v:shape id="_x0000_i1297" type="#_x0000_t75" style="width:80.15pt;height:28.55pt" o:ole="">
                  <v:imagedata r:id="rId497" o:title=""/>
                </v:shape>
                <o:OLEObject Type="Embed" ProgID="Equation.DSMT4" ShapeID="_x0000_i1297" DrawAspect="Content" ObjectID="_1683663701" r:id="rId557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7FAE84F5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04.427</w:t>
            </w:r>
          </w:p>
        </w:tc>
        <w:tc>
          <w:tcPr>
            <w:tcW w:w="1949" w:type="dxa"/>
            <w:vAlign w:val="center"/>
          </w:tcPr>
          <w:p w14:paraId="652FB6F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10</w:t>
            </w:r>
          </w:p>
        </w:tc>
      </w:tr>
      <w:tr w:rsidR="00F759C1" w:rsidRPr="00607793" w14:paraId="22823D2A" w14:textId="77777777" w:rsidTr="00360786">
        <w:trPr>
          <w:trHeight w:val="841"/>
          <w:jc w:val="center"/>
        </w:trPr>
        <w:tc>
          <w:tcPr>
            <w:tcW w:w="2835" w:type="dxa"/>
            <w:vAlign w:val="center"/>
          </w:tcPr>
          <w:p w14:paraId="60620B52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46A1ABE7">
                <v:shape id="_x0000_i1298" type="#_x0000_t75" style="width:87.6pt;height:38.05pt" o:ole="">
                  <v:imagedata r:id="rId499" o:title=""/>
                </v:shape>
                <o:OLEObject Type="Embed" ProgID="Equation.DSMT4" ShapeID="_x0000_i1298" DrawAspect="Content" ObjectID="_1683663702" r:id="rId558"/>
              </w:object>
            </w:r>
          </w:p>
          <w:p w14:paraId="2C592B9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73EB3CA3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6B559CB4" w14:textId="77777777" w:rsidTr="006D12C3">
        <w:trPr>
          <w:jc w:val="center"/>
        </w:trPr>
        <w:tc>
          <w:tcPr>
            <w:tcW w:w="2835" w:type="dxa"/>
            <w:vAlign w:val="center"/>
          </w:tcPr>
          <w:p w14:paraId="7971492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434C867F">
                <v:shape id="_x0000_i1299" type="#_x0000_t75" style="width:88.3pt;height:22.4pt" o:ole="">
                  <v:imagedata r:id="rId501" o:title=""/>
                </v:shape>
                <o:OLEObject Type="Embed" ProgID="Equation.DSMT4" ShapeID="_x0000_i1299" DrawAspect="Content" ObjectID="_1683663703" r:id="rId559"/>
              </w:object>
            </w:r>
          </w:p>
        </w:tc>
        <w:tc>
          <w:tcPr>
            <w:tcW w:w="2550" w:type="dxa"/>
            <w:vAlign w:val="center"/>
          </w:tcPr>
          <w:p w14:paraId="0A102F4B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1.57</w:t>
            </w:r>
          </w:p>
        </w:tc>
        <w:tc>
          <w:tcPr>
            <w:tcW w:w="2518" w:type="dxa"/>
            <w:gridSpan w:val="2"/>
            <w:vAlign w:val="center"/>
          </w:tcPr>
          <w:p w14:paraId="29F306B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8.791</w:t>
            </w:r>
          </w:p>
        </w:tc>
      </w:tr>
      <w:tr w:rsidR="00F759C1" w:rsidRPr="00607793" w14:paraId="6911216C" w14:textId="77777777" w:rsidTr="006D12C3">
        <w:trPr>
          <w:jc w:val="center"/>
        </w:trPr>
        <w:tc>
          <w:tcPr>
            <w:tcW w:w="2835" w:type="dxa"/>
            <w:vAlign w:val="center"/>
          </w:tcPr>
          <w:p w14:paraId="4E6999C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69D09E36">
                <v:shape id="_x0000_i1300" type="#_x0000_t75" style="width:57.05pt;height:25.8pt" o:ole="">
                  <v:imagedata r:id="rId503" o:title=""/>
                </v:shape>
                <o:OLEObject Type="Embed" ProgID="Equation.DSMT4" ShapeID="_x0000_i1300" DrawAspect="Content" ObjectID="_1683663704" r:id="rId560"/>
              </w:object>
            </w:r>
          </w:p>
        </w:tc>
        <w:tc>
          <w:tcPr>
            <w:tcW w:w="2550" w:type="dxa"/>
            <w:vAlign w:val="center"/>
          </w:tcPr>
          <w:p w14:paraId="443C5E6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486</w:t>
            </w:r>
          </w:p>
        </w:tc>
        <w:tc>
          <w:tcPr>
            <w:tcW w:w="2518" w:type="dxa"/>
            <w:gridSpan w:val="2"/>
            <w:vAlign w:val="center"/>
          </w:tcPr>
          <w:p w14:paraId="5AFE4E5D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2892</w:t>
            </w:r>
          </w:p>
        </w:tc>
      </w:tr>
    </w:tbl>
    <w:p w14:paraId="513C0BB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7996EE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243F5E98" w14:textId="77777777" w:rsidR="00F759C1" w:rsidRDefault="00F759C1" w:rsidP="008164BD">
      <w:pPr>
        <w:pStyle w:val="1"/>
        <w:ind w:firstLine="0"/>
        <w:rPr>
          <w:b w:val="0"/>
          <w:color w:val="auto"/>
        </w:rPr>
      </w:pPr>
      <w:bookmarkStart w:id="35" w:name="_Toc70848473"/>
      <w:bookmarkStart w:id="36" w:name="_Toc71291627"/>
      <w:r w:rsidRPr="00607793">
        <w:rPr>
          <w:b w:val="0"/>
          <w:color w:val="auto"/>
        </w:rPr>
        <w:t>Вибір збірних шин 110 кВ.</w:t>
      </w:r>
      <w:bookmarkEnd w:id="35"/>
      <w:bookmarkEnd w:id="36"/>
    </w:p>
    <w:p w14:paraId="2E1CB12E" w14:textId="77777777" w:rsidR="00A86477" w:rsidRPr="00A86477" w:rsidRDefault="00A86477" w:rsidP="00A86477"/>
    <w:p w14:paraId="1DC601E3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Так як збірні шини по економічній щільності струму не вибираються,</w:t>
      </w:r>
    </w:p>
    <w:p w14:paraId="50432294" w14:textId="77777777" w:rsidR="00F759C1" w:rsidRPr="00607793" w:rsidRDefault="00F759C1" w:rsidP="004F57A8">
      <w:pPr>
        <w:rPr>
          <w:szCs w:val="28"/>
        </w:rPr>
      </w:pPr>
      <w:r w:rsidRPr="00607793">
        <w:rPr>
          <w:szCs w:val="28"/>
        </w:rPr>
        <w:t>приймаємо перетин по припустимому струмі при максимальному навантаженні на шинах, рівній току найбільш потужного приєднання, в даному випадку автотрансформатора.</w:t>
      </w:r>
    </w:p>
    <w:p w14:paraId="3A925BB0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660" w:dyaOrig="800" w14:anchorId="035262ED">
          <v:shape id="_x0000_i1301" type="#_x0000_t75" style="width:231.6pt;height:40.1pt" o:ole="">
            <v:imagedata r:id="rId561" o:title=""/>
          </v:shape>
          <o:OLEObject Type="Embed" ProgID="Equation.DSMT4" ShapeID="_x0000_i1301" DrawAspect="Content" ObjectID="_1683663705" r:id="rId562"/>
        </w:object>
      </w:r>
    </w:p>
    <w:p w14:paraId="1BD43333" w14:textId="77777777" w:rsidR="00F759C1" w:rsidRPr="00607793" w:rsidRDefault="00F759C1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36BCF136" w14:textId="77777777" w:rsidR="00F759C1" w:rsidRPr="00607793" w:rsidRDefault="006D12C3" w:rsidP="008164BD">
      <w:pPr>
        <w:ind w:firstLine="0"/>
        <w:jc w:val="center"/>
        <w:rPr>
          <w:szCs w:val="28"/>
          <w:highlight w:val="yellow"/>
        </w:rPr>
      </w:pPr>
      <w:r w:rsidRPr="00607793">
        <w:rPr>
          <w:position w:val="-12"/>
          <w:szCs w:val="28"/>
        </w:rPr>
        <w:object w:dxaOrig="2940" w:dyaOrig="380" w14:anchorId="0AA9C164">
          <v:shape id="_x0000_i1302" type="#_x0000_t75" style="width:146.7pt;height:19.7pt" o:ole="">
            <v:imagedata r:id="rId563" o:title=""/>
          </v:shape>
          <o:OLEObject Type="Embed" ProgID="Equation.DSMT4" ShapeID="_x0000_i1302" DrawAspect="Content" ObjectID="_1683663706" r:id="rId564"/>
        </w:object>
      </w:r>
    </w:p>
    <w:p w14:paraId="097E7B9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  <w:highlight w:val="yellow"/>
        </w:rPr>
      </w:pPr>
    </w:p>
    <w:p w14:paraId="5458E51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  <w:r w:rsidRPr="00607793">
        <w:rPr>
          <w:szCs w:val="28"/>
        </w:rPr>
        <w:t>Приймаємо провід АС-500/27, q = 500 мм 2 , d = 29.4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945 А. Фази розташовані горизонтально з відстанню між фазами 400 см.</w:t>
      </w:r>
    </w:p>
    <w:p w14:paraId="71597FE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ля з'ясування необхідності перевірки проводів на термічна дія струмів КЗ знаходимо потужність короткого замикання:</w:t>
      </w:r>
    </w:p>
    <w:p w14:paraId="118C342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4ABAA758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12"/>
          <w:szCs w:val="28"/>
        </w:rPr>
        <w:object w:dxaOrig="5820" w:dyaOrig="360" w14:anchorId="2D6CE203">
          <v:shape id="_x0000_i1303" type="#_x0000_t75" style="width:414.35pt;height:23.75pt" o:ole="">
            <v:imagedata r:id="rId565" o:title=""/>
          </v:shape>
          <o:OLEObject Type="Embed" ProgID="Equation.DSMT4" ShapeID="_x0000_i1303" DrawAspect="Content" ObjectID="_1683663707" r:id="rId566"/>
        </w:object>
      </w:r>
    </w:p>
    <w:p w14:paraId="75B2C49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водимо перевірку за умовами коронування.</w:t>
      </w:r>
    </w:p>
    <w:p w14:paraId="662DBF9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чаткова критична напруженість:</w:t>
      </w:r>
    </w:p>
    <w:p w14:paraId="041B9D69" w14:textId="77777777" w:rsidR="00F759C1" w:rsidRPr="00607793" w:rsidRDefault="006D12C3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100" w:dyaOrig="940" w14:anchorId="45275EE7">
          <v:shape id="_x0000_i1304" type="#_x0000_t75" style="width:354.55pt;height:48.25pt" o:ole="">
            <v:imagedata r:id="rId567" o:title=""/>
          </v:shape>
          <o:OLEObject Type="Embed" ProgID="Equation.DSMT4" ShapeID="_x0000_i1304" DrawAspect="Content" ObjectID="_1683663708" r:id="rId568"/>
        </w:object>
      </w:r>
    </w:p>
    <w:p w14:paraId="3272764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6C31217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33DCD21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455  см - радіус проводу.</w:t>
      </w:r>
    </w:p>
    <w:p w14:paraId="39751892" w14:textId="77777777"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14:paraId="5C3C6CC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15271DE3" w14:textId="77777777" w:rsidR="00F759C1" w:rsidRPr="00607793" w:rsidRDefault="00360786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500" w:dyaOrig="1160" w14:anchorId="12709C00">
          <v:shape id="_x0000_i1305" type="#_x0000_t75" style="width:325.35pt;height:57.75pt" o:ole="">
            <v:imagedata r:id="rId569" o:title=""/>
          </v:shape>
          <o:OLEObject Type="Embed" ProgID="Equation.DSMT4" ShapeID="_x0000_i1305" DrawAspect="Content" ObjectID="_1683663709" r:id="rId570"/>
        </w:object>
      </w:r>
    </w:p>
    <w:p w14:paraId="18B25B65" w14:textId="77777777" w:rsidR="00360786" w:rsidRPr="00607793" w:rsidRDefault="00360786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 w14:anchorId="051D6027">
          <v:shape id="_x0000_i1306" type="#_x0000_t75" style="width:177.95pt;height:107.3pt" o:ole="">
            <v:imagedata r:id="rId571" o:title=""/>
          </v:shape>
          <o:OLEObject Type="Embed" ProgID="Equation.DSMT4" ShapeID="_x0000_i1306" DrawAspect="Content" ObjectID="_1683663710" r:id="rId572"/>
        </w:object>
      </w:r>
    </w:p>
    <w:p w14:paraId="0D68E193" w14:textId="77777777" w:rsidR="00360786" w:rsidRPr="00607793" w:rsidRDefault="00360786" w:rsidP="004F57A8">
      <w:pPr>
        <w:tabs>
          <w:tab w:val="clear" w:pos="4536"/>
          <w:tab w:val="clear" w:pos="9356"/>
        </w:tabs>
        <w:rPr>
          <w:szCs w:val="28"/>
        </w:rPr>
      </w:pPr>
    </w:p>
    <w:p w14:paraId="0BA27A8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73425FE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546543B5" w14:textId="77777777" w:rsidR="00F759C1" w:rsidRPr="00607793" w:rsidRDefault="006D12C3" w:rsidP="008164BD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32"/>
          <w:szCs w:val="28"/>
        </w:rPr>
        <w:object w:dxaOrig="3720" w:dyaOrig="780" w14:anchorId="52FE7BD4">
          <v:shape id="_x0000_i1307" type="#_x0000_t75" style="width:186.1pt;height:38.05pt" o:ole="">
            <v:imagedata r:id="rId573" o:title=""/>
          </v:shape>
          <o:OLEObject Type="Embed" ProgID="Equation.DSMT4" ShapeID="_x0000_i1307" DrawAspect="Content" ObjectID="_1683663711" r:id="rId574"/>
        </w:object>
      </w:r>
    </w:p>
    <w:p w14:paraId="4BE3521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3C6CC9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6AD1264D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00" w:dyaOrig="740" w14:anchorId="07E14EAF">
          <v:shape id="_x0000_i1308" type="#_x0000_t75" style="width:264.9pt;height:37.35pt" o:ole="">
            <v:imagedata r:id="rId575" o:title=""/>
          </v:shape>
          <o:OLEObject Type="Embed" ProgID="Equation.DSMT4" ShapeID="_x0000_i1308" DrawAspect="Content" ObjectID="_1683663712" r:id="rId576"/>
        </w:object>
      </w:r>
    </w:p>
    <w:p w14:paraId="74B7520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илі тяжіння 1 м струмопроводу( з урахуванням 1 м проводу АС-500/27 1.537 кг):</w:t>
      </w:r>
    </w:p>
    <w:p w14:paraId="37D2D2B3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69943ACE">
          <v:shape id="_x0000_i1309" type="#_x0000_t75" style="width:274.4pt;height:18.35pt" o:ole="">
            <v:imagedata r:id="rId577" o:title=""/>
          </v:shape>
          <o:OLEObject Type="Embed" ProgID="Equation.DSMT4" ShapeID="_x0000_i1309" DrawAspect="Content" ObjectID="_1683663713" r:id="rId578"/>
        </w:object>
      </w:r>
    </w:p>
    <w:p w14:paraId="2DE9F61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0393B59E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76A0E99E">
          <v:shape id="_x0000_i1310" type="#_x0000_t75" style="width:134.5pt;height:19pt" o:ole="">
            <v:imagedata r:id="rId579" o:title=""/>
          </v:shape>
          <o:OLEObject Type="Embed" ProgID="Equation.DSMT4" ShapeID="_x0000_i1310" DrawAspect="Content" ObjectID="_1683663714" r:id="rId580"/>
        </w:object>
      </w:r>
    </w:p>
    <w:p w14:paraId="54AB2445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4"/>
          <w:szCs w:val="28"/>
        </w:rPr>
        <w:object w:dxaOrig="2280" w:dyaOrig="840" w14:anchorId="162F4B1C">
          <v:shape id="_x0000_i1311" type="#_x0000_t75" style="width:114.1pt;height:42.1pt" o:ole="">
            <v:imagedata r:id="rId581" o:title=""/>
          </v:shape>
          <o:OLEObject Type="Embed" ProgID="Equation.DSMT4" ShapeID="_x0000_i1311" DrawAspect="Content" ObjectID="_1683663715" r:id="rId582"/>
        </w:object>
      </w:r>
    </w:p>
    <w:p w14:paraId="449B5BE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33.13=0.32 .</w:t>
      </w:r>
    </w:p>
    <w:p w14:paraId="1721C24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95, звідки b=0,095*3=0,285 м.</w:t>
      </w:r>
    </w:p>
    <w:p w14:paraId="0525EB7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1AC70262" w14:textId="77777777" w:rsidR="00F759C1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2F613CA0">
          <v:shape id="_x0000_i1312" type="#_x0000_t75" style="width:269pt;height:36pt" o:ole="">
            <v:imagedata r:id="rId583" o:title=""/>
          </v:shape>
          <o:OLEObject Type="Embed" ProgID="Equation.DSMT4" ShapeID="_x0000_i1312" DrawAspect="Content" ObjectID="_1683663716" r:id="rId584"/>
        </w:object>
      </w:r>
    </w:p>
    <w:p w14:paraId="5FB32E62" w14:textId="77777777" w:rsidR="00F759C1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78075C0F" w14:textId="77777777" w:rsidR="008164BD" w:rsidRPr="008164BD" w:rsidRDefault="008164BD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</w:p>
    <w:p w14:paraId="4D63B252" w14:textId="77777777" w:rsidR="001715DD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1.</w:t>
      </w:r>
    </w:p>
    <w:p w14:paraId="04BCCBD5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59E46E43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Таблиця 8.4- Умови вибору збірних шин 110 кВ, виконуваності гнучким</w:t>
      </w:r>
    </w:p>
    <w:p w14:paraId="2B66EFE9" w14:textId="77777777" w:rsidR="001715DD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проводом АС-500/27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550"/>
        <w:gridCol w:w="569"/>
        <w:gridCol w:w="1949"/>
      </w:tblGrid>
      <w:tr w:rsidR="00F759C1" w:rsidRPr="00607793" w14:paraId="10EF4434" w14:textId="77777777" w:rsidTr="008164BD">
        <w:trPr>
          <w:tblHeader/>
          <w:jc w:val="center"/>
        </w:trPr>
        <w:tc>
          <w:tcPr>
            <w:tcW w:w="1951" w:type="dxa"/>
            <w:vAlign w:val="center"/>
          </w:tcPr>
          <w:p w14:paraId="270E82E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835" w:type="dxa"/>
            <w:vAlign w:val="center"/>
          </w:tcPr>
          <w:p w14:paraId="72BFC548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4200494D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2008E96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7B4BDD9E" w14:textId="77777777" w:rsidTr="001715DD">
        <w:trPr>
          <w:jc w:val="center"/>
        </w:trPr>
        <w:tc>
          <w:tcPr>
            <w:tcW w:w="1951" w:type="dxa"/>
            <w:vAlign w:val="center"/>
          </w:tcPr>
          <w:p w14:paraId="46183750" w14:textId="77777777" w:rsidR="00F759C1" w:rsidRPr="00607793" w:rsidRDefault="00F759C1" w:rsidP="00A86477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2A0EC949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А</w:t>
            </w:r>
          </w:p>
        </w:tc>
        <w:tc>
          <w:tcPr>
            <w:tcW w:w="2835" w:type="dxa"/>
            <w:vAlign w:val="center"/>
          </w:tcPr>
          <w:p w14:paraId="144CCB7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612654D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405F9C98">
                <v:shape id="_x0000_i1313" type="#_x0000_t75" style="width:80.15pt;height:28.55pt" o:ole="">
                  <v:imagedata r:id="rId497" o:title=""/>
                </v:shape>
                <o:OLEObject Type="Embed" ProgID="Equation.DSMT4" ShapeID="_x0000_i1313" DrawAspect="Content" ObjectID="_1683663717" r:id="rId585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1690C5CC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3</w:t>
            </w:r>
          </w:p>
        </w:tc>
        <w:tc>
          <w:tcPr>
            <w:tcW w:w="1949" w:type="dxa"/>
            <w:vAlign w:val="center"/>
          </w:tcPr>
          <w:p w14:paraId="4B00DDD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45</w:t>
            </w:r>
          </w:p>
        </w:tc>
      </w:tr>
      <w:tr w:rsidR="00F759C1" w:rsidRPr="00607793" w14:paraId="5AA54C48" w14:textId="77777777" w:rsidTr="001715DD">
        <w:trPr>
          <w:jc w:val="center"/>
        </w:trPr>
        <w:tc>
          <w:tcPr>
            <w:tcW w:w="1951" w:type="dxa"/>
            <w:vAlign w:val="center"/>
          </w:tcPr>
          <w:p w14:paraId="2881E60B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Термічна стійкість</w:t>
            </w:r>
          </w:p>
        </w:tc>
        <w:tc>
          <w:tcPr>
            <w:tcW w:w="2835" w:type="dxa"/>
            <w:vAlign w:val="center"/>
          </w:tcPr>
          <w:p w14:paraId="1A63005A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2F073E39">
                <v:shape id="_x0000_i1314" type="#_x0000_t75" style="width:87.6pt;height:38.05pt" o:ole="">
                  <v:imagedata r:id="rId499" o:title=""/>
                </v:shape>
                <o:OLEObject Type="Embed" ProgID="Equation.DSMT4" ShapeID="_x0000_i1314" DrawAspect="Content" ObjectID="_1683663718" r:id="rId586"/>
              </w:object>
            </w:r>
          </w:p>
          <w:p w14:paraId="631133B1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25F8F39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32177467" w14:textId="77777777" w:rsidTr="001715DD">
        <w:trPr>
          <w:jc w:val="center"/>
        </w:trPr>
        <w:tc>
          <w:tcPr>
            <w:tcW w:w="1951" w:type="dxa"/>
            <w:vAlign w:val="center"/>
          </w:tcPr>
          <w:p w14:paraId="126C45FE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Умови коронування, кВ/см</w:t>
            </w:r>
          </w:p>
        </w:tc>
        <w:tc>
          <w:tcPr>
            <w:tcW w:w="2835" w:type="dxa"/>
            <w:vAlign w:val="center"/>
          </w:tcPr>
          <w:p w14:paraId="5EC5E0F6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43EAE3BA">
                <v:shape id="_x0000_i1315" type="#_x0000_t75" style="width:88.3pt;height:22.4pt" o:ole="">
                  <v:imagedata r:id="rId501" o:title=""/>
                </v:shape>
                <o:OLEObject Type="Embed" ProgID="Equation.DSMT4" ShapeID="_x0000_i1315" DrawAspect="Content" ObjectID="_1683663719" r:id="rId587"/>
              </w:object>
            </w:r>
          </w:p>
        </w:tc>
        <w:tc>
          <w:tcPr>
            <w:tcW w:w="2550" w:type="dxa"/>
            <w:vAlign w:val="center"/>
          </w:tcPr>
          <w:p w14:paraId="68542657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8.44</w:t>
            </w:r>
          </w:p>
        </w:tc>
        <w:tc>
          <w:tcPr>
            <w:tcW w:w="2518" w:type="dxa"/>
            <w:gridSpan w:val="2"/>
            <w:vAlign w:val="center"/>
          </w:tcPr>
          <w:p w14:paraId="7F4FC3CC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9</w:t>
            </w:r>
          </w:p>
        </w:tc>
      </w:tr>
      <w:tr w:rsidR="00F759C1" w:rsidRPr="00607793" w14:paraId="347EB997" w14:textId="77777777" w:rsidTr="001715DD">
        <w:trPr>
          <w:jc w:val="center"/>
        </w:trPr>
        <w:tc>
          <w:tcPr>
            <w:tcW w:w="1951" w:type="dxa"/>
            <w:vAlign w:val="center"/>
          </w:tcPr>
          <w:p w14:paraId="48D960AB" w14:textId="77777777" w:rsidR="00F759C1" w:rsidRPr="00607793" w:rsidRDefault="00F759C1" w:rsidP="00A86477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Електродинамічна дія струмів КЗ, м</w:t>
            </w:r>
          </w:p>
        </w:tc>
        <w:tc>
          <w:tcPr>
            <w:tcW w:w="2835" w:type="dxa"/>
            <w:vAlign w:val="center"/>
          </w:tcPr>
          <w:p w14:paraId="565E6460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252F3A4D">
                <v:shape id="_x0000_i1316" type="#_x0000_t75" style="width:57.05pt;height:25.8pt" o:ole="">
                  <v:imagedata r:id="rId503" o:title=""/>
                </v:shape>
                <o:OLEObject Type="Embed" ProgID="Equation.DSMT4" ShapeID="_x0000_i1316" DrawAspect="Content" ObjectID="_1683663720" r:id="rId588"/>
              </w:object>
            </w:r>
          </w:p>
        </w:tc>
        <w:tc>
          <w:tcPr>
            <w:tcW w:w="2550" w:type="dxa"/>
            <w:vAlign w:val="center"/>
          </w:tcPr>
          <w:p w14:paraId="7E3D920F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285</w:t>
            </w:r>
          </w:p>
        </w:tc>
        <w:tc>
          <w:tcPr>
            <w:tcW w:w="2518" w:type="dxa"/>
            <w:gridSpan w:val="2"/>
            <w:vAlign w:val="center"/>
          </w:tcPr>
          <w:p w14:paraId="1B194BD4" w14:textId="77777777" w:rsidR="00F759C1" w:rsidRPr="00607793" w:rsidRDefault="00F759C1" w:rsidP="00A86477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7CA2AAD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  <w:highlight w:val="yellow"/>
        </w:rPr>
      </w:pPr>
    </w:p>
    <w:p w14:paraId="078039BF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на стороні 110 кВ відгалу</w:t>
      </w:r>
      <w:r w:rsidR="003C6CC9">
        <w:rPr>
          <w:szCs w:val="28"/>
        </w:rPr>
        <w:t>д</w:t>
      </w:r>
      <w:r w:rsidRPr="00607793">
        <w:rPr>
          <w:szCs w:val="28"/>
        </w:rPr>
        <w:t>жень до</w:t>
      </w:r>
    </w:p>
    <w:p w14:paraId="5D3406D0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автотрансформаторів.</w:t>
      </w:r>
    </w:p>
    <w:p w14:paraId="2FF63CC5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148617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тин проводів відгалужен</w:t>
      </w:r>
      <w:r w:rsidR="003C6CC9">
        <w:rPr>
          <w:szCs w:val="28"/>
        </w:rPr>
        <w:t>ня</w:t>
      </w:r>
      <w:r w:rsidRPr="00607793">
        <w:rPr>
          <w:szCs w:val="28"/>
        </w:rPr>
        <w:t xml:space="preserve"> до автотрансформаторів вибираємо по</w:t>
      </w:r>
    </w:p>
    <w:p w14:paraId="7750A81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економічної щільності струму:</w:t>
      </w:r>
    </w:p>
    <w:p w14:paraId="6C4CDDF5" w14:textId="77777777" w:rsidR="00F759C1" w:rsidRPr="00607793" w:rsidRDefault="001715DD" w:rsidP="00AB299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8"/>
          <w:szCs w:val="28"/>
        </w:rPr>
        <w:object w:dxaOrig="3260" w:dyaOrig="639" w14:anchorId="1FDC6CBF">
          <v:shape id="_x0000_i1317" type="#_x0000_t75" style="width:203.1pt;height:40.75pt" o:ole="">
            <v:imagedata r:id="rId589" o:title=""/>
          </v:shape>
          <o:OLEObject Type="Embed" ProgID="Equation.DSMT4" ShapeID="_x0000_i1317" DrawAspect="Content" ObjectID="_1683663721" r:id="rId590"/>
        </w:object>
      </w:r>
    </w:p>
    <w:p w14:paraId="5BEBDFF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ймаємо провід АС-650/79, q = 650 мм, d =34,7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050 А. Фази розташовані горизонтально з відстанню між фазами 400 см. Перевірку розрахункових і допустимих значень ведемо в табл. 8.2</w:t>
      </w:r>
    </w:p>
    <w:p w14:paraId="02FCBA9D" w14:textId="77777777" w:rsidR="00F759C1" w:rsidRPr="00607793" w:rsidRDefault="001715DD" w:rsidP="00512A69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380" w:dyaOrig="940" w14:anchorId="6644ADE1">
          <v:shape id="_x0000_i1318" type="#_x0000_t75" style="width:368.85pt;height:48.25pt" o:ole="">
            <v:imagedata r:id="rId591" o:title=""/>
          </v:shape>
          <o:OLEObject Type="Embed" ProgID="Equation.DSMT4" ShapeID="_x0000_i1318" DrawAspect="Content" ObjectID="_1683663722" r:id="rId592"/>
        </w:object>
      </w:r>
    </w:p>
    <w:p w14:paraId="348FDA6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0DB9575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1A58738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735  см - радіус проводу.</w:t>
      </w:r>
    </w:p>
    <w:p w14:paraId="4E53FFF8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>Напруження навколо</w:t>
      </w:r>
      <w:r w:rsidR="00F759C1" w:rsidRPr="00607793">
        <w:rPr>
          <w:szCs w:val="28"/>
        </w:rPr>
        <w:t xml:space="preserve"> проводу:</w:t>
      </w:r>
    </w:p>
    <w:p w14:paraId="078F9A59" w14:textId="77777777" w:rsidR="00F759C1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340" w:dyaOrig="1160" w14:anchorId="73CF906A">
          <v:shape id="_x0000_i1319" type="#_x0000_t75" style="width:317.2pt;height:57.75pt" o:ole="">
            <v:imagedata r:id="rId593" o:title=""/>
          </v:shape>
          <o:OLEObject Type="Embed" ProgID="Equation.DSMT4" ShapeID="_x0000_i1319" DrawAspect="Content" ObjectID="_1683663723" r:id="rId594"/>
        </w:object>
      </w:r>
    </w:p>
    <w:p w14:paraId="2B210639" w14:textId="77777777" w:rsidR="00360786" w:rsidRPr="00607793" w:rsidRDefault="00360786" w:rsidP="00AB2998">
      <w:pPr>
        <w:tabs>
          <w:tab w:val="clear" w:pos="4536"/>
          <w:tab w:val="clear" w:pos="9356"/>
        </w:tabs>
        <w:ind w:firstLine="0"/>
        <w:contextualSpacing/>
        <w:jc w:val="center"/>
        <w:rPr>
          <w:szCs w:val="28"/>
        </w:rPr>
      </w:pPr>
      <w:r w:rsidRPr="00607793">
        <w:rPr>
          <w:position w:val="-100"/>
          <w:szCs w:val="28"/>
        </w:rPr>
        <w:object w:dxaOrig="3540" w:dyaOrig="2140" w14:anchorId="7CE42020">
          <v:shape id="_x0000_i1320" type="#_x0000_t75" style="width:177.95pt;height:107.3pt" o:ole="">
            <v:imagedata r:id="rId595" o:title=""/>
          </v:shape>
          <o:OLEObject Type="Embed" ProgID="Equation.DSMT4" ShapeID="_x0000_i1320" DrawAspect="Content" ObjectID="_1683663724" r:id="rId596"/>
        </w:object>
      </w:r>
    </w:p>
    <w:p w14:paraId="2CF893E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74E943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7C986AD3" w14:textId="77777777" w:rsidR="00F759C1" w:rsidRDefault="00AB2998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2998">
        <w:rPr>
          <w:position w:val="-12"/>
          <w:szCs w:val="28"/>
        </w:rPr>
        <w:object w:dxaOrig="1620" w:dyaOrig="380" w14:anchorId="56B161F0">
          <v:shape id="_x0000_i1321" type="#_x0000_t75" style="width:80.15pt;height:19pt" o:ole="">
            <v:imagedata r:id="rId597" o:title=""/>
          </v:shape>
          <o:OLEObject Type="Embed" ProgID="Equation.DSMT4" ShapeID="_x0000_i1321" DrawAspect="Content" ObjectID="_1683663725" r:id="rId598"/>
        </w:object>
      </w:r>
    </w:p>
    <w:p w14:paraId="7E471BFB" w14:textId="77777777" w:rsidR="00F759C1" w:rsidRPr="00607793" w:rsidRDefault="00AB2998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AB2998">
        <w:rPr>
          <w:position w:val="-10"/>
        </w:rPr>
        <w:object w:dxaOrig="4099" w:dyaOrig="340" w14:anchorId="6E0706D5">
          <v:shape id="_x0000_i1322" type="#_x0000_t75" style="width:203.75pt;height:17pt" o:ole="">
            <v:imagedata r:id="rId599" o:title=""/>
          </v:shape>
          <o:OLEObject Type="Embed" ProgID="Equation.DSMT4" ShapeID="_x0000_i1322" DrawAspect="Content" ObjectID="_1683663726" r:id="rId600"/>
        </w:object>
      </w:r>
    </w:p>
    <w:p w14:paraId="09096BC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4978E4BF" w14:textId="77777777" w:rsidR="00F759C1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position w:val="-26"/>
          <w:szCs w:val="28"/>
        </w:rPr>
        <w:object w:dxaOrig="5300" w:dyaOrig="740" w14:anchorId="1E9E00A2">
          <v:shape id="_x0000_i1323" type="#_x0000_t75" style="width:264.9pt;height:37.35pt" o:ole="">
            <v:imagedata r:id="rId601" o:title=""/>
          </v:shape>
          <o:OLEObject Type="Embed" ProgID="Equation.DSMT4" ShapeID="_x0000_i1323" DrawAspect="Content" ObjectID="_1683663727" r:id="rId602"/>
        </w:object>
      </w:r>
    </w:p>
    <w:p w14:paraId="3DEC4E5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Силі тяжіння 1 м струмопроводу( з урахуванням 1 м проводу АС-650/79 2,372 кг):</w:t>
      </w:r>
    </w:p>
    <w:p w14:paraId="2D8699CE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2E8B0604">
          <v:shape id="_x0000_i1324" type="#_x0000_t75" style="width:274.4pt;height:18.35pt" o:ole="">
            <v:imagedata r:id="rId603" o:title=""/>
          </v:shape>
          <o:OLEObject Type="Embed" ProgID="Equation.DSMT4" ShapeID="_x0000_i1324" DrawAspect="Content" ObjectID="_1683663728" r:id="rId604"/>
        </w:object>
      </w:r>
    </w:p>
    <w:p w14:paraId="1FC735C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3866C0C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2672A604">
          <v:shape id="_x0000_i1325" type="#_x0000_t75" style="width:134.5pt;height:19pt" o:ole="">
            <v:imagedata r:id="rId605" o:title=""/>
          </v:shape>
          <o:OLEObject Type="Embed" ProgID="Equation.DSMT4" ShapeID="_x0000_i1325" DrawAspect="Content" ObjectID="_1683663729" r:id="rId606"/>
        </w:object>
      </w:r>
    </w:p>
    <w:p w14:paraId="58FE4F95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1757A3C6">
          <v:shape id="_x0000_i1326" type="#_x0000_t75" style="width:114.1pt;height:42.1pt" o:ole="">
            <v:imagedata r:id="rId607" o:title=""/>
          </v:shape>
          <o:OLEObject Type="Embed" ProgID="Equation.DSMT4" ShapeID="_x0000_i1326" DrawAspect="Content" ObjectID="_1683663730" r:id="rId608"/>
        </w:object>
      </w:r>
    </w:p>
    <w:p w14:paraId="2F3FF74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51,14=0.21 .</w:t>
      </w:r>
    </w:p>
    <w:p w14:paraId="43FEF53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062, звідки b=0,062*3=0,186 м.</w:t>
      </w:r>
    </w:p>
    <w:p w14:paraId="27128B0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0D6BBCDF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380" w:dyaOrig="720" w14:anchorId="18329EE0">
          <v:shape id="_x0000_i1327" type="#_x0000_t75" style="width:269pt;height:36pt" o:ole="">
            <v:imagedata r:id="rId609" o:title=""/>
          </v:shape>
          <o:OLEObject Type="Embed" ProgID="Equation.DSMT4" ShapeID="_x0000_i1327" DrawAspect="Content" ObjectID="_1683663731" r:id="rId610"/>
        </w:object>
      </w:r>
    </w:p>
    <w:p w14:paraId="7939752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2C4F3CB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2.</w:t>
      </w:r>
    </w:p>
    <w:p w14:paraId="76D92E7D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04D974D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5- Умови вибору збірних шин 110 кВ к автотрансформатор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704D0825" w14:textId="77777777" w:rsidTr="008164BD">
        <w:trPr>
          <w:tblHeader/>
          <w:jc w:val="center"/>
        </w:trPr>
        <w:tc>
          <w:tcPr>
            <w:tcW w:w="2835" w:type="dxa"/>
            <w:vAlign w:val="center"/>
          </w:tcPr>
          <w:p w14:paraId="2564004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086C333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39F4682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6E307A93" w14:textId="77777777" w:rsidTr="00AB2998">
        <w:trPr>
          <w:jc w:val="center"/>
        </w:trPr>
        <w:tc>
          <w:tcPr>
            <w:tcW w:w="2835" w:type="dxa"/>
            <w:vAlign w:val="center"/>
          </w:tcPr>
          <w:p w14:paraId="563E5B1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  <w:p w14:paraId="31387D1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6905B6D6">
                <v:shape id="_x0000_i1328" type="#_x0000_t75" style="width:80.15pt;height:28.55pt" o:ole="">
                  <v:imagedata r:id="rId497" o:title=""/>
                </v:shape>
                <o:OLEObject Type="Embed" ProgID="Equation.DSMT4" ShapeID="_x0000_i1328" DrawAspect="Content" ObjectID="_1683663732" r:id="rId611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5F245E2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87,29</w:t>
            </w:r>
          </w:p>
        </w:tc>
        <w:tc>
          <w:tcPr>
            <w:tcW w:w="1949" w:type="dxa"/>
            <w:vAlign w:val="center"/>
          </w:tcPr>
          <w:p w14:paraId="113D0D3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50</w:t>
            </w:r>
          </w:p>
        </w:tc>
      </w:tr>
      <w:tr w:rsidR="00F759C1" w:rsidRPr="00607793" w14:paraId="0E916079" w14:textId="77777777" w:rsidTr="00AB2998">
        <w:trPr>
          <w:jc w:val="center"/>
        </w:trPr>
        <w:tc>
          <w:tcPr>
            <w:tcW w:w="2835" w:type="dxa"/>
            <w:vAlign w:val="center"/>
          </w:tcPr>
          <w:p w14:paraId="54DB4ED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1B442A2D">
                <v:shape id="_x0000_i1329" type="#_x0000_t75" style="width:87.6pt;height:38.05pt" o:ole="">
                  <v:imagedata r:id="rId499" o:title=""/>
                </v:shape>
                <o:OLEObject Type="Embed" ProgID="Equation.DSMT4" ShapeID="_x0000_i1329" DrawAspect="Content" ObjectID="_1683663733" r:id="rId612"/>
              </w:object>
            </w:r>
          </w:p>
          <w:p w14:paraId="7C6B73A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4141A63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709D6607" w14:textId="77777777" w:rsidTr="00AB2998">
        <w:trPr>
          <w:jc w:val="center"/>
        </w:trPr>
        <w:tc>
          <w:tcPr>
            <w:tcW w:w="2835" w:type="dxa"/>
            <w:vAlign w:val="center"/>
          </w:tcPr>
          <w:p w14:paraId="7A2EBE0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2112D28C">
                <v:shape id="_x0000_i1330" type="#_x0000_t75" style="width:88.3pt;height:22.4pt" o:ole="">
                  <v:imagedata r:id="rId501" o:title=""/>
                </v:shape>
                <o:OLEObject Type="Embed" ProgID="Equation.DSMT4" ShapeID="_x0000_i1330" DrawAspect="Content" ObjectID="_1683663734" r:id="rId613"/>
              </w:object>
            </w:r>
          </w:p>
        </w:tc>
        <w:tc>
          <w:tcPr>
            <w:tcW w:w="2550" w:type="dxa"/>
            <w:vAlign w:val="center"/>
          </w:tcPr>
          <w:p w14:paraId="6E3DC61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.27</w:t>
            </w:r>
          </w:p>
        </w:tc>
        <w:tc>
          <w:tcPr>
            <w:tcW w:w="2518" w:type="dxa"/>
            <w:gridSpan w:val="2"/>
            <w:vAlign w:val="center"/>
          </w:tcPr>
          <w:p w14:paraId="52E6858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7,43</w:t>
            </w:r>
          </w:p>
        </w:tc>
      </w:tr>
      <w:tr w:rsidR="00F759C1" w:rsidRPr="00607793" w14:paraId="4F5418F1" w14:textId="77777777" w:rsidTr="00AB2998">
        <w:trPr>
          <w:jc w:val="center"/>
        </w:trPr>
        <w:tc>
          <w:tcPr>
            <w:tcW w:w="2835" w:type="dxa"/>
            <w:vAlign w:val="center"/>
          </w:tcPr>
          <w:p w14:paraId="6160208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6A24024C">
                <v:shape id="_x0000_i1331" type="#_x0000_t75" style="width:57.05pt;height:25.8pt" o:ole="">
                  <v:imagedata r:id="rId503" o:title=""/>
                </v:shape>
                <o:OLEObject Type="Embed" ProgID="Equation.DSMT4" ShapeID="_x0000_i1331" DrawAspect="Content" ObjectID="_1683663735" r:id="rId614"/>
              </w:object>
            </w:r>
          </w:p>
        </w:tc>
        <w:tc>
          <w:tcPr>
            <w:tcW w:w="2550" w:type="dxa"/>
            <w:vAlign w:val="center"/>
          </w:tcPr>
          <w:p w14:paraId="3FCC391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,186</w:t>
            </w:r>
          </w:p>
        </w:tc>
        <w:tc>
          <w:tcPr>
            <w:tcW w:w="2518" w:type="dxa"/>
            <w:gridSpan w:val="2"/>
            <w:vAlign w:val="center"/>
          </w:tcPr>
          <w:p w14:paraId="18B7696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,28</w:t>
            </w:r>
          </w:p>
        </w:tc>
      </w:tr>
    </w:tbl>
    <w:p w14:paraId="684DC50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A8D1BA1" w14:textId="77777777" w:rsidR="00F759C1" w:rsidRPr="00607793" w:rsidRDefault="00F759C1" w:rsidP="004F57A8">
      <w:pPr>
        <w:tabs>
          <w:tab w:val="clear" w:pos="4536"/>
          <w:tab w:val="clear" w:pos="9356"/>
        </w:tabs>
        <w:jc w:val="center"/>
        <w:rPr>
          <w:szCs w:val="28"/>
        </w:rPr>
      </w:pPr>
      <w:r w:rsidRPr="00607793">
        <w:rPr>
          <w:szCs w:val="28"/>
        </w:rPr>
        <w:t>Вибір перерізу проводів ПЛ 110 кВ</w:t>
      </w:r>
    </w:p>
    <w:p w14:paraId="6269A0CA" w14:textId="77777777" w:rsidR="001715DD" w:rsidRPr="00607793" w:rsidRDefault="001715DD" w:rsidP="004F57A8">
      <w:pPr>
        <w:tabs>
          <w:tab w:val="clear" w:pos="4536"/>
          <w:tab w:val="clear" w:pos="9356"/>
        </w:tabs>
        <w:jc w:val="center"/>
        <w:rPr>
          <w:szCs w:val="28"/>
        </w:rPr>
      </w:pPr>
    </w:p>
    <w:p w14:paraId="094A532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труми в лінії:</w:t>
      </w:r>
    </w:p>
    <w:p w14:paraId="0364DCFB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819" w:dyaOrig="840" w14:anchorId="02791BB8">
          <v:shape id="_x0000_i1332" type="#_x0000_t75" style="width:239.75pt;height:42.1pt" o:ole="">
            <v:imagedata r:id="rId615" o:title=""/>
          </v:shape>
          <o:OLEObject Type="Embed" ProgID="Equation.DSMT4" ShapeID="_x0000_i1332" DrawAspect="Content" ObjectID="_1683663736" r:id="rId616"/>
        </w:object>
      </w:r>
    </w:p>
    <w:p w14:paraId="4F7E4C8B" w14:textId="77777777" w:rsidR="00F759C1" w:rsidRPr="00607793" w:rsidRDefault="001715DD" w:rsidP="00AB2998">
      <w:pPr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480" w:dyaOrig="720" w14:anchorId="7B2909DA">
          <v:shape id="_x0000_i1333" type="#_x0000_t75" style="width:224.85pt;height:37.35pt" o:ole="">
            <v:imagedata r:id="rId617" o:title=""/>
          </v:shape>
          <o:OLEObject Type="Embed" ProgID="Equation.DSMT4" ShapeID="_x0000_i1333" DrawAspect="Content" ObjectID="_1683663737" r:id="rId618"/>
        </w:object>
      </w:r>
    </w:p>
    <w:p w14:paraId="3B4B55A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о економічної щільності струму:</w:t>
      </w:r>
    </w:p>
    <w:p w14:paraId="5421A363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30"/>
          <w:szCs w:val="28"/>
        </w:rPr>
        <w:object w:dxaOrig="3120" w:dyaOrig="680" w14:anchorId="706BF03F">
          <v:shape id="_x0000_i1334" type="#_x0000_t75" style="width:194.25pt;height:42.8pt" o:ole="">
            <v:imagedata r:id="rId619" o:title=""/>
          </v:shape>
          <o:OLEObject Type="Embed" ProgID="Equation.DSMT4" ShapeID="_x0000_i1334" DrawAspect="Content" ObjectID="_1683663738" r:id="rId620"/>
        </w:object>
      </w:r>
    </w:p>
    <w:p w14:paraId="2985DDE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інімально допустимим проводом за умовами коронування є АС-330/30. Приймаємо провід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марки АС-330/30 q = 330 мм, d = 24.8 мм,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30 А. </w:t>
      </w:r>
    </w:p>
    <w:p w14:paraId="0F9E2DE7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40"/>
          <w:szCs w:val="28"/>
        </w:rPr>
        <w:object w:dxaOrig="7280" w:dyaOrig="940" w14:anchorId="77ECA1FC">
          <v:shape id="_x0000_i1335" type="#_x0000_t75" style="width:362.7pt;height:48.25pt" o:ole="">
            <v:imagedata r:id="rId621" o:title=""/>
          </v:shape>
          <o:OLEObject Type="Embed" ProgID="Equation.DSMT4" ShapeID="_x0000_i1335" DrawAspect="Content" ObjectID="_1683663739" r:id="rId622"/>
        </w:object>
      </w:r>
    </w:p>
    <w:p w14:paraId="4253A1A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 = 0,82 - коефіцієнт, що враховує шорсткість поверхні</w:t>
      </w:r>
    </w:p>
    <w:p w14:paraId="1D6C657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роти (для багатодротяних проводів);</w:t>
      </w:r>
    </w:p>
    <w:p w14:paraId="627E81F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r</w:t>
      </w:r>
      <w:r w:rsidRPr="00607793">
        <w:rPr>
          <w:szCs w:val="28"/>
          <w:vertAlign w:val="subscript"/>
        </w:rPr>
        <w:t>0</w:t>
      </w:r>
      <w:r w:rsidRPr="00607793">
        <w:rPr>
          <w:szCs w:val="28"/>
        </w:rPr>
        <w:t xml:space="preserve"> =1.08  см - радіус проводу.</w:t>
      </w:r>
    </w:p>
    <w:p w14:paraId="2A4CCFDA" w14:textId="77777777" w:rsidR="00F759C1" w:rsidRPr="00607793" w:rsidRDefault="00EB4AAB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 xml:space="preserve">Напруження навколо </w:t>
      </w:r>
      <w:r w:rsidR="00F759C1" w:rsidRPr="00607793">
        <w:rPr>
          <w:szCs w:val="28"/>
        </w:rPr>
        <w:t>проводу:</w:t>
      </w:r>
    </w:p>
    <w:p w14:paraId="5FCE9FFB" w14:textId="77777777" w:rsidR="00F759C1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72"/>
          <w:szCs w:val="28"/>
        </w:rPr>
        <w:object w:dxaOrig="6280" w:dyaOrig="1160" w14:anchorId="4C0F3F8D">
          <v:shape id="_x0000_i1336" type="#_x0000_t75" style="width:315.15pt;height:57.75pt" o:ole="">
            <v:imagedata r:id="rId623" o:title=""/>
          </v:shape>
          <o:OLEObject Type="Embed" ProgID="Equation.DSMT4" ShapeID="_x0000_i1336" DrawAspect="Content" ObjectID="_1683663740" r:id="rId624"/>
        </w:object>
      </w:r>
    </w:p>
    <w:p w14:paraId="14DC4C75" w14:textId="77777777" w:rsidR="00360786" w:rsidRPr="00607793" w:rsidRDefault="00360786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00"/>
          <w:szCs w:val="28"/>
        </w:rPr>
        <w:object w:dxaOrig="3440" w:dyaOrig="2140" w14:anchorId="0005D992">
          <v:shape id="_x0000_i1337" type="#_x0000_t75" style="width:172.55pt;height:107.3pt" o:ole="">
            <v:imagedata r:id="rId625" o:title=""/>
          </v:shape>
          <o:OLEObject Type="Embed" ProgID="Equation.DSMT4" ShapeID="_x0000_i1337" DrawAspect="Content" ObjectID="_1683663741" r:id="rId626"/>
        </w:object>
      </w:r>
    </w:p>
    <w:p w14:paraId="626DEA0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2DB84AB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а перевірки:</w:t>
      </w:r>
    </w:p>
    <w:p w14:paraId="12161F9A" w14:textId="77777777" w:rsidR="00EB4AAB" w:rsidRDefault="00512A69" w:rsidP="00EB4AAB">
      <w:pPr>
        <w:tabs>
          <w:tab w:val="clear" w:pos="4536"/>
          <w:tab w:val="clear" w:pos="9356"/>
        </w:tabs>
        <w:ind w:firstLine="0"/>
        <w:jc w:val="center"/>
      </w:pPr>
      <w:r w:rsidRPr="00512A69">
        <w:rPr>
          <w:position w:val="-12"/>
          <w:szCs w:val="28"/>
        </w:rPr>
        <w:object w:dxaOrig="1620" w:dyaOrig="380" w14:anchorId="7B78653E">
          <v:shape id="_x0000_i1338" type="#_x0000_t75" style="width:80.15pt;height:19pt" o:ole="">
            <v:imagedata r:id="rId627" o:title=""/>
          </v:shape>
          <o:OLEObject Type="Embed" ProgID="Equation.DSMT4" ShapeID="_x0000_i1338" DrawAspect="Content" ObjectID="_1683663742" r:id="rId628"/>
        </w:object>
      </w:r>
      <w:r w:rsidR="00EB4AAB">
        <w:rPr>
          <w:szCs w:val="28"/>
        </w:rPr>
        <w:t xml:space="preserve">      </w:t>
      </w:r>
      <w:r w:rsidRPr="00512A69">
        <w:rPr>
          <w:position w:val="-10"/>
        </w:rPr>
        <w:object w:dxaOrig="4080" w:dyaOrig="340" w14:anchorId="54D0E5FF">
          <v:shape id="_x0000_i1339" type="#_x0000_t75" style="width:203.1pt;height:17pt" o:ole="">
            <v:imagedata r:id="rId629" o:title=""/>
          </v:shape>
          <o:OLEObject Type="Embed" ProgID="Equation.DSMT4" ShapeID="_x0000_i1339" DrawAspect="Content" ObjectID="_1683663743" r:id="rId630"/>
        </w:object>
      </w:r>
    </w:p>
    <w:p w14:paraId="75C70C5E" w14:textId="77777777" w:rsidR="00F759C1" w:rsidRPr="00607793" w:rsidRDefault="00F759C1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Перевіряємо струмопровідність за умов хлистання.</w:t>
      </w:r>
      <w:r w:rsidR="00EB4AAB">
        <w:rPr>
          <w:szCs w:val="28"/>
        </w:rPr>
        <w:t xml:space="preserve"> </w:t>
      </w:r>
      <w:r w:rsidRPr="00607793">
        <w:rPr>
          <w:szCs w:val="28"/>
        </w:rPr>
        <w:t>Сила взаємодії між фазами:</w:t>
      </w:r>
    </w:p>
    <w:p w14:paraId="70325F8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highlight w:val="yellow"/>
        </w:rPr>
      </w:pPr>
    </w:p>
    <w:p w14:paraId="578838D4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  <w:highlight w:val="yellow"/>
        </w:rPr>
      </w:pPr>
      <w:r w:rsidRPr="00607793">
        <w:rPr>
          <w:position w:val="-26"/>
          <w:szCs w:val="28"/>
        </w:rPr>
        <w:object w:dxaOrig="5300" w:dyaOrig="740" w14:anchorId="6D14539B">
          <v:shape id="_x0000_i1340" type="#_x0000_t75" style="width:264.9pt;height:37.35pt" o:ole="">
            <v:imagedata r:id="rId631" o:title=""/>
          </v:shape>
          <o:OLEObject Type="Embed" ProgID="Equation.DSMT4" ShapeID="_x0000_i1340" DrawAspect="Content" ObjectID="_1683663744" r:id="rId632"/>
        </w:object>
      </w:r>
    </w:p>
    <w:p w14:paraId="1FF8F50F" w14:textId="77777777" w:rsidR="00F759C1" w:rsidRPr="00607793" w:rsidRDefault="003C6CC9" w:rsidP="004F57A8">
      <w:pPr>
        <w:tabs>
          <w:tab w:val="clear" w:pos="4536"/>
          <w:tab w:val="clear" w:pos="9356"/>
        </w:tabs>
        <w:rPr>
          <w:szCs w:val="28"/>
        </w:rPr>
      </w:pPr>
      <w:r>
        <w:rPr>
          <w:szCs w:val="28"/>
        </w:rPr>
        <w:t xml:space="preserve">Силі тяжіння 1 м струмопровіду </w:t>
      </w:r>
      <w:r w:rsidR="00F759C1" w:rsidRPr="00607793">
        <w:rPr>
          <w:szCs w:val="28"/>
        </w:rPr>
        <w:t>( з урахуванням 1 м проводу АС-330/30 1.152 кг):</w:t>
      </w:r>
    </w:p>
    <w:p w14:paraId="2CDE045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5500" w:dyaOrig="360" w14:anchorId="3FD857B2">
          <v:shape id="_x0000_i1341" type="#_x0000_t75" style="width:274.4pt;height:18.35pt" o:ole="">
            <v:imagedata r:id="rId633" o:title=""/>
          </v:shape>
          <o:OLEObject Type="Embed" ProgID="Equation.DSMT4" ShapeID="_x0000_i1341" DrawAspect="Content" ObjectID="_1683663745" r:id="rId634"/>
        </w:object>
      </w:r>
    </w:p>
    <w:p w14:paraId="5C59207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 урахуванням часу дії релейного захисту t</w:t>
      </w:r>
      <w:r w:rsidRPr="00607793">
        <w:rPr>
          <w:szCs w:val="28"/>
          <w:vertAlign w:val="subscript"/>
        </w:rPr>
        <w:t>з</w:t>
      </w:r>
      <w:r w:rsidRPr="00607793">
        <w:rPr>
          <w:szCs w:val="28"/>
        </w:rPr>
        <w:t>=0,1 с, знаходим:</w:t>
      </w:r>
    </w:p>
    <w:p w14:paraId="623EA102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2659" w:dyaOrig="380" w14:anchorId="69A92133">
          <v:shape id="_x0000_i1342" type="#_x0000_t75" style="width:134.5pt;height:19pt" o:ole="">
            <v:imagedata r:id="rId635" o:title=""/>
          </v:shape>
          <o:OLEObject Type="Embed" ProgID="Equation.DSMT4" ShapeID="_x0000_i1342" DrawAspect="Content" ObjectID="_1683663746" r:id="rId636"/>
        </w:object>
      </w:r>
    </w:p>
    <w:p w14:paraId="17B3C3A3" w14:textId="77777777" w:rsidR="00F759C1" w:rsidRPr="00607793" w:rsidRDefault="001715DD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2280" w:dyaOrig="840" w14:anchorId="186BA40E">
          <v:shape id="_x0000_i1343" type="#_x0000_t75" style="width:114.1pt;height:42.1pt" o:ole="">
            <v:imagedata r:id="rId637" o:title=""/>
          </v:shape>
          <o:OLEObject Type="Embed" ProgID="Equation.DSMT4" ShapeID="_x0000_i1343" DrawAspect="Content" ObjectID="_1683663747" r:id="rId638"/>
        </w:object>
      </w:r>
    </w:p>
    <w:p w14:paraId="66650BF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гідно з діаграмою знаходимо значення f/q=10.9/24.83=0.43 .</w:t>
      </w:r>
    </w:p>
    <w:p w14:paraId="4D8A0F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находимо b/h=0.11, звідки b=0,11*3=0,33 м.</w:t>
      </w:r>
    </w:p>
    <w:p w14:paraId="4491CC3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опустиме відхилення фази:</w:t>
      </w:r>
    </w:p>
    <w:p w14:paraId="28544102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6"/>
          <w:szCs w:val="28"/>
        </w:rPr>
        <w:object w:dxaOrig="5660" w:dyaOrig="720" w14:anchorId="74817098">
          <v:shape id="_x0000_i1344" type="#_x0000_t75" style="width:282.55pt;height:36pt" o:ole="">
            <v:imagedata r:id="rId639" o:title=""/>
          </v:shape>
          <o:OLEObject Type="Embed" ProgID="Equation.DSMT4" ShapeID="_x0000_i1344" DrawAspect="Content" ObjectID="_1683663748" r:id="rId640"/>
        </w:object>
      </w:r>
    </w:p>
    <w:p w14:paraId="434EBA3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  <w:vertAlign w:val="subscript"/>
        </w:rPr>
      </w:pPr>
      <w:r w:rsidRPr="00607793">
        <w:rPr>
          <w:szCs w:val="28"/>
        </w:rPr>
        <w:t>Хлистання не відбудеться, так як b&lt;b</w:t>
      </w:r>
      <w:r w:rsidRPr="00607793">
        <w:rPr>
          <w:szCs w:val="28"/>
          <w:vertAlign w:val="subscript"/>
        </w:rPr>
        <w:t>ДОП.</w:t>
      </w:r>
    </w:p>
    <w:p w14:paraId="3E4A138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3ADB726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ку розрахункових і допустимих значень ведемо в табл. 8.3.</w:t>
      </w:r>
    </w:p>
    <w:p w14:paraId="0FC02C17" w14:textId="77777777" w:rsidR="001715DD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</w:p>
    <w:p w14:paraId="5A6825F3" w14:textId="77777777" w:rsidR="00F759C1" w:rsidRPr="00607793" w:rsidRDefault="008164BD" w:rsidP="008164BD">
      <w:pPr>
        <w:tabs>
          <w:tab w:val="clear" w:pos="4536"/>
          <w:tab w:val="clear" w:pos="9356"/>
        </w:tabs>
        <w:ind w:left="709" w:hanging="709"/>
        <w:rPr>
          <w:szCs w:val="28"/>
        </w:rPr>
      </w:pPr>
      <w:r>
        <w:rPr>
          <w:szCs w:val="28"/>
          <w:lang w:val="ru-RU"/>
        </w:rPr>
        <w:tab/>
      </w:r>
      <w:r w:rsidR="00F759C1" w:rsidRPr="00607793">
        <w:rPr>
          <w:szCs w:val="28"/>
        </w:rPr>
        <w:t>Таблиця 8.6- Умови вибору проводу ПЛ 110 кВ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35"/>
        <w:gridCol w:w="2550"/>
        <w:gridCol w:w="569"/>
        <w:gridCol w:w="1949"/>
      </w:tblGrid>
      <w:tr w:rsidR="00F759C1" w:rsidRPr="00607793" w14:paraId="5EA2E5E3" w14:textId="77777777" w:rsidTr="008164BD">
        <w:trPr>
          <w:tblHeader/>
          <w:jc w:val="center"/>
        </w:trPr>
        <w:tc>
          <w:tcPr>
            <w:tcW w:w="2835" w:type="dxa"/>
            <w:vAlign w:val="center"/>
          </w:tcPr>
          <w:p w14:paraId="6884D2F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gridSpan w:val="2"/>
            <w:vAlign w:val="center"/>
          </w:tcPr>
          <w:p w14:paraId="4A9D1E1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089887E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таложні дані</w:t>
            </w:r>
          </w:p>
        </w:tc>
      </w:tr>
      <w:tr w:rsidR="00F759C1" w:rsidRPr="00607793" w14:paraId="70162242" w14:textId="77777777" w:rsidTr="001715DD">
        <w:trPr>
          <w:jc w:val="center"/>
        </w:trPr>
        <w:tc>
          <w:tcPr>
            <w:tcW w:w="2835" w:type="dxa"/>
            <w:vAlign w:val="center"/>
          </w:tcPr>
          <w:p w14:paraId="2A5A130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00" w:dyaOrig="380" w14:anchorId="24C96A50">
                <v:shape id="_x0000_i1345" type="#_x0000_t75" style="width:80.15pt;height:28.55pt" o:ole="">
                  <v:imagedata r:id="rId497" o:title=""/>
                </v:shape>
                <o:OLEObject Type="Embed" ProgID="Equation.DSMT4" ShapeID="_x0000_i1345" DrawAspect="Content" ObjectID="_1683663749" r:id="rId641"/>
              </w:object>
            </w:r>
          </w:p>
        </w:tc>
        <w:tc>
          <w:tcPr>
            <w:tcW w:w="3119" w:type="dxa"/>
            <w:gridSpan w:val="2"/>
            <w:vAlign w:val="center"/>
          </w:tcPr>
          <w:p w14:paraId="5C99AE8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08.8</w:t>
            </w:r>
          </w:p>
        </w:tc>
        <w:tc>
          <w:tcPr>
            <w:tcW w:w="1949" w:type="dxa"/>
            <w:vAlign w:val="center"/>
          </w:tcPr>
          <w:p w14:paraId="0EC9D5A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10</w:t>
            </w:r>
          </w:p>
        </w:tc>
      </w:tr>
      <w:tr w:rsidR="00F759C1" w:rsidRPr="00607793" w14:paraId="5A62B0D9" w14:textId="77777777" w:rsidTr="001715DD">
        <w:trPr>
          <w:jc w:val="center"/>
        </w:trPr>
        <w:tc>
          <w:tcPr>
            <w:tcW w:w="2835" w:type="dxa"/>
            <w:vAlign w:val="center"/>
          </w:tcPr>
          <w:p w14:paraId="1C2D3FD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4"/>
                <w:szCs w:val="28"/>
              </w:rPr>
              <w:object w:dxaOrig="1540" w:dyaOrig="700" w14:anchorId="5E003289">
                <v:shape id="_x0000_i1346" type="#_x0000_t75" style="width:87.6pt;height:38.05pt" o:ole="">
                  <v:imagedata r:id="rId499" o:title=""/>
                </v:shape>
                <o:OLEObject Type="Embed" ProgID="Equation.DSMT4" ShapeID="_x0000_i1346" DrawAspect="Content" ObjectID="_1683663750" r:id="rId642"/>
              </w:object>
            </w:r>
          </w:p>
          <w:p w14:paraId="0EF6799E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</w:p>
        </w:tc>
        <w:tc>
          <w:tcPr>
            <w:tcW w:w="5068" w:type="dxa"/>
            <w:gridSpan w:val="3"/>
            <w:vAlign w:val="center"/>
          </w:tcPr>
          <w:p w14:paraId="20A44E7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ється</w:t>
            </w:r>
          </w:p>
        </w:tc>
      </w:tr>
      <w:tr w:rsidR="00F759C1" w:rsidRPr="00607793" w14:paraId="034415A5" w14:textId="77777777" w:rsidTr="001715DD">
        <w:trPr>
          <w:jc w:val="center"/>
        </w:trPr>
        <w:tc>
          <w:tcPr>
            <w:tcW w:w="2835" w:type="dxa"/>
            <w:vAlign w:val="center"/>
          </w:tcPr>
          <w:p w14:paraId="1727669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2"/>
                <w:szCs w:val="28"/>
              </w:rPr>
              <w:object w:dxaOrig="1420" w:dyaOrig="360" w14:anchorId="489FA9CE">
                <v:shape id="_x0000_i1347" type="#_x0000_t75" style="width:88.3pt;height:22.4pt" o:ole="">
                  <v:imagedata r:id="rId501" o:title=""/>
                </v:shape>
                <o:OLEObject Type="Embed" ProgID="Equation.DSMT4" ShapeID="_x0000_i1347" DrawAspect="Content" ObjectID="_1683663751" r:id="rId643"/>
              </w:object>
            </w:r>
          </w:p>
        </w:tc>
        <w:tc>
          <w:tcPr>
            <w:tcW w:w="2550" w:type="dxa"/>
            <w:vAlign w:val="center"/>
          </w:tcPr>
          <w:p w14:paraId="5D96E4E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5.53</w:t>
            </w:r>
          </w:p>
        </w:tc>
        <w:tc>
          <w:tcPr>
            <w:tcW w:w="2518" w:type="dxa"/>
            <w:gridSpan w:val="2"/>
            <w:vAlign w:val="center"/>
          </w:tcPr>
          <w:p w14:paraId="00D8410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26.6</w:t>
            </w:r>
          </w:p>
        </w:tc>
      </w:tr>
      <w:tr w:rsidR="00F759C1" w:rsidRPr="00607793" w14:paraId="67C0A5D7" w14:textId="77777777" w:rsidTr="001715DD">
        <w:trPr>
          <w:jc w:val="center"/>
        </w:trPr>
        <w:tc>
          <w:tcPr>
            <w:tcW w:w="2835" w:type="dxa"/>
            <w:vAlign w:val="center"/>
          </w:tcPr>
          <w:p w14:paraId="65FF1BD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40" w:dyaOrig="380" w14:anchorId="30421D3A">
                <v:shape id="_x0000_i1348" type="#_x0000_t75" style="width:57.05pt;height:25.8pt" o:ole="">
                  <v:imagedata r:id="rId503" o:title=""/>
                </v:shape>
                <o:OLEObject Type="Embed" ProgID="Equation.DSMT4" ShapeID="_x0000_i1348" DrawAspect="Content" ObjectID="_1683663752" r:id="rId644"/>
              </w:object>
            </w:r>
          </w:p>
        </w:tc>
        <w:tc>
          <w:tcPr>
            <w:tcW w:w="2550" w:type="dxa"/>
            <w:vAlign w:val="center"/>
          </w:tcPr>
          <w:p w14:paraId="06DB84E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0.33</w:t>
            </w:r>
          </w:p>
        </w:tc>
        <w:tc>
          <w:tcPr>
            <w:tcW w:w="2518" w:type="dxa"/>
            <w:gridSpan w:val="2"/>
            <w:vAlign w:val="center"/>
          </w:tcPr>
          <w:p w14:paraId="2E860D8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.2876</w:t>
            </w:r>
          </w:p>
        </w:tc>
      </w:tr>
    </w:tbl>
    <w:p w14:paraId="64A707B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76E0C74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ір струмоведучих частин в ланцюзі синхронного компенсатора</w:t>
      </w:r>
    </w:p>
    <w:p w14:paraId="284AFFE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6047676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lastRenderedPageBreak/>
        <w:t>Зв'язок синхронного компенсатора з автотрансформатором виконуємо</w:t>
      </w:r>
    </w:p>
    <w:p w14:paraId="2E55CBC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жорсткими шинами. Розрахункові струми:</w:t>
      </w:r>
    </w:p>
    <w:p w14:paraId="2C768AF3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4520" w:dyaOrig="840" w14:anchorId="7368084B">
          <v:shape id="_x0000_i1349" type="#_x0000_t75" style="width:224.85pt;height:42.1pt" o:ole="">
            <v:imagedata r:id="rId645" o:title=""/>
          </v:shape>
          <o:OLEObject Type="Embed" ProgID="Equation.DSMT4" ShapeID="_x0000_i1349" DrawAspect="Content" ObjectID="_1683663753" r:id="rId646"/>
        </w:object>
      </w:r>
    </w:p>
    <w:p w14:paraId="5ABD4BF7" w14:textId="77777777" w:rsidR="00F759C1" w:rsidRPr="00607793" w:rsidRDefault="001715DD" w:rsidP="00AB2998">
      <w:pPr>
        <w:ind w:firstLine="0"/>
        <w:jc w:val="center"/>
        <w:rPr>
          <w:szCs w:val="28"/>
          <w:highlight w:val="yellow"/>
        </w:rPr>
      </w:pPr>
      <w:r w:rsidRPr="00607793">
        <w:rPr>
          <w:position w:val="-36"/>
          <w:szCs w:val="28"/>
        </w:rPr>
        <w:object w:dxaOrig="5020" w:dyaOrig="840" w14:anchorId="7913175C">
          <v:shape id="_x0000_i1350" type="#_x0000_t75" style="width:251.3pt;height:43.45pt" o:ole="">
            <v:imagedata r:id="rId647" o:title=""/>
          </v:shape>
          <o:OLEObject Type="Embed" ProgID="Equation.DSMT4" ShapeID="_x0000_i1350" DrawAspect="Content" ObjectID="_1683663754" r:id="rId648"/>
        </w:object>
      </w:r>
    </w:p>
    <w:p w14:paraId="2B182BB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а економічної щільності струму:</w:t>
      </w:r>
    </w:p>
    <w:p w14:paraId="59518496" w14:textId="77777777" w:rsidR="00F759C1" w:rsidRPr="00607793" w:rsidRDefault="001715DD" w:rsidP="00EB4AAB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820" w:dyaOrig="780" w14:anchorId="6C7416D6">
          <v:shape id="_x0000_i1351" type="#_x0000_t75" style="width:190.85pt;height:38.05pt" o:ole="">
            <v:imagedata r:id="rId649" o:title=""/>
          </v:shape>
          <o:OLEObject Type="Embed" ProgID="Equation.DSMT4" ShapeID="_x0000_i1351" DrawAspect="Content" ObjectID="_1683663755" r:id="rId650"/>
        </w:object>
      </w:r>
    </w:p>
    <w:p w14:paraId="2758536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З табл. </w:t>
      </w:r>
      <w:r w:rsidR="00A11052">
        <w:rPr>
          <w:szCs w:val="28"/>
        </w:rPr>
        <w:t>П3.4, стор. 624 [2] приймаємо дво</w:t>
      </w:r>
      <w:r w:rsidR="00A11052" w:rsidRPr="00607793">
        <w:rPr>
          <w:szCs w:val="28"/>
        </w:rPr>
        <w:t>х</w:t>
      </w:r>
      <w:r w:rsidR="00A11052">
        <w:rPr>
          <w:szCs w:val="28"/>
        </w:rPr>
        <w:t>-</w:t>
      </w:r>
      <w:r w:rsidRPr="00607793">
        <w:rPr>
          <w:szCs w:val="28"/>
        </w:rPr>
        <w:t>смугові алюмінієві шини</w:t>
      </w:r>
    </w:p>
    <w:p w14:paraId="0285236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ямокутного перетину 2 (100 × 6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1935 А.</w:t>
      </w:r>
    </w:p>
    <w:p w14:paraId="48AC506E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14:paraId="15966B4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340" w:dyaOrig="440" w14:anchorId="3C9CF7AB">
          <v:shape id="_x0000_i1352" type="#_x0000_t75" style="width:317.2pt;height:21.75pt" o:ole="">
            <v:imagedata r:id="rId651" o:title=""/>
          </v:shape>
          <o:OLEObject Type="Embed" ProgID="Equation.DSMT4" ShapeID="_x0000_i1352" DrawAspect="Content" ObjectID="_1683663756" r:id="rId652"/>
        </w:object>
      </w:r>
    </w:p>
    <w:p w14:paraId="469E28B5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580" w:dyaOrig="820" w14:anchorId="6CD6328F">
          <v:shape id="_x0000_i1353" type="#_x0000_t75" style="width:229.6pt;height:41.45pt" o:ole="">
            <v:imagedata r:id="rId653" o:title=""/>
          </v:shape>
          <o:OLEObject Type="Embed" ProgID="Equation.DSMT4" ShapeID="_x0000_i1353" DrawAspect="Content" ObjectID="_1683663757" r:id="rId654"/>
        </w:object>
      </w:r>
    </w:p>
    <w:p w14:paraId="3C8C7E2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еревіряємо шини на механічну міцність. Визначаємо проліт </w:t>
      </w:r>
      <w:r w:rsidRPr="00607793">
        <w:rPr>
          <w:i/>
          <w:szCs w:val="28"/>
        </w:rPr>
        <w:t>l</w:t>
      </w:r>
      <w:r w:rsidRPr="00607793">
        <w:rPr>
          <w:szCs w:val="28"/>
        </w:rPr>
        <w:t xml:space="preserve"> при</w:t>
      </w:r>
    </w:p>
    <w:p w14:paraId="74D03BD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умови, що частота власних коливань буде більше 200 Гц:</w:t>
      </w:r>
    </w:p>
    <w:p w14:paraId="73947E3F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3820" w:dyaOrig="859" w14:anchorId="705E972D">
          <v:shape id="_x0000_i1354" type="#_x0000_t75" style="width:190.85pt;height:42.8pt" o:ole="">
            <v:imagedata r:id="rId655" o:title=""/>
          </v:shape>
          <o:OLEObject Type="Embed" ProgID="Equation.DSMT4" ShapeID="_x0000_i1354" DrawAspect="Content" ObjectID="_1683663758" r:id="rId656"/>
        </w:object>
      </w:r>
    </w:p>
    <w:p w14:paraId="22BC1A5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Якщо шини розташовані на ребро, а смуги в пакеті жорстко пов'язані між</w:t>
      </w:r>
    </w:p>
    <w:p w14:paraId="254A70C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собою, то:</w:t>
      </w:r>
    </w:p>
    <w:p w14:paraId="33D4D2CA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360" w:dyaOrig="420" w14:anchorId="77DA83AB">
          <v:shape id="_x0000_i1355" type="#_x0000_t75" style="width:218.05pt;height:21.05pt" o:ole="">
            <v:imagedata r:id="rId657" o:title=""/>
          </v:shape>
          <o:OLEObject Type="Embed" ProgID="Equation.DSMT4" ShapeID="_x0000_i1355" DrawAspect="Content" ObjectID="_1683663759" r:id="rId658"/>
        </w:object>
      </w:r>
    </w:p>
    <w:p w14:paraId="06A76315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Тоді </w:t>
      </w:r>
    </w:p>
    <w:p w14:paraId="5E90CBF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73EE5497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539" w:dyaOrig="800" w14:anchorId="14FA2DBC">
          <v:shape id="_x0000_i1356" type="#_x0000_t75" style="width:276.45pt;height:40.1pt" o:ole="">
            <v:imagedata r:id="rId659" o:title=""/>
          </v:shape>
          <o:OLEObject Type="Embed" ProgID="Equation.DSMT4" ShapeID="_x0000_i1356" DrawAspect="Content" ObjectID="_1683663760" r:id="rId660"/>
        </w:object>
      </w:r>
    </w:p>
    <w:p w14:paraId="1930211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Якщо шини на ізоляторах розташовані плазом, то:</w:t>
      </w:r>
    </w:p>
    <w:p w14:paraId="66722920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3440" w:dyaOrig="760" w14:anchorId="5CB94D74">
          <v:shape id="_x0000_i1357" type="#_x0000_t75" style="width:172.55pt;height:38.05pt" o:ole="">
            <v:imagedata r:id="rId661" o:title=""/>
          </v:shape>
          <o:OLEObject Type="Embed" ProgID="Equation.DSMT4" ShapeID="_x0000_i1357" DrawAspect="Content" ObjectID="_1683663761" r:id="rId662"/>
        </w:object>
      </w:r>
    </w:p>
    <w:p w14:paraId="44A08C30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280" w:dyaOrig="800" w14:anchorId="4BDD31E8">
          <v:shape id="_x0000_i1358" type="#_x0000_t75" style="width:264.9pt;height:40.1pt" o:ole="">
            <v:imagedata r:id="rId663" o:title=""/>
          </v:shape>
          <o:OLEObject Type="Embed" ProgID="Equation.DSMT4" ShapeID="_x0000_i1358" DrawAspect="Content" ObjectID="_1683663762" r:id="rId664"/>
        </w:object>
      </w:r>
    </w:p>
    <w:p w14:paraId="5E2EE5E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b/>
          <w:szCs w:val="28"/>
        </w:rPr>
      </w:pPr>
    </w:p>
    <w:p w14:paraId="4837A2C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Цей варіант розташування шин на ізоляторах дозволяє збільшити довжину</w:t>
      </w:r>
    </w:p>
    <w:p w14:paraId="196D1C9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ольоту до 1,581 м, тобто дає значну економію ізоляторів. Приймаємо</w:t>
      </w:r>
    </w:p>
    <w:p w14:paraId="09EE945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14:paraId="20BD8C06" w14:textId="77777777" w:rsidR="00F759C1" w:rsidRPr="00607793" w:rsidRDefault="001715DD" w:rsidP="008164BD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40"/>
          <w:szCs w:val="28"/>
        </w:rPr>
        <w:object w:dxaOrig="7580" w:dyaOrig="940" w14:anchorId="7FD07827">
          <v:shape id="_x0000_i1359" type="#_x0000_t75" style="width:377pt;height:48.25pt" o:ole="">
            <v:imagedata r:id="rId665" o:title=""/>
          </v:shape>
          <o:OLEObject Type="Embed" ProgID="Equation.DSMT4" ShapeID="_x0000_i1359" DrawAspect="Content" ObjectID="_1683663763" r:id="rId666"/>
        </w:object>
      </w:r>
    </w:p>
    <w:p w14:paraId="22B1816C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Е = 7·10</w:t>
      </w:r>
      <w:r w:rsidRPr="00607793">
        <w:rPr>
          <w:szCs w:val="28"/>
          <w:vertAlign w:val="superscript"/>
        </w:rPr>
        <w:t>10</w:t>
      </w:r>
      <w:r w:rsidRPr="00607793">
        <w:rPr>
          <w:szCs w:val="28"/>
        </w:rPr>
        <w:t xml:space="preserve"> Па по табл. 4.2, стр.224 [2]; J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0,833 см</w:t>
      </w:r>
      <w:r w:rsidRPr="00607793">
        <w:rPr>
          <w:szCs w:val="28"/>
          <w:vertAlign w:val="superscript"/>
        </w:rPr>
        <w:t>4</w:t>
      </w:r>
      <w:r w:rsidRPr="00607793">
        <w:rPr>
          <w:szCs w:val="28"/>
        </w:rPr>
        <w:t xml:space="preserve"> ; k</w:t>
      </w:r>
      <w:r w:rsidRPr="00607793">
        <w:rPr>
          <w:szCs w:val="28"/>
          <w:vertAlign w:val="subscript"/>
        </w:rPr>
        <w:t>Ф</w:t>
      </w:r>
      <w:r w:rsidRPr="00607793">
        <w:rPr>
          <w:szCs w:val="28"/>
        </w:rPr>
        <w:t xml:space="preserve"> = 0,4 по рис. 4.5, стр. 224 [2]; а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b = 2·1 = 2 см.</w:t>
      </w:r>
    </w:p>
    <w:p w14:paraId="0EBECB6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Механічна система дві смуги-ізолятори повинна мати частоту</w:t>
      </w:r>
    </w:p>
    <w:p w14:paraId="488DE69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ласних коливань більше 200 Гц, щоб не відбулося різкого збільшення</w:t>
      </w:r>
    </w:p>
    <w:p w14:paraId="06D4F7B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зусилля в результаті механічного резонансу. Виходячи з цього величина lп</w:t>
      </w:r>
    </w:p>
    <w:p w14:paraId="333009C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бирається ще по одній умові:</w:t>
      </w:r>
    </w:p>
    <w:p w14:paraId="54F449D9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7100" w:dyaOrig="900" w14:anchorId="7B9E7F6D">
          <v:shape id="_x0000_i1360" type="#_x0000_t75" style="width:355.25pt;height:44.15pt" o:ole="">
            <v:imagedata r:id="rId667" o:title=""/>
          </v:shape>
          <o:OLEObject Type="Embed" ProgID="Equation.DSMT4" ShapeID="_x0000_i1360" DrawAspect="Content" ObjectID="_1683663764" r:id="rId668"/>
        </w:object>
      </w:r>
    </w:p>
    <w:p w14:paraId="3AC1DDE7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m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,7·10</w:t>
      </w:r>
      <w:r w:rsidRPr="00607793">
        <w:rPr>
          <w:szCs w:val="28"/>
          <w:vertAlign w:val="superscript"/>
        </w:rPr>
        <w:t>-7</w:t>
      </w:r>
      <w:r w:rsidRPr="00607793">
        <w:rPr>
          <w:szCs w:val="28"/>
        </w:rPr>
        <w:t>·10·1 = 2,7 кг/м.</w:t>
      </w:r>
    </w:p>
    <w:p w14:paraId="3A6AB91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Приймаємо менше значення </w:t>
      </w:r>
      <w:r w:rsidRPr="00607793">
        <w:rPr>
          <w:i/>
          <w:szCs w:val="28"/>
        </w:rPr>
        <w:t>l</w:t>
      </w:r>
      <w:r w:rsidRPr="00607793">
        <w:rPr>
          <w:i/>
          <w:szCs w:val="28"/>
          <w:vertAlign w:val="subscript"/>
        </w:rPr>
        <w:t>п</w:t>
      </w:r>
      <w:r w:rsidRPr="00607793">
        <w:rPr>
          <w:szCs w:val="28"/>
        </w:rPr>
        <w:t xml:space="preserve"> = 0,5 м, тоді число прокладок в прольоті</w:t>
      </w:r>
    </w:p>
    <w:p w14:paraId="2B4C7157" w14:textId="77777777" w:rsidR="00F759C1" w:rsidRPr="00607793" w:rsidRDefault="001715DD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position w:val="-34"/>
          <w:szCs w:val="28"/>
        </w:rPr>
        <w:object w:dxaOrig="2780" w:dyaOrig="780" w14:anchorId="0A8B8431">
          <v:shape id="_x0000_i1361" type="#_x0000_t75" style="width:139.25pt;height:38.05pt" o:ole="">
            <v:imagedata r:id="rId669" o:title=""/>
          </v:shape>
          <o:OLEObject Type="Embed" ProgID="Equation.DSMT4" ShapeID="_x0000_i1361" DrawAspect="Content" ObjectID="_1683663765" r:id="rId670"/>
        </w:object>
      </w:r>
      <w:r w:rsidR="00F759C1" w:rsidRPr="00607793">
        <w:rPr>
          <w:szCs w:val="28"/>
        </w:rPr>
        <w:t>. Приймаємо n=2 .</w:t>
      </w:r>
    </w:p>
    <w:p w14:paraId="2EA4EE5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При двох прокладках в прольоті розрахунковий проліт:</w:t>
      </w:r>
    </w:p>
    <w:p w14:paraId="08589AB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920" w:dyaOrig="720" w14:anchorId="255B0E90">
          <v:shape id="_x0000_i1362" type="#_x0000_t75" style="width:146.05pt;height:36pt" o:ole="">
            <v:imagedata r:id="rId671" o:title=""/>
          </v:shape>
          <o:OLEObject Type="Embed" ProgID="Equation.DSMT4" ShapeID="_x0000_i1362" DrawAspect="Content" ObjectID="_1683663766" r:id="rId672"/>
        </w:object>
      </w:r>
    </w:p>
    <w:p w14:paraId="4A33EB71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Визначаємо силу взаємодії між смугами:</w:t>
      </w:r>
    </w:p>
    <w:p w14:paraId="44DC3826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5720" w:dyaOrig="820" w14:anchorId="314A7E15">
          <v:shape id="_x0000_i1363" type="#_x0000_t75" style="width:285.95pt;height:41.45pt" o:ole="">
            <v:imagedata r:id="rId673" o:title=""/>
          </v:shape>
          <o:OLEObject Type="Embed" ProgID="Equation.DSMT4" ShapeID="_x0000_i1363" DrawAspect="Content" ObjectID="_1683663767" r:id="rId674"/>
        </w:object>
      </w:r>
    </w:p>
    <w:p w14:paraId="4F62EB70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де b = 10 мм = 0,01 м.</w:t>
      </w:r>
    </w:p>
    <w:p w14:paraId="20EEF52A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га в матеріалі смуг:</w:t>
      </w:r>
    </w:p>
    <w:p w14:paraId="0A401F0F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620" w:dyaOrig="859" w14:anchorId="11D3C851">
          <v:shape id="_x0000_i1364" type="#_x0000_t75" style="width:230.95pt;height:42.8pt" o:ole="">
            <v:imagedata r:id="rId675" o:title=""/>
          </v:shape>
          <o:OLEObject Type="Embed" ProgID="Equation.DSMT4" ShapeID="_x0000_i1364" DrawAspect="Content" ObjectID="_1683663768" r:id="rId676"/>
        </w:object>
      </w:r>
    </w:p>
    <w:p w14:paraId="58F42AE9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е </w:t>
      </w:r>
      <w:r w:rsidR="001715DD" w:rsidRPr="00607793">
        <w:rPr>
          <w:position w:val="-28"/>
          <w:szCs w:val="28"/>
        </w:rPr>
        <w:object w:dxaOrig="3500" w:dyaOrig="760" w14:anchorId="04B8995B">
          <v:shape id="_x0000_i1365" type="#_x0000_t75" style="width:175.25pt;height:38.05pt" o:ole="">
            <v:imagedata r:id="rId677" o:title=""/>
          </v:shape>
          <o:OLEObject Type="Embed" ProgID="Equation.DSMT4" ShapeID="_x0000_i1365" DrawAspect="Content" ObjectID="_1683663769" r:id="rId678"/>
        </w:object>
      </w:r>
    </w:p>
    <w:p w14:paraId="2A1F09C8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Напруга в матеріалі шин від взаємодії фаз:</w:t>
      </w:r>
    </w:p>
    <w:p w14:paraId="03C70F08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6740" w:dyaOrig="880" w14:anchorId="38DFE7F0">
          <v:shape id="_x0000_i1366" type="#_x0000_t75" style="width:337.6pt;height:43.45pt" o:ole="">
            <v:imagedata r:id="rId679" o:title=""/>
          </v:shape>
          <o:OLEObject Type="Embed" ProgID="Equation.DSMT4" ShapeID="_x0000_i1366" DrawAspect="Content" ObjectID="_1683663770" r:id="rId680"/>
        </w:object>
      </w:r>
    </w:p>
    <w:p w14:paraId="0698636D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 xml:space="preserve">де </w:t>
      </w:r>
      <w:r w:rsidR="001715DD" w:rsidRPr="00607793">
        <w:rPr>
          <w:position w:val="-28"/>
          <w:szCs w:val="28"/>
        </w:rPr>
        <w:object w:dxaOrig="3680" w:dyaOrig="760" w14:anchorId="00D1BEA7">
          <v:shape id="_x0000_i1367" type="#_x0000_t75" style="width:184.75pt;height:38.05pt" o:ole="">
            <v:imagedata r:id="rId681" o:title=""/>
          </v:shape>
          <o:OLEObject Type="Embed" ProgID="Equation.DSMT4" ShapeID="_x0000_i1367" DrawAspect="Content" ObjectID="_1683663771" r:id="rId682"/>
        </w:object>
      </w:r>
    </w:p>
    <w:p w14:paraId="1F2B04F2" w14:textId="77777777" w:rsidR="00F759C1" w:rsidRPr="00607793" w:rsidRDefault="001715DD" w:rsidP="00AB299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4840" w:dyaOrig="420" w14:anchorId="098BC5B1">
          <v:shape id="_x0000_i1368" type="#_x0000_t75" style="width:242.5pt;height:21.05pt" o:ole="">
            <v:imagedata r:id="rId683" o:title=""/>
          </v:shape>
          <o:OLEObject Type="Embed" ProgID="Equation.DSMT4" ShapeID="_x0000_i1368" DrawAspect="Content" ObjectID="_1683663772" r:id="rId684"/>
        </w:object>
      </w:r>
    </w:p>
    <w:p w14:paraId="5069822B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що менше σ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 МПа. Таким чином, шини механічно міцні.</w:t>
      </w:r>
    </w:p>
    <w:p w14:paraId="7AB385AF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541C7126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Результати розрахунків зводимо в табл. 8.7.</w:t>
      </w:r>
    </w:p>
    <w:p w14:paraId="622DB244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</w:p>
    <w:p w14:paraId="0E1CD763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</w:t>
      </w:r>
      <w:r w:rsidR="003C6CC9">
        <w:rPr>
          <w:szCs w:val="28"/>
        </w:rPr>
        <w:t>блиця 8.7-Умови вибору шинопрові</w:t>
      </w:r>
      <w:r w:rsidRPr="00607793">
        <w:rPr>
          <w:szCs w:val="28"/>
        </w:rPr>
        <w:t>да зв'язк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09"/>
        <w:gridCol w:w="2977"/>
        <w:gridCol w:w="3119"/>
        <w:gridCol w:w="1949"/>
      </w:tblGrid>
      <w:tr w:rsidR="00F759C1" w:rsidRPr="00607793" w14:paraId="05BEB530" w14:textId="77777777" w:rsidTr="008164BD">
        <w:trPr>
          <w:tblHeader/>
          <w:jc w:val="center"/>
        </w:trPr>
        <w:tc>
          <w:tcPr>
            <w:tcW w:w="1809" w:type="dxa"/>
            <w:vAlign w:val="center"/>
          </w:tcPr>
          <w:p w14:paraId="037FAE0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977" w:type="dxa"/>
            <w:vAlign w:val="center"/>
          </w:tcPr>
          <w:p w14:paraId="5444442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3119" w:type="dxa"/>
            <w:vAlign w:val="center"/>
          </w:tcPr>
          <w:p w14:paraId="59F8089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1B6ED3C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14:paraId="2DA8EBFB" w14:textId="77777777" w:rsidTr="00360786">
        <w:trPr>
          <w:jc w:val="center"/>
        </w:trPr>
        <w:tc>
          <w:tcPr>
            <w:tcW w:w="1809" w:type="dxa"/>
            <w:vAlign w:val="center"/>
          </w:tcPr>
          <w:p w14:paraId="0039A1A6" w14:textId="77777777" w:rsidR="00F759C1" w:rsidRPr="00607793" w:rsidRDefault="00F759C1" w:rsidP="00AB299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3DFAFB0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977" w:type="dxa"/>
            <w:vAlign w:val="center"/>
          </w:tcPr>
          <w:p w14:paraId="607DFFD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 w14:anchorId="522BD38B">
                <v:shape id="_x0000_i1369" type="#_x0000_t75" style="width:55.7pt;height:19.7pt" o:ole="">
                  <v:imagedata r:id="rId685" o:title=""/>
                </v:shape>
                <o:OLEObject Type="Embed" ProgID="Equation.DSMT4" ShapeID="_x0000_i1369" DrawAspect="Content" ObjectID="_1683663773" r:id="rId686"/>
              </w:object>
            </w:r>
          </w:p>
        </w:tc>
        <w:tc>
          <w:tcPr>
            <w:tcW w:w="3119" w:type="dxa"/>
            <w:vAlign w:val="center"/>
          </w:tcPr>
          <w:p w14:paraId="5CCC7BF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52,15</w:t>
            </w:r>
          </w:p>
        </w:tc>
        <w:tc>
          <w:tcPr>
            <w:tcW w:w="1949" w:type="dxa"/>
            <w:vAlign w:val="center"/>
          </w:tcPr>
          <w:p w14:paraId="2BBDDBE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35</w:t>
            </w:r>
          </w:p>
        </w:tc>
      </w:tr>
      <w:tr w:rsidR="00F759C1" w:rsidRPr="00607793" w14:paraId="070855B4" w14:textId="77777777" w:rsidTr="00360786">
        <w:trPr>
          <w:jc w:val="center"/>
        </w:trPr>
        <w:tc>
          <w:tcPr>
            <w:tcW w:w="1809" w:type="dxa"/>
            <w:vAlign w:val="center"/>
          </w:tcPr>
          <w:p w14:paraId="4471BA3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коно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14:paraId="5A0205D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2"/>
                <w:szCs w:val="28"/>
              </w:rPr>
              <w:object w:dxaOrig="1200" w:dyaOrig="740" w14:anchorId="765F6255">
                <v:shape id="_x0000_i1370" type="#_x0000_t75" style="width:59.1pt;height:36.7pt" o:ole="">
                  <v:imagedata r:id="rId687" o:title=""/>
                </v:shape>
                <o:OLEObject Type="Embed" ProgID="Equation.DSMT4" ShapeID="_x0000_i1370" DrawAspect="Content" ObjectID="_1683663774" r:id="rId688"/>
              </w:object>
            </w:r>
          </w:p>
        </w:tc>
        <w:tc>
          <w:tcPr>
            <w:tcW w:w="3119" w:type="dxa"/>
            <w:vAlign w:val="center"/>
          </w:tcPr>
          <w:p w14:paraId="1AA6902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759,5</w:t>
            </w:r>
          </w:p>
        </w:tc>
        <w:tc>
          <w:tcPr>
            <w:tcW w:w="1949" w:type="dxa"/>
            <w:vAlign w:val="center"/>
          </w:tcPr>
          <w:p w14:paraId="02F4DE7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810</w:t>
            </w:r>
          </w:p>
        </w:tc>
      </w:tr>
      <w:tr w:rsidR="00F759C1" w:rsidRPr="00607793" w14:paraId="40C04DBE" w14:textId="77777777" w:rsidTr="00360786">
        <w:trPr>
          <w:jc w:val="center"/>
        </w:trPr>
        <w:tc>
          <w:tcPr>
            <w:tcW w:w="1809" w:type="dxa"/>
            <w:vAlign w:val="center"/>
          </w:tcPr>
          <w:p w14:paraId="65CC8A45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977" w:type="dxa"/>
            <w:vAlign w:val="center"/>
          </w:tcPr>
          <w:p w14:paraId="72E16C8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 w14:anchorId="444C4F83">
                <v:shape id="_x0000_i1371" type="#_x0000_t75" style="width:64.55pt;height:36.7pt" o:ole="">
                  <v:imagedata r:id="rId689" o:title=""/>
                </v:shape>
                <o:OLEObject Type="Embed" ProgID="Equation.DSMT4" ShapeID="_x0000_i1371" DrawAspect="Content" ObjectID="_1683663775" r:id="rId690"/>
              </w:object>
            </w:r>
          </w:p>
        </w:tc>
        <w:tc>
          <w:tcPr>
            <w:tcW w:w="3119" w:type="dxa"/>
            <w:vAlign w:val="center"/>
          </w:tcPr>
          <w:p w14:paraId="4D0D17B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96,3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0A53827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2 × 600</w:t>
            </w:r>
          </w:p>
        </w:tc>
      </w:tr>
      <w:tr w:rsidR="00F759C1" w:rsidRPr="00607793" w14:paraId="3345299E" w14:textId="77777777" w:rsidTr="00360786">
        <w:trPr>
          <w:jc w:val="center"/>
        </w:trPr>
        <w:tc>
          <w:tcPr>
            <w:tcW w:w="1809" w:type="dxa"/>
            <w:vAlign w:val="center"/>
          </w:tcPr>
          <w:p w14:paraId="2C73554E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977" w:type="dxa"/>
            <w:vAlign w:val="center"/>
          </w:tcPr>
          <w:p w14:paraId="5F9C5EA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 w14:anchorId="3E933F83">
                <v:shape id="_x0000_i1372" type="#_x0000_t75" style="width:67.9pt;height:19pt" o:ole="">
                  <v:imagedata r:id="rId691" o:title=""/>
                </v:shape>
                <o:OLEObject Type="Embed" ProgID="Equation.DSMT4" ShapeID="_x0000_i1372" DrawAspect="Content" ObjectID="_1683663776" r:id="rId692"/>
              </w:object>
            </w:r>
          </w:p>
        </w:tc>
        <w:tc>
          <w:tcPr>
            <w:tcW w:w="3119" w:type="dxa"/>
            <w:vAlign w:val="center"/>
          </w:tcPr>
          <w:p w14:paraId="0CE8649F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0,36</w:t>
            </w:r>
          </w:p>
        </w:tc>
        <w:tc>
          <w:tcPr>
            <w:tcW w:w="1949" w:type="dxa"/>
            <w:shd w:val="clear" w:color="auto" w:fill="auto"/>
            <w:vAlign w:val="center"/>
          </w:tcPr>
          <w:p w14:paraId="4A68D87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highlight w:val="yellow"/>
              </w:rPr>
            </w:pPr>
            <w:r w:rsidRPr="00607793">
              <w:rPr>
                <w:szCs w:val="28"/>
              </w:rPr>
              <w:t>75</w:t>
            </w:r>
          </w:p>
        </w:tc>
      </w:tr>
    </w:tbl>
    <w:p w14:paraId="7F5A6AC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4AC0944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lastRenderedPageBreak/>
        <w:t>Вибір струмоведучих частин в ланцюзі від висновків автотрансформатора</w:t>
      </w:r>
    </w:p>
    <w:p w14:paraId="5905B5EB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до реактора.</w:t>
      </w:r>
    </w:p>
    <w:p w14:paraId="4B20ECC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4929A56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озрахункові струми в ланцюзі від висновків автотрансформатора до здвоєного</w:t>
      </w:r>
    </w:p>
    <w:p w14:paraId="5DBA4E75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еактора:</w:t>
      </w:r>
    </w:p>
    <w:p w14:paraId="4F60BEA3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54"/>
          <w:szCs w:val="28"/>
        </w:rPr>
        <w:object w:dxaOrig="4780" w:dyaOrig="1219" w14:anchorId="31F86626">
          <v:shape id="_x0000_i1373" type="#_x0000_t75" style="width:238.4pt;height:59.75pt" o:ole="">
            <v:imagedata r:id="rId693" o:title=""/>
          </v:shape>
          <o:OLEObject Type="Embed" ProgID="Equation.DSMT4" ShapeID="_x0000_i1373" DrawAspect="Content" ObjectID="_1683663777" r:id="rId694"/>
        </w:object>
      </w:r>
    </w:p>
    <w:p w14:paraId="4D7E4EC7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 табл. П7,6, стор 399 [3] приймаємо алюмінієві  шини</w:t>
      </w:r>
    </w:p>
    <w:p w14:paraId="01A100C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коробчатого перетину a=200, b=90, c=10, d=14см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50 А.</w:t>
      </w:r>
    </w:p>
    <w:p w14:paraId="18A7E65B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14:paraId="7C3CE189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46A53E1E" w14:textId="77777777" w:rsidR="00F759C1" w:rsidRPr="00607793" w:rsidRDefault="00F759C1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 xml:space="preserve">Таблиця 8.8- Умови вибору комплектного </w:t>
      </w:r>
      <w:r w:rsidR="00360786" w:rsidRPr="00607793">
        <w:rPr>
          <w:szCs w:val="28"/>
        </w:rPr>
        <w:t>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1949"/>
      </w:tblGrid>
      <w:tr w:rsidR="00F759C1" w:rsidRPr="00607793" w14:paraId="60052D45" w14:textId="77777777" w:rsidTr="008164BD">
        <w:trPr>
          <w:tblHeader/>
          <w:jc w:val="center"/>
        </w:trPr>
        <w:tc>
          <w:tcPr>
            <w:tcW w:w="2518" w:type="dxa"/>
            <w:vAlign w:val="center"/>
          </w:tcPr>
          <w:p w14:paraId="4C4CD20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14:paraId="3A21205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14:paraId="23E1A6D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vAlign w:val="center"/>
          </w:tcPr>
          <w:p w14:paraId="22CAFAD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14:paraId="72B6F24F" w14:textId="77777777" w:rsidTr="00360786">
        <w:trPr>
          <w:jc w:val="center"/>
        </w:trPr>
        <w:tc>
          <w:tcPr>
            <w:tcW w:w="2518" w:type="dxa"/>
            <w:vAlign w:val="center"/>
          </w:tcPr>
          <w:p w14:paraId="41A687E2" w14:textId="77777777" w:rsidR="00F759C1" w:rsidRPr="00607793" w:rsidRDefault="00F759C1" w:rsidP="00AB299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2CB7BE72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14:paraId="2011F0F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 w14:anchorId="21738650">
                <v:shape id="_x0000_i1374" type="#_x0000_t75" style="width:55.7pt;height:19.7pt" o:ole="">
                  <v:imagedata r:id="rId685" o:title=""/>
                </v:shape>
                <o:OLEObject Type="Embed" ProgID="Equation.DSMT4" ShapeID="_x0000_i1374" DrawAspect="Content" ObjectID="_1683663778" r:id="rId695"/>
              </w:object>
            </w:r>
          </w:p>
        </w:tc>
        <w:tc>
          <w:tcPr>
            <w:tcW w:w="2694" w:type="dxa"/>
            <w:vAlign w:val="center"/>
          </w:tcPr>
          <w:p w14:paraId="6B56B7A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928,2</w:t>
            </w:r>
          </w:p>
        </w:tc>
        <w:tc>
          <w:tcPr>
            <w:tcW w:w="1949" w:type="dxa"/>
            <w:vAlign w:val="center"/>
          </w:tcPr>
          <w:p w14:paraId="78D0862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7550</w:t>
            </w:r>
          </w:p>
        </w:tc>
      </w:tr>
      <w:tr w:rsidR="00F759C1" w:rsidRPr="00607793" w14:paraId="6E624149" w14:textId="77777777" w:rsidTr="00360786">
        <w:trPr>
          <w:jc w:val="center"/>
        </w:trPr>
        <w:tc>
          <w:tcPr>
            <w:tcW w:w="2518" w:type="dxa"/>
            <w:vAlign w:val="center"/>
          </w:tcPr>
          <w:p w14:paraId="6F7ABBCE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лектродинамічна стійкість кА</w:t>
            </w:r>
          </w:p>
        </w:tc>
        <w:tc>
          <w:tcPr>
            <w:tcW w:w="2693" w:type="dxa"/>
            <w:vAlign w:val="center"/>
          </w:tcPr>
          <w:p w14:paraId="5283B87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859" w:dyaOrig="380" w14:anchorId="67F481FA">
                <v:shape id="_x0000_i1375" type="#_x0000_t75" style="width:42.8pt;height:19.7pt" o:ole="">
                  <v:imagedata r:id="rId696" o:title=""/>
                </v:shape>
                <o:OLEObject Type="Embed" ProgID="Equation.DSMT4" ShapeID="_x0000_i1375" DrawAspect="Content" ObjectID="_1683663779" r:id="rId697"/>
              </w:object>
            </w:r>
          </w:p>
        </w:tc>
        <w:tc>
          <w:tcPr>
            <w:tcW w:w="2694" w:type="dxa"/>
            <w:vAlign w:val="center"/>
          </w:tcPr>
          <w:p w14:paraId="22484CA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63,74</w:t>
            </w:r>
          </w:p>
        </w:tc>
        <w:tc>
          <w:tcPr>
            <w:tcW w:w="1949" w:type="dxa"/>
            <w:vAlign w:val="center"/>
          </w:tcPr>
          <w:p w14:paraId="4AB0741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F759C1" w:rsidRPr="00607793" w14:paraId="73C76086" w14:textId="77777777" w:rsidTr="00360786">
        <w:trPr>
          <w:jc w:val="center"/>
        </w:trPr>
        <w:tc>
          <w:tcPr>
            <w:tcW w:w="2518" w:type="dxa"/>
            <w:vAlign w:val="center"/>
          </w:tcPr>
          <w:p w14:paraId="4A6F90CB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35129E9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 w14:anchorId="2A2B48A3">
                <v:shape id="_x0000_i1376" type="#_x0000_t75" style="width:64.55pt;height:36.7pt" o:ole="">
                  <v:imagedata r:id="rId689" o:title=""/>
                </v:shape>
                <o:OLEObject Type="Embed" ProgID="Equation.DSMT4" ShapeID="_x0000_i1376" DrawAspect="Content" ObjectID="_1683663780" r:id="rId698"/>
              </w:object>
            </w:r>
          </w:p>
        </w:tc>
        <w:tc>
          <w:tcPr>
            <w:tcW w:w="4643" w:type="dxa"/>
            <w:gridSpan w:val="2"/>
            <w:vAlign w:val="center"/>
          </w:tcPr>
          <w:p w14:paraId="265A5DA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ються</w:t>
            </w:r>
          </w:p>
        </w:tc>
      </w:tr>
      <w:tr w:rsidR="00F759C1" w:rsidRPr="00607793" w14:paraId="64D5966D" w14:textId="77777777" w:rsidTr="00360786">
        <w:trPr>
          <w:jc w:val="center"/>
        </w:trPr>
        <w:tc>
          <w:tcPr>
            <w:tcW w:w="2518" w:type="dxa"/>
            <w:vAlign w:val="center"/>
          </w:tcPr>
          <w:p w14:paraId="42CEEFDD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14:paraId="17D4BC7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 w14:anchorId="598E4F82">
                <v:shape id="_x0000_i1377" type="#_x0000_t75" style="width:67.9pt;height:19pt" o:ole="">
                  <v:imagedata r:id="rId691" o:title=""/>
                </v:shape>
                <o:OLEObject Type="Embed" ProgID="Equation.DSMT4" ShapeID="_x0000_i1377" DrawAspect="Content" ObjectID="_1683663781" r:id="rId699"/>
              </w:object>
            </w:r>
          </w:p>
        </w:tc>
        <w:tc>
          <w:tcPr>
            <w:tcW w:w="4643" w:type="dxa"/>
            <w:gridSpan w:val="2"/>
            <w:vAlign w:val="center"/>
          </w:tcPr>
          <w:p w14:paraId="574DF5A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Не перевіряються</w:t>
            </w:r>
          </w:p>
        </w:tc>
      </w:tr>
    </w:tbl>
    <w:p w14:paraId="70F8CB7B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13A31F8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73FC480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Вибір струмоведучих частин від реактора до збірних шин 10 кВ</w:t>
      </w:r>
    </w:p>
    <w:p w14:paraId="30649FF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Розрахункові струми:</w:t>
      </w:r>
    </w:p>
    <w:p w14:paraId="1F59BC25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color w:val="FFFFFF" w:themeColor="background1"/>
          <w:szCs w:val="28"/>
        </w:rPr>
      </w:pPr>
      <w:r w:rsidRPr="00607793">
        <w:rPr>
          <w:color w:val="FFFFFF" w:themeColor="background1"/>
          <w:position w:val="-66"/>
          <w:szCs w:val="28"/>
        </w:rPr>
        <w:object w:dxaOrig="3040" w:dyaOrig="1460" w14:anchorId="438D1434">
          <v:shape id="_x0000_i1378" type="#_x0000_t75" style="width:150.8pt;height:72.7pt" o:ole="">
            <v:imagedata r:id="rId700" o:title=""/>
          </v:shape>
          <o:OLEObject Type="Embed" ProgID="Equation.DSMT4" ShapeID="_x0000_i1378" DrawAspect="Content" ObjectID="_1683663782" r:id="rId701"/>
        </w:object>
      </w:r>
    </w:p>
    <w:p w14:paraId="5093A31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а економічної щільності струму:</w:t>
      </w:r>
    </w:p>
    <w:p w14:paraId="4AE5A145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3840" w:dyaOrig="780" w14:anchorId="164CF0E6">
          <v:shape id="_x0000_i1379" type="#_x0000_t75" style="width:192.9pt;height:38.05pt" o:ole="">
            <v:imagedata r:id="rId702" o:title=""/>
          </v:shape>
          <o:OLEObject Type="Embed" ProgID="Equation.DSMT4" ShapeID="_x0000_i1379" DrawAspect="Content" ObjectID="_1683663783" r:id="rId703"/>
        </w:object>
      </w:r>
    </w:p>
    <w:p w14:paraId="6668B91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 xml:space="preserve">З табл. </w:t>
      </w:r>
      <w:r w:rsidR="00EB4AAB">
        <w:rPr>
          <w:szCs w:val="28"/>
        </w:rPr>
        <w:t>П3.4, стор</w:t>
      </w:r>
      <w:r w:rsidR="00A11052">
        <w:rPr>
          <w:szCs w:val="28"/>
        </w:rPr>
        <w:t>.</w:t>
      </w:r>
      <w:r w:rsidR="00EB4AAB">
        <w:rPr>
          <w:szCs w:val="28"/>
        </w:rPr>
        <w:t xml:space="preserve"> 624 [2] приймаємо двох-</w:t>
      </w:r>
      <w:r w:rsidRPr="00607793">
        <w:rPr>
          <w:szCs w:val="28"/>
        </w:rPr>
        <w:t>смугові мідні шини</w:t>
      </w:r>
    </w:p>
    <w:p w14:paraId="5A90BBA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ямокутного перетину 2 (120 × 10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4100 А.</w:t>
      </w:r>
    </w:p>
    <w:p w14:paraId="7D7D01BC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еревіряємо шини на термічну стійкість. Тепловий імпульс струму КЗ:</w:t>
      </w:r>
    </w:p>
    <w:p w14:paraId="3FB88F58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4"/>
          <w:szCs w:val="28"/>
        </w:rPr>
        <w:object w:dxaOrig="6160" w:dyaOrig="440" w14:anchorId="20C27183">
          <v:shape id="_x0000_i1380" type="#_x0000_t75" style="width:308.4pt;height:21.75pt" o:ole="">
            <v:imagedata r:id="rId704" o:title=""/>
          </v:shape>
          <o:OLEObject Type="Embed" ProgID="Equation.DSMT4" ShapeID="_x0000_i1380" DrawAspect="Content" ObjectID="_1683663784" r:id="rId705"/>
        </w:object>
      </w:r>
    </w:p>
    <w:p w14:paraId="265FFB29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</w:p>
    <w:p w14:paraId="4B3325B7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4900" w:dyaOrig="820" w14:anchorId="5E896CC7">
          <v:shape id="_x0000_i1381" type="#_x0000_t75" style="width:245.2pt;height:41.45pt" o:ole="">
            <v:imagedata r:id="rId706" o:title=""/>
          </v:shape>
          <o:OLEObject Type="Embed" ProgID="Equation.DSMT4" ShapeID="_x0000_i1381" DrawAspect="Content" ObjectID="_1683663785" r:id="rId707"/>
        </w:object>
      </w:r>
    </w:p>
    <w:p w14:paraId="043AC4D0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 xml:space="preserve">Перевіряємо шини на механічну міцність. Визначаємо проліт </w:t>
      </w:r>
      <w:r w:rsidRPr="00607793">
        <w:rPr>
          <w:i/>
          <w:szCs w:val="28"/>
        </w:rPr>
        <w:t>l</w:t>
      </w:r>
      <w:r w:rsidRPr="00607793">
        <w:rPr>
          <w:szCs w:val="28"/>
        </w:rPr>
        <w:t xml:space="preserve"> при</w:t>
      </w:r>
    </w:p>
    <w:p w14:paraId="5D9CFF2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умови, що частота власних коливань буде більше 200 Гц:</w:t>
      </w:r>
    </w:p>
    <w:p w14:paraId="6AF67A93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</w:p>
    <w:p w14:paraId="0CC944B4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3820" w:dyaOrig="859" w14:anchorId="591F055A">
          <v:shape id="_x0000_i1382" type="#_x0000_t75" style="width:190.85pt;height:42.8pt" o:ole="">
            <v:imagedata r:id="rId708" o:title=""/>
          </v:shape>
          <o:OLEObject Type="Embed" ProgID="Equation.DSMT4" ShapeID="_x0000_i1382" DrawAspect="Content" ObjectID="_1683663786" r:id="rId709"/>
        </w:object>
      </w:r>
    </w:p>
    <w:p w14:paraId="205D651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Якщо шини розташовані на ребро, а смуги в пакеті жорстко пов'язані між</w:t>
      </w:r>
    </w:p>
    <w:p w14:paraId="39FAEF14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собою, то:</w:t>
      </w:r>
    </w:p>
    <w:p w14:paraId="6AB2AB0E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2"/>
          <w:szCs w:val="28"/>
        </w:rPr>
        <w:object w:dxaOrig="4360" w:dyaOrig="420" w14:anchorId="161D3F97">
          <v:shape id="_x0000_i1383" type="#_x0000_t75" style="width:218.05pt;height:21.05pt" o:ole="">
            <v:imagedata r:id="rId710" o:title=""/>
          </v:shape>
          <o:OLEObject Type="Embed" ProgID="Equation.DSMT4" ShapeID="_x0000_i1383" DrawAspect="Content" ObjectID="_1683663787" r:id="rId711"/>
        </w:object>
      </w:r>
    </w:p>
    <w:p w14:paraId="63591B4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Тоді </w:t>
      </w:r>
    </w:p>
    <w:p w14:paraId="6C78D29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72344D49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539" w:dyaOrig="800" w14:anchorId="7B1D3AED">
          <v:shape id="_x0000_i1384" type="#_x0000_t75" style="width:276.45pt;height:40.1pt" o:ole="">
            <v:imagedata r:id="rId712" o:title=""/>
          </v:shape>
          <o:OLEObject Type="Embed" ProgID="Equation.DSMT4" ShapeID="_x0000_i1384" DrawAspect="Content" ObjectID="_1683663788" r:id="rId713"/>
        </w:object>
      </w:r>
    </w:p>
    <w:p w14:paraId="5B85E6B9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Якщо шини на ізоляторах розташовані плазом, то:</w:t>
      </w:r>
    </w:p>
    <w:p w14:paraId="3AF13521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3440" w:dyaOrig="760" w14:anchorId="2B6A8358">
          <v:shape id="_x0000_i1385" type="#_x0000_t75" style="width:172.55pt;height:38.05pt" o:ole="">
            <v:imagedata r:id="rId714" o:title=""/>
          </v:shape>
          <o:OLEObject Type="Embed" ProgID="Equation.DSMT4" ShapeID="_x0000_i1385" DrawAspect="Content" ObjectID="_1683663789" r:id="rId715"/>
        </w:object>
      </w:r>
    </w:p>
    <w:p w14:paraId="528FF85F" w14:textId="77777777" w:rsidR="00F759C1" w:rsidRPr="00512A69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0"/>
          <w:szCs w:val="28"/>
        </w:rPr>
        <w:object w:dxaOrig="5280" w:dyaOrig="800" w14:anchorId="303D9A84">
          <v:shape id="_x0000_i1386" type="#_x0000_t75" style="width:264.9pt;height:40.1pt" o:ole="">
            <v:imagedata r:id="rId716" o:title=""/>
          </v:shape>
          <o:OLEObject Type="Embed" ProgID="Equation.DSMT4" ShapeID="_x0000_i1386" DrawAspect="Content" ObjectID="_1683663790" r:id="rId717"/>
        </w:object>
      </w:r>
    </w:p>
    <w:p w14:paraId="783835F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Цей варіант розташування шин на ізоляторах дозволяє збільшити довжину</w:t>
      </w:r>
    </w:p>
    <w:p w14:paraId="1F7C372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ольоту до 1,581 м, тобто дає значну економію ізоляторів. Приймаємо</w:t>
      </w:r>
    </w:p>
    <w:p w14:paraId="7B5D9462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lastRenderedPageBreak/>
        <w:t>розташування пакета шин плазом; проліт 1,6 м; відстань між фазами а = 0,8 Для того, щоб зменшити зусилля між смугами, в прольоті між смугами встановлюються прокладки. Проліт між прокладками вибирається таким чином, щоб електродинамічні сили, що виникають при КЗ, що не викликали опору смуг:</w:t>
      </w:r>
    </w:p>
    <w:p w14:paraId="5012680A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b/>
          <w:szCs w:val="28"/>
        </w:rPr>
      </w:pPr>
      <w:r w:rsidRPr="00607793">
        <w:rPr>
          <w:position w:val="-40"/>
          <w:szCs w:val="28"/>
        </w:rPr>
        <w:object w:dxaOrig="7580" w:dyaOrig="940" w14:anchorId="465D81BC">
          <v:shape id="_x0000_i1387" type="#_x0000_t75" style="width:377pt;height:48.25pt" o:ole="">
            <v:imagedata r:id="rId718" o:title=""/>
          </v:shape>
          <o:OLEObject Type="Embed" ProgID="Equation.DSMT4" ShapeID="_x0000_i1387" DrawAspect="Content" ObjectID="_1683663791" r:id="rId719"/>
        </w:object>
      </w:r>
    </w:p>
    <w:p w14:paraId="6D2E2BF6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b/>
          <w:szCs w:val="28"/>
        </w:rPr>
      </w:pPr>
    </w:p>
    <w:p w14:paraId="1F595E87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де Е = 7·10</w:t>
      </w:r>
      <w:r w:rsidRPr="00607793">
        <w:rPr>
          <w:szCs w:val="28"/>
          <w:vertAlign w:val="superscript"/>
        </w:rPr>
        <w:t>10</w:t>
      </w:r>
      <w:r w:rsidRPr="00607793">
        <w:rPr>
          <w:szCs w:val="28"/>
        </w:rPr>
        <w:t xml:space="preserve"> Па по табл. 4.2, стр.224 [2]; J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0,833 см</w:t>
      </w:r>
      <w:r w:rsidRPr="00607793">
        <w:rPr>
          <w:szCs w:val="28"/>
          <w:vertAlign w:val="superscript"/>
        </w:rPr>
        <w:t>4</w:t>
      </w:r>
      <w:r w:rsidRPr="00607793">
        <w:rPr>
          <w:szCs w:val="28"/>
        </w:rPr>
        <w:t xml:space="preserve"> ; k</w:t>
      </w:r>
      <w:r w:rsidRPr="00607793">
        <w:rPr>
          <w:szCs w:val="28"/>
          <w:vertAlign w:val="subscript"/>
        </w:rPr>
        <w:t>Ф</w:t>
      </w:r>
      <w:r w:rsidRPr="00607793">
        <w:rPr>
          <w:szCs w:val="28"/>
        </w:rPr>
        <w:t xml:space="preserve"> = 0,4 по рис. 4.5, стр. 224 [2]; а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b = 2·1 = 2 см.</w:t>
      </w:r>
    </w:p>
    <w:p w14:paraId="428C12B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Механічна система дві смуги-ізолятори повинна мати частоту</w:t>
      </w:r>
    </w:p>
    <w:p w14:paraId="12B7071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власних коливань більше 200 Гц, щоб не відбулося різкого збільшення</w:t>
      </w:r>
    </w:p>
    <w:p w14:paraId="1297ECED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усилля в результаті механічного резонансу. Виходячи з цього величина lп</w:t>
      </w:r>
    </w:p>
    <w:p w14:paraId="69690554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вибирається ще по одній умові:</w:t>
      </w:r>
    </w:p>
    <w:p w14:paraId="7CFE616C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6"/>
          <w:szCs w:val="28"/>
        </w:rPr>
        <w:object w:dxaOrig="7100" w:dyaOrig="900" w14:anchorId="0C46E397">
          <v:shape id="_x0000_i1388" type="#_x0000_t75" style="width:355.25pt;height:44.15pt" o:ole="">
            <v:imagedata r:id="rId720" o:title=""/>
          </v:shape>
          <o:OLEObject Type="Embed" ProgID="Equation.DSMT4" ShapeID="_x0000_i1388" DrawAspect="Content" ObjectID="_1683663792" r:id="rId721"/>
        </w:object>
      </w:r>
    </w:p>
    <w:p w14:paraId="45EC5A6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де m</w:t>
      </w:r>
      <w:r w:rsidRPr="00607793">
        <w:rPr>
          <w:szCs w:val="28"/>
          <w:vertAlign w:val="subscript"/>
        </w:rPr>
        <w:t>п</w:t>
      </w:r>
      <w:r w:rsidRPr="00607793">
        <w:rPr>
          <w:szCs w:val="28"/>
        </w:rPr>
        <w:t xml:space="preserve"> = 2,7·10</w:t>
      </w:r>
      <w:r w:rsidRPr="00607793">
        <w:rPr>
          <w:szCs w:val="28"/>
          <w:vertAlign w:val="superscript"/>
        </w:rPr>
        <w:t>-7</w:t>
      </w:r>
      <w:r w:rsidRPr="00607793">
        <w:rPr>
          <w:szCs w:val="28"/>
        </w:rPr>
        <w:t>·10·1 = 2,7 кг/м.</w:t>
      </w:r>
    </w:p>
    <w:p w14:paraId="175415A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Приймаємо менше значення </w:t>
      </w:r>
      <w:r w:rsidRPr="00607793">
        <w:rPr>
          <w:i/>
          <w:szCs w:val="28"/>
        </w:rPr>
        <w:t>l</w:t>
      </w:r>
      <w:r w:rsidRPr="00607793">
        <w:rPr>
          <w:i/>
          <w:szCs w:val="28"/>
          <w:vertAlign w:val="subscript"/>
        </w:rPr>
        <w:t>п</w:t>
      </w:r>
      <w:r w:rsidRPr="00607793">
        <w:rPr>
          <w:szCs w:val="28"/>
        </w:rPr>
        <w:t xml:space="preserve"> = 0,5 м, тоді число прокладок в прольоті</w:t>
      </w:r>
    </w:p>
    <w:p w14:paraId="0FD070E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position w:val="-32"/>
          <w:szCs w:val="28"/>
        </w:rPr>
        <w:object w:dxaOrig="2620" w:dyaOrig="740" w14:anchorId="1695C69D">
          <v:shape id="_x0000_i1389" type="#_x0000_t75" style="width:131.1pt;height:36.7pt" o:ole="">
            <v:imagedata r:id="rId722" o:title=""/>
          </v:shape>
          <o:OLEObject Type="Embed" ProgID="Equation.DSMT4" ShapeID="_x0000_i1389" DrawAspect="Content" ObjectID="_1683663793" r:id="rId723"/>
        </w:object>
      </w:r>
      <w:r w:rsidRPr="00607793">
        <w:rPr>
          <w:szCs w:val="28"/>
        </w:rPr>
        <w:t>. Приймаємо n=2 .</w:t>
      </w:r>
    </w:p>
    <w:p w14:paraId="4A882CB4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При двох прокладках в прольоті розрахунковий проліт:</w:t>
      </w:r>
    </w:p>
    <w:p w14:paraId="6527C69C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28"/>
          <w:szCs w:val="28"/>
        </w:rPr>
        <w:object w:dxaOrig="2920" w:dyaOrig="720" w14:anchorId="0AF135B4">
          <v:shape id="_x0000_i1390" type="#_x0000_t75" style="width:146.05pt;height:36pt" o:ole="">
            <v:imagedata r:id="rId724" o:title=""/>
          </v:shape>
          <o:OLEObject Type="Embed" ProgID="Equation.DSMT4" ShapeID="_x0000_i1390" DrawAspect="Content" ObjectID="_1683663794" r:id="rId725"/>
        </w:object>
      </w:r>
    </w:p>
    <w:p w14:paraId="41FB4AFA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Визначаємо силу взаємодії між смугами:</w:t>
      </w:r>
    </w:p>
    <w:p w14:paraId="60783FC5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2"/>
          <w:szCs w:val="28"/>
        </w:rPr>
        <w:object w:dxaOrig="5860" w:dyaOrig="820" w14:anchorId="62A5E480">
          <v:shape id="_x0000_i1391" type="#_x0000_t75" style="width:292.1pt;height:41.45pt" o:ole="">
            <v:imagedata r:id="rId726" o:title=""/>
          </v:shape>
          <o:OLEObject Type="Embed" ProgID="Equation.DSMT4" ShapeID="_x0000_i1391" DrawAspect="Content" ObjectID="_1683663795" r:id="rId727"/>
        </w:object>
      </w:r>
    </w:p>
    <w:p w14:paraId="00335870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де b = 10 мм = 0,01 м.</w:t>
      </w:r>
    </w:p>
    <w:p w14:paraId="4CD47B6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Напруга в матеріалі смуг:</w:t>
      </w:r>
    </w:p>
    <w:p w14:paraId="0E901464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4"/>
          <w:szCs w:val="28"/>
        </w:rPr>
        <w:object w:dxaOrig="4780" w:dyaOrig="859" w14:anchorId="113BDF7D">
          <v:shape id="_x0000_i1392" type="#_x0000_t75" style="width:237.75pt;height:42.8pt" o:ole="">
            <v:imagedata r:id="rId728" o:title=""/>
          </v:shape>
          <o:OLEObject Type="Embed" ProgID="Equation.DSMT4" ShapeID="_x0000_i1392" DrawAspect="Content" ObjectID="_1683663796" r:id="rId729"/>
        </w:object>
      </w:r>
    </w:p>
    <w:p w14:paraId="486AF1A1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lastRenderedPageBreak/>
        <w:t xml:space="preserve">де </w:t>
      </w:r>
      <w:r w:rsidRPr="00607793">
        <w:rPr>
          <w:position w:val="-26"/>
          <w:szCs w:val="28"/>
        </w:rPr>
        <w:object w:dxaOrig="3280" w:dyaOrig="700" w14:anchorId="40F981D9">
          <v:shape id="_x0000_i1393" type="#_x0000_t75" style="width:164.4pt;height:35.3pt" o:ole="">
            <v:imagedata r:id="rId730" o:title=""/>
          </v:shape>
          <o:OLEObject Type="Embed" ProgID="Equation.DSMT4" ShapeID="_x0000_i1393" DrawAspect="Content" ObjectID="_1683663797" r:id="rId731"/>
        </w:object>
      </w:r>
    </w:p>
    <w:p w14:paraId="49C49B42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Напруга в матеріалі шин від взаємодії фаз:</w:t>
      </w:r>
    </w:p>
    <w:p w14:paraId="168510CA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38"/>
          <w:szCs w:val="28"/>
        </w:rPr>
        <w:object w:dxaOrig="6860" w:dyaOrig="880" w14:anchorId="3EF72797">
          <v:shape id="_x0000_i1394" type="#_x0000_t75" style="width:341.65pt;height:43.45pt" o:ole="">
            <v:imagedata r:id="rId732" o:title=""/>
          </v:shape>
          <o:OLEObject Type="Embed" ProgID="Equation.DSMT4" ShapeID="_x0000_i1394" DrawAspect="Content" ObjectID="_1683663798" r:id="rId733"/>
        </w:object>
      </w:r>
    </w:p>
    <w:p w14:paraId="09E1D8B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 xml:space="preserve">де </w:t>
      </w:r>
      <w:r w:rsidR="00360786" w:rsidRPr="00607793">
        <w:rPr>
          <w:position w:val="-28"/>
          <w:szCs w:val="28"/>
        </w:rPr>
        <w:object w:dxaOrig="3680" w:dyaOrig="760" w14:anchorId="2AB6A9D1">
          <v:shape id="_x0000_i1395" type="#_x0000_t75" style="width:184.75pt;height:38.05pt" o:ole="">
            <v:imagedata r:id="rId734" o:title=""/>
          </v:shape>
          <o:OLEObject Type="Embed" ProgID="Equation.DSMT4" ShapeID="_x0000_i1395" DrawAspect="Content" ObjectID="_1683663799" r:id="rId735"/>
        </w:object>
      </w:r>
    </w:p>
    <w:p w14:paraId="3844D62D" w14:textId="77777777" w:rsidR="00F759C1" w:rsidRPr="00607793" w:rsidRDefault="00360786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position w:val="-16"/>
          <w:szCs w:val="28"/>
        </w:rPr>
        <w:object w:dxaOrig="5000" w:dyaOrig="420" w14:anchorId="3C9D8839">
          <v:shape id="_x0000_i1396" type="#_x0000_t75" style="width:249.95pt;height:21.05pt" o:ole="">
            <v:imagedata r:id="rId736" o:title=""/>
          </v:shape>
          <o:OLEObject Type="Embed" ProgID="Equation.DSMT4" ShapeID="_x0000_i1396" DrawAspect="Content" ObjectID="_1683663800" r:id="rId737"/>
        </w:object>
      </w:r>
    </w:p>
    <w:p w14:paraId="43D95E6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  <w:r w:rsidRPr="00607793">
        <w:rPr>
          <w:szCs w:val="28"/>
        </w:rPr>
        <w:t>що менше σ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75 МПа. Таким чином, шини механічно міцні.</w:t>
      </w:r>
    </w:p>
    <w:p w14:paraId="050872E3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302C2889" w14:textId="77777777" w:rsidR="00F759C1" w:rsidRPr="00607793" w:rsidRDefault="00F759C1" w:rsidP="004F57A8">
      <w:pPr>
        <w:tabs>
          <w:tab w:val="clear" w:pos="4536"/>
          <w:tab w:val="clear" w:pos="9356"/>
        </w:tabs>
        <w:jc w:val="left"/>
        <w:rPr>
          <w:szCs w:val="28"/>
        </w:rPr>
      </w:pPr>
      <w:r w:rsidRPr="00607793">
        <w:rPr>
          <w:szCs w:val="28"/>
        </w:rPr>
        <w:t>Таблиця 8.9- Умови вибору комплектного струмопроводу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607793" w14:paraId="05195CE3" w14:textId="77777777" w:rsidTr="00F759C1">
        <w:trPr>
          <w:jc w:val="center"/>
        </w:trPr>
        <w:tc>
          <w:tcPr>
            <w:tcW w:w="2518" w:type="dxa"/>
          </w:tcPr>
          <w:p w14:paraId="291BE0D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Параметри </w:t>
            </w:r>
          </w:p>
        </w:tc>
        <w:tc>
          <w:tcPr>
            <w:tcW w:w="2693" w:type="dxa"/>
          </w:tcPr>
          <w:p w14:paraId="2D8D867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Умови вибору </w:t>
            </w:r>
          </w:p>
        </w:tc>
        <w:tc>
          <w:tcPr>
            <w:tcW w:w="2694" w:type="dxa"/>
          </w:tcPr>
          <w:p w14:paraId="296CBF2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Розрахункові параметри </w:t>
            </w:r>
          </w:p>
        </w:tc>
        <w:tc>
          <w:tcPr>
            <w:tcW w:w="1949" w:type="dxa"/>
            <w:gridSpan w:val="2"/>
          </w:tcPr>
          <w:p w14:paraId="4BEE03E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 xml:space="preserve">Допустимі значення </w:t>
            </w:r>
          </w:p>
        </w:tc>
      </w:tr>
      <w:tr w:rsidR="00F759C1" w:rsidRPr="00607793" w14:paraId="05FD821B" w14:textId="77777777" w:rsidTr="00F759C1">
        <w:trPr>
          <w:jc w:val="center"/>
        </w:trPr>
        <w:tc>
          <w:tcPr>
            <w:tcW w:w="2518" w:type="dxa"/>
          </w:tcPr>
          <w:p w14:paraId="390D3660" w14:textId="77777777" w:rsidR="00F759C1" w:rsidRPr="00607793" w:rsidRDefault="00F759C1" w:rsidP="00AB2998">
            <w:pPr>
              <w:pStyle w:val="Default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 xml:space="preserve"> Тривалий струм </w:t>
            </w:r>
          </w:p>
          <w:p w14:paraId="4AEBC668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14:paraId="5227733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120" w:dyaOrig="380" w14:anchorId="027FCF9F">
                <v:shape id="_x0000_i1397" type="#_x0000_t75" style="width:55.7pt;height:19.7pt" o:ole="">
                  <v:imagedata r:id="rId685" o:title=""/>
                </v:shape>
                <o:OLEObject Type="Embed" ProgID="Equation.DSMT4" ShapeID="_x0000_i1397" DrawAspect="Content" ObjectID="_1683663801" r:id="rId738"/>
              </w:object>
            </w:r>
          </w:p>
        </w:tc>
        <w:tc>
          <w:tcPr>
            <w:tcW w:w="2694" w:type="dxa"/>
            <w:vAlign w:val="center"/>
          </w:tcPr>
          <w:p w14:paraId="4E7B4930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14:paraId="6AB3923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4100</w:t>
            </w:r>
          </w:p>
        </w:tc>
      </w:tr>
      <w:tr w:rsidR="00F759C1" w:rsidRPr="00607793" w14:paraId="05945333" w14:textId="77777777" w:rsidTr="00F759C1">
        <w:trPr>
          <w:jc w:val="center"/>
        </w:trPr>
        <w:tc>
          <w:tcPr>
            <w:tcW w:w="2518" w:type="dxa"/>
          </w:tcPr>
          <w:p w14:paraId="697500C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t>Електродина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48ABAA42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color w:val="FFFFFF" w:themeColor="background1"/>
                <w:szCs w:val="28"/>
              </w:rPr>
            </w:pPr>
            <w:r w:rsidRPr="00607793">
              <w:rPr>
                <w:position w:val="-32"/>
                <w:szCs w:val="28"/>
              </w:rPr>
              <w:object w:dxaOrig="1240" w:dyaOrig="760" w14:anchorId="7C4CC33A">
                <v:shape id="_x0000_i1398" type="#_x0000_t75" style="width:62.5pt;height:37.35pt" o:ole="">
                  <v:imagedata r:id="rId739" o:title=""/>
                </v:shape>
                <o:OLEObject Type="Embed" ProgID="Equation.DSMT4" ShapeID="_x0000_i1398" DrawAspect="Content" ObjectID="_1683663802" r:id="rId740"/>
              </w:object>
            </w:r>
          </w:p>
        </w:tc>
        <w:tc>
          <w:tcPr>
            <w:tcW w:w="2694" w:type="dxa"/>
            <w:vAlign w:val="center"/>
          </w:tcPr>
          <w:p w14:paraId="7CAF894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2309,1</w:t>
            </w:r>
          </w:p>
        </w:tc>
        <w:tc>
          <w:tcPr>
            <w:tcW w:w="1949" w:type="dxa"/>
            <w:gridSpan w:val="2"/>
            <w:vAlign w:val="center"/>
          </w:tcPr>
          <w:p w14:paraId="7531764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14:paraId="169F1C3C" w14:textId="77777777" w:rsidTr="00F759C1">
        <w:trPr>
          <w:jc w:val="center"/>
        </w:trPr>
        <w:tc>
          <w:tcPr>
            <w:tcW w:w="2518" w:type="dxa"/>
          </w:tcPr>
          <w:p w14:paraId="26487C4F" w14:textId="77777777" w:rsidR="00F759C1" w:rsidRPr="00607793" w:rsidRDefault="00F759C1" w:rsidP="00AB2998">
            <w:pPr>
              <w:spacing w:line="240" w:lineRule="auto"/>
              <w:ind w:firstLine="0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45D59FB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26"/>
                <w:szCs w:val="28"/>
              </w:rPr>
              <w:object w:dxaOrig="1280" w:dyaOrig="740" w14:anchorId="27EA7851">
                <v:shape id="_x0000_i1399" type="#_x0000_t75" style="width:64.55pt;height:36.7pt" o:ole="">
                  <v:imagedata r:id="rId689" o:title=""/>
                </v:shape>
                <o:OLEObject Type="Embed" ProgID="Equation.DSMT4" ShapeID="_x0000_i1399" DrawAspect="Content" ObjectID="_1683663803" r:id="rId741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2F5C1D9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14:paraId="7BE8375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14:paraId="31FCDA33" w14:textId="77777777" w:rsidTr="00F759C1">
        <w:trPr>
          <w:jc w:val="center"/>
        </w:trPr>
        <w:tc>
          <w:tcPr>
            <w:tcW w:w="2518" w:type="dxa"/>
          </w:tcPr>
          <w:p w14:paraId="710ADC5F" w14:textId="77777777" w:rsidR="00F759C1" w:rsidRPr="00607793" w:rsidRDefault="00F759C1" w:rsidP="00AB2998">
            <w:pPr>
              <w:spacing w:line="240" w:lineRule="auto"/>
              <w:ind w:firstLine="0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14:paraId="48B519A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position w:val="-14"/>
                <w:szCs w:val="28"/>
              </w:rPr>
              <w:object w:dxaOrig="1359" w:dyaOrig="380" w14:anchorId="691689B9">
                <v:shape id="_x0000_i1400" type="#_x0000_t75" style="width:67.9pt;height:19pt" o:ole="">
                  <v:imagedata r:id="rId691" o:title=""/>
                </v:shape>
                <o:OLEObject Type="Embed" ProgID="Equation.DSMT4" ShapeID="_x0000_i1400" DrawAspect="Content" ObjectID="_1683663804" r:id="rId742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66A6004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14:paraId="09663B47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</w:tbl>
    <w:p w14:paraId="4C4BB456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left"/>
        <w:rPr>
          <w:szCs w:val="28"/>
        </w:rPr>
      </w:pPr>
    </w:p>
    <w:p w14:paraId="0F5230F8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jc w:val="center"/>
        <w:rPr>
          <w:szCs w:val="28"/>
        </w:rPr>
      </w:pPr>
      <w:r w:rsidRPr="00607793">
        <w:rPr>
          <w:szCs w:val="28"/>
        </w:rPr>
        <w:t>Вибір збірних шин 10 кВ</w:t>
      </w:r>
    </w:p>
    <w:p w14:paraId="5F2D58E2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З табл. П3.4, стор</w:t>
      </w:r>
      <w:r w:rsidR="003C6CC9">
        <w:rPr>
          <w:szCs w:val="28"/>
        </w:rPr>
        <w:t>.</w:t>
      </w:r>
      <w:r w:rsidRPr="00607793">
        <w:rPr>
          <w:szCs w:val="28"/>
        </w:rPr>
        <w:t xml:space="preserve"> 624 [2] приймаємо двох</w:t>
      </w:r>
      <w:r w:rsidR="00EB4AAB">
        <w:rPr>
          <w:szCs w:val="28"/>
        </w:rPr>
        <w:t>-</w:t>
      </w:r>
      <w:r w:rsidRPr="00607793">
        <w:rPr>
          <w:szCs w:val="28"/>
        </w:rPr>
        <w:t>смугові мідні шини</w:t>
      </w:r>
    </w:p>
    <w:p w14:paraId="69B7B82E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  <w:r w:rsidRPr="00607793">
        <w:rPr>
          <w:szCs w:val="28"/>
        </w:rPr>
        <w:t>прямокутного перетину 2 (120 × 10) см</w:t>
      </w:r>
      <w:r w:rsidRPr="00607793">
        <w:rPr>
          <w:szCs w:val="28"/>
          <w:vertAlign w:val="superscript"/>
        </w:rPr>
        <w:t>2</w:t>
      </w:r>
      <w:r w:rsidRPr="00607793">
        <w:rPr>
          <w:szCs w:val="28"/>
        </w:rPr>
        <w:t>; I</w:t>
      </w:r>
      <w:r w:rsidRPr="00607793">
        <w:rPr>
          <w:szCs w:val="28"/>
          <w:vertAlign w:val="subscript"/>
        </w:rPr>
        <w:t>ДОП</w:t>
      </w:r>
      <w:r w:rsidRPr="00607793">
        <w:rPr>
          <w:szCs w:val="28"/>
        </w:rPr>
        <w:t xml:space="preserve"> = 4100 А.</w:t>
      </w:r>
    </w:p>
    <w:p w14:paraId="4821B3FF" w14:textId="77777777" w:rsidR="00F759C1" w:rsidRPr="00607793" w:rsidRDefault="00F759C1" w:rsidP="004F57A8">
      <w:pPr>
        <w:tabs>
          <w:tab w:val="clear" w:pos="4536"/>
          <w:tab w:val="clear" w:pos="9356"/>
        </w:tabs>
        <w:ind w:firstLine="0"/>
        <w:rPr>
          <w:szCs w:val="28"/>
        </w:rPr>
      </w:pPr>
    </w:p>
    <w:p w14:paraId="50031E12" w14:textId="77777777" w:rsidR="00F759C1" w:rsidRPr="00607793" w:rsidRDefault="00F759C1" w:rsidP="004F57A8">
      <w:pPr>
        <w:tabs>
          <w:tab w:val="clear" w:pos="4536"/>
          <w:tab w:val="clear" w:pos="9356"/>
        </w:tabs>
        <w:rPr>
          <w:szCs w:val="28"/>
        </w:rPr>
      </w:pPr>
      <w:r w:rsidRPr="00607793">
        <w:rPr>
          <w:szCs w:val="28"/>
        </w:rPr>
        <w:t>Таблиця 8.10- Умови</w:t>
      </w:r>
      <w:r w:rsidR="003C6CC9">
        <w:rPr>
          <w:szCs w:val="28"/>
        </w:rPr>
        <w:t xml:space="preserve"> вибору комплектного струмопрово</w:t>
      </w:r>
      <w:r w:rsidRPr="00607793">
        <w:rPr>
          <w:szCs w:val="28"/>
        </w:rPr>
        <w:t>ду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2518"/>
        <w:gridCol w:w="2693"/>
        <w:gridCol w:w="2694"/>
        <w:gridCol w:w="6"/>
        <w:gridCol w:w="1943"/>
      </w:tblGrid>
      <w:tr w:rsidR="00F759C1" w:rsidRPr="00607793" w14:paraId="078948B8" w14:textId="77777777" w:rsidTr="00607793">
        <w:trPr>
          <w:tblHeader/>
        </w:trPr>
        <w:tc>
          <w:tcPr>
            <w:tcW w:w="2518" w:type="dxa"/>
            <w:vAlign w:val="center"/>
          </w:tcPr>
          <w:p w14:paraId="22A5699D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Параметри</w:t>
            </w:r>
          </w:p>
        </w:tc>
        <w:tc>
          <w:tcPr>
            <w:tcW w:w="2693" w:type="dxa"/>
            <w:vAlign w:val="center"/>
          </w:tcPr>
          <w:p w14:paraId="3ED1740B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Умови вибору</w:t>
            </w:r>
          </w:p>
        </w:tc>
        <w:tc>
          <w:tcPr>
            <w:tcW w:w="2694" w:type="dxa"/>
            <w:vAlign w:val="center"/>
          </w:tcPr>
          <w:p w14:paraId="045D92D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Розрахункові параметри</w:t>
            </w:r>
          </w:p>
        </w:tc>
        <w:tc>
          <w:tcPr>
            <w:tcW w:w="1949" w:type="dxa"/>
            <w:gridSpan w:val="2"/>
            <w:vAlign w:val="center"/>
          </w:tcPr>
          <w:p w14:paraId="14D697C6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Допустимі значення</w:t>
            </w:r>
          </w:p>
        </w:tc>
      </w:tr>
      <w:tr w:rsidR="00F759C1" w:rsidRPr="00607793" w14:paraId="627803CB" w14:textId="77777777" w:rsidTr="00360786">
        <w:tc>
          <w:tcPr>
            <w:tcW w:w="2518" w:type="dxa"/>
            <w:vAlign w:val="center"/>
          </w:tcPr>
          <w:p w14:paraId="38B780C1" w14:textId="77777777" w:rsidR="00F759C1" w:rsidRPr="00607793" w:rsidRDefault="00F759C1" w:rsidP="00AB2998">
            <w:pPr>
              <w:pStyle w:val="Default"/>
              <w:jc w:val="center"/>
              <w:rPr>
                <w:sz w:val="28"/>
                <w:szCs w:val="28"/>
                <w:lang w:val="uk-UA"/>
              </w:rPr>
            </w:pPr>
            <w:r w:rsidRPr="00607793">
              <w:rPr>
                <w:sz w:val="28"/>
                <w:szCs w:val="28"/>
                <w:lang w:val="uk-UA"/>
              </w:rPr>
              <w:t>Тривалий струм</w:t>
            </w:r>
          </w:p>
          <w:p w14:paraId="72D331A5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szCs w:val="28"/>
              </w:rPr>
              <w:t>кА</w:t>
            </w:r>
          </w:p>
        </w:tc>
        <w:tc>
          <w:tcPr>
            <w:tcW w:w="2693" w:type="dxa"/>
            <w:vAlign w:val="center"/>
          </w:tcPr>
          <w:p w14:paraId="2B24765D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300" w:dyaOrig="420" w14:anchorId="20AE774B">
                <v:shape id="_x0000_i1401" type="#_x0000_t75" style="width:64.55pt;height:21.75pt" o:ole="">
                  <v:imagedata r:id="rId743" o:title=""/>
                </v:shape>
                <o:OLEObject Type="Embed" ProgID="Equation.DSMT4" ShapeID="_x0000_i1401" DrawAspect="Content" ObjectID="_1683663805" r:id="rId744"/>
              </w:object>
            </w:r>
          </w:p>
        </w:tc>
        <w:tc>
          <w:tcPr>
            <w:tcW w:w="2694" w:type="dxa"/>
            <w:vAlign w:val="center"/>
          </w:tcPr>
          <w:p w14:paraId="30DD852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3464.1</w:t>
            </w:r>
          </w:p>
        </w:tc>
        <w:tc>
          <w:tcPr>
            <w:tcW w:w="1949" w:type="dxa"/>
            <w:gridSpan w:val="2"/>
            <w:vAlign w:val="center"/>
          </w:tcPr>
          <w:p w14:paraId="3D4A324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4100</w:t>
            </w:r>
          </w:p>
        </w:tc>
      </w:tr>
      <w:tr w:rsidR="00F759C1" w:rsidRPr="00607793" w14:paraId="52AE94E7" w14:textId="77777777" w:rsidTr="00360786">
        <w:tc>
          <w:tcPr>
            <w:tcW w:w="2518" w:type="dxa"/>
            <w:vAlign w:val="center"/>
          </w:tcPr>
          <w:p w14:paraId="31366474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  <w:vertAlign w:val="superscript"/>
              </w:rPr>
            </w:pPr>
            <w:r w:rsidRPr="00607793">
              <w:rPr>
                <w:szCs w:val="28"/>
              </w:rPr>
              <w:lastRenderedPageBreak/>
              <w:t>Електродинамічний перетин мм</w:t>
            </w:r>
            <w:r w:rsidRPr="00607793">
              <w:rPr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0EB88A97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color w:val="FFFFFF" w:themeColor="background1"/>
                <w:szCs w:val="28"/>
              </w:rPr>
            </w:pPr>
            <w:r w:rsidRPr="00607793">
              <w:rPr>
                <w:position w:val="-34"/>
                <w:szCs w:val="28"/>
              </w:rPr>
              <w:object w:dxaOrig="1300" w:dyaOrig="820" w14:anchorId="6023401A">
                <v:shape id="_x0000_i1402" type="#_x0000_t75" style="width:64.55pt;height:40.75pt" o:ole="">
                  <v:imagedata r:id="rId745" o:title=""/>
                </v:shape>
                <o:OLEObject Type="Embed" ProgID="Equation.DSMT4" ShapeID="_x0000_i1402" DrawAspect="Content" ObjectID="_1683663806" r:id="rId746"/>
              </w:object>
            </w:r>
          </w:p>
        </w:tc>
        <w:tc>
          <w:tcPr>
            <w:tcW w:w="2694" w:type="dxa"/>
            <w:vAlign w:val="center"/>
          </w:tcPr>
          <w:p w14:paraId="58A96B2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  <w:tc>
          <w:tcPr>
            <w:tcW w:w="1949" w:type="dxa"/>
            <w:gridSpan w:val="2"/>
            <w:vAlign w:val="center"/>
          </w:tcPr>
          <w:p w14:paraId="76811FD1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  <w:tr w:rsidR="00F759C1" w:rsidRPr="00607793" w14:paraId="02BB77D7" w14:textId="77777777" w:rsidTr="00360786">
        <w:tc>
          <w:tcPr>
            <w:tcW w:w="2518" w:type="dxa"/>
            <w:vAlign w:val="center"/>
          </w:tcPr>
          <w:p w14:paraId="0E93450D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  <w:vertAlign w:val="superscript"/>
              </w:rPr>
            </w:pPr>
            <w:r w:rsidRPr="00607793">
              <w:rPr>
                <w:color w:val="000000"/>
                <w:szCs w:val="28"/>
              </w:rPr>
              <w:t>Термічна стійкість мм</w:t>
            </w:r>
            <w:r w:rsidRPr="00607793">
              <w:rPr>
                <w:color w:val="000000"/>
                <w:szCs w:val="28"/>
                <w:vertAlign w:val="superscript"/>
              </w:rPr>
              <w:t>2</w:t>
            </w:r>
          </w:p>
        </w:tc>
        <w:tc>
          <w:tcPr>
            <w:tcW w:w="2693" w:type="dxa"/>
            <w:vAlign w:val="center"/>
          </w:tcPr>
          <w:p w14:paraId="42CCC31D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28"/>
                <w:szCs w:val="28"/>
              </w:rPr>
              <w:object w:dxaOrig="1359" w:dyaOrig="800" w14:anchorId="435F06B4">
                <v:shape id="_x0000_i1403" type="#_x0000_t75" style="width:67.25pt;height:40.1pt" o:ole="">
                  <v:imagedata r:id="rId747" o:title=""/>
                </v:shape>
                <o:OLEObject Type="Embed" ProgID="Equation.DSMT4" ShapeID="_x0000_i1403" DrawAspect="Content" ObjectID="_1683663807" r:id="rId748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4465FCA3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6048,3</w:t>
            </w:r>
          </w:p>
        </w:tc>
        <w:tc>
          <w:tcPr>
            <w:tcW w:w="1943" w:type="dxa"/>
            <w:vAlign w:val="center"/>
          </w:tcPr>
          <w:p w14:paraId="1799CF89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12000</w:t>
            </w:r>
          </w:p>
        </w:tc>
      </w:tr>
      <w:tr w:rsidR="00F759C1" w:rsidRPr="00607793" w14:paraId="693E99A8" w14:textId="77777777" w:rsidTr="00360786">
        <w:tc>
          <w:tcPr>
            <w:tcW w:w="2518" w:type="dxa"/>
            <w:vAlign w:val="center"/>
          </w:tcPr>
          <w:p w14:paraId="6CF12801" w14:textId="77777777" w:rsidR="00F759C1" w:rsidRPr="00607793" w:rsidRDefault="00F759C1" w:rsidP="00AB2998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607793">
              <w:rPr>
                <w:color w:val="000000"/>
                <w:szCs w:val="28"/>
              </w:rPr>
              <w:t>Динамічна стійкість МПа</w:t>
            </w:r>
          </w:p>
        </w:tc>
        <w:tc>
          <w:tcPr>
            <w:tcW w:w="2693" w:type="dxa"/>
            <w:vAlign w:val="center"/>
          </w:tcPr>
          <w:p w14:paraId="7A989158" w14:textId="77777777" w:rsidR="00F759C1" w:rsidRPr="00607793" w:rsidRDefault="00360786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position w:val="-16"/>
                <w:szCs w:val="28"/>
              </w:rPr>
              <w:object w:dxaOrig="1440" w:dyaOrig="420" w14:anchorId="2F90F864">
                <v:shape id="_x0000_i1404" type="#_x0000_t75" style="width:1in;height:21.05pt" o:ole="">
                  <v:imagedata r:id="rId749" o:title=""/>
                </v:shape>
                <o:OLEObject Type="Embed" ProgID="Equation.DSMT4" ShapeID="_x0000_i1404" DrawAspect="Content" ObjectID="_1683663808" r:id="rId750"/>
              </w:object>
            </w:r>
          </w:p>
        </w:tc>
        <w:tc>
          <w:tcPr>
            <w:tcW w:w="2700" w:type="dxa"/>
            <w:gridSpan w:val="2"/>
            <w:vAlign w:val="center"/>
          </w:tcPr>
          <w:p w14:paraId="4A0CCBCA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99,84</w:t>
            </w:r>
          </w:p>
        </w:tc>
        <w:tc>
          <w:tcPr>
            <w:tcW w:w="1943" w:type="dxa"/>
            <w:vAlign w:val="center"/>
          </w:tcPr>
          <w:p w14:paraId="67F2D0BC" w14:textId="77777777" w:rsidR="00F759C1" w:rsidRPr="00607793" w:rsidRDefault="00F759C1" w:rsidP="00AB2998">
            <w:pPr>
              <w:tabs>
                <w:tab w:val="clear" w:pos="4536"/>
                <w:tab w:val="clear" w:pos="9356"/>
              </w:tabs>
              <w:spacing w:line="240" w:lineRule="auto"/>
              <w:ind w:firstLine="0"/>
              <w:jc w:val="center"/>
              <w:rPr>
                <w:szCs w:val="28"/>
              </w:rPr>
            </w:pPr>
            <w:r w:rsidRPr="00607793">
              <w:rPr>
                <w:szCs w:val="28"/>
              </w:rPr>
              <w:t>-</w:t>
            </w:r>
          </w:p>
        </w:tc>
      </w:tr>
    </w:tbl>
    <w:p w14:paraId="2199A850" w14:textId="77777777" w:rsidR="00515706" w:rsidRPr="00607793" w:rsidRDefault="00515706" w:rsidP="004F57A8">
      <w:pPr>
        <w:tabs>
          <w:tab w:val="clear" w:pos="4536"/>
          <w:tab w:val="clear" w:pos="9356"/>
        </w:tabs>
        <w:jc w:val="left"/>
        <w:rPr>
          <w:color w:val="FFFFFF" w:themeColor="background1"/>
          <w:szCs w:val="28"/>
        </w:rPr>
        <w:sectPr w:rsidR="00515706" w:rsidRPr="00607793" w:rsidSect="00512A69">
          <w:headerReference w:type="default" r:id="rId751"/>
          <w:pgSz w:w="11906" w:h="16838" w:code="9"/>
          <w:pgMar w:top="1134" w:right="567" w:bottom="1134" w:left="1134" w:header="709" w:footer="709" w:gutter="0"/>
          <w:cols w:space="708"/>
          <w:titlePg/>
          <w:docGrid w:linePitch="360"/>
        </w:sectPr>
      </w:pPr>
    </w:p>
    <w:p w14:paraId="1EDAB638" w14:textId="77777777" w:rsidR="0011310D" w:rsidRPr="0011310D" w:rsidRDefault="0011310D" w:rsidP="0011310D">
      <w:pPr>
        <w:ind w:firstLine="0"/>
        <w:jc w:val="center"/>
        <w:rPr>
          <w:b/>
          <w:szCs w:val="28"/>
        </w:rPr>
      </w:pPr>
      <w:bookmarkStart w:id="37" w:name="_Toc61080638"/>
      <w:bookmarkStart w:id="38" w:name="ВИСНОВОК"/>
      <w:r w:rsidRPr="0011310D">
        <w:rPr>
          <w:b/>
        </w:rPr>
        <w:lastRenderedPageBreak/>
        <w:t>ВИСНОВКИ</w:t>
      </w:r>
      <w:bookmarkEnd w:id="37"/>
    </w:p>
    <w:bookmarkEnd w:id="38"/>
    <w:p w14:paraId="478D3BD0" w14:textId="77777777" w:rsidR="0011310D" w:rsidRDefault="0011310D" w:rsidP="0011310D">
      <w:pPr>
        <w:jc w:val="left"/>
        <w:rPr>
          <w:szCs w:val="28"/>
        </w:rPr>
      </w:pPr>
    </w:p>
    <w:p w14:paraId="103C809E" w14:textId="77777777" w:rsidR="0011310D" w:rsidRPr="0011310D" w:rsidRDefault="0011310D" w:rsidP="008F1342">
      <w:pPr>
        <w:rPr>
          <w:szCs w:val="28"/>
        </w:rPr>
      </w:pPr>
      <w:r w:rsidRPr="0011310D">
        <w:rPr>
          <w:szCs w:val="28"/>
        </w:rPr>
        <w:t>В ході ви</w:t>
      </w:r>
      <w:r w:rsidR="008F1342">
        <w:rPr>
          <w:szCs w:val="28"/>
        </w:rPr>
        <w:t>конання розрахункової роботи я п</w:t>
      </w:r>
      <w:r w:rsidRPr="0011310D">
        <w:rPr>
          <w:szCs w:val="28"/>
        </w:rPr>
        <w:t>обуду</w:t>
      </w:r>
      <w:r>
        <w:rPr>
          <w:szCs w:val="28"/>
        </w:rPr>
        <w:t xml:space="preserve">вав графіки </w:t>
      </w:r>
      <w:r w:rsidRPr="0011310D">
        <w:rPr>
          <w:szCs w:val="28"/>
        </w:rPr>
        <w:t>навантаження та в</w:t>
      </w:r>
      <w:r>
        <w:rPr>
          <w:szCs w:val="28"/>
        </w:rPr>
        <w:t xml:space="preserve">ибрав  потужність трансформатора </w:t>
      </w:r>
      <w:r w:rsidRPr="0011310D">
        <w:rPr>
          <w:szCs w:val="28"/>
        </w:rPr>
        <w:t>АТДЦТН 125000/220/110;</w:t>
      </w:r>
      <w:r>
        <w:rPr>
          <w:szCs w:val="28"/>
        </w:rPr>
        <w:t xml:space="preserve"> </w:t>
      </w:r>
      <w:r w:rsidRPr="0011310D">
        <w:rPr>
          <w:szCs w:val="28"/>
        </w:rPr>
        <w:t xml:space="preserve">Обрав головну електричну схему електростанції і виконав розрахунок кількості </w:t>
      </w:r>
      <w:r w:rsidRPr="008F1342">
        <w:rPr>
          <w:szCs w:val="28"/>
        </w:rPr>
        <w:t xml:space="preserve">приєднань прийняв </w:t>
      </w:r>
      <w:r w:rsidRPr="008F1342">
        <w:rPr>
          <w:szCs w:val="28"/>
          <w:lang w:val="en-US"/>
        </w:rPr>
        <w:t>n</w:t>
      </w:r>
      <w:r w:rsidR="008F1342" w:rsidRPr="008F1342">
        <w:rPr>
          <w:szCs w:val="28"/>
        </w:rPr>
        <w:t>=11</w:t>
      </w:r>
      <w:r w:rsidRPr="008F1342">
        <w:rPr>
          <w:szCs w:val="28"/>
        </w:rPr>
        <w:t>,</w:t>
      </w:r>
      <w:r w:rsidRPr="008F1342">
        <w:rPr>
          <w:iCs/>
          <w:szCs w:val="28"/>
        </w:rPr>
        <w:t xml:space="preserve"> </w:t>
      </w:r>
      <w:r w:rsidR="008F1342" w:rsidRPr="008F1342">
        <w:rPr>
          <w:iCs/>
          <w:position w:val="-12"/>
          <w:szCs w:val="28"/>
        </w:rPr>
        <w:object w:dxaOrig="560" w:dyaOrig="380" w14:anchorId="6795D55D">
          <v:shape id="_x0000_i1405" type="#_x0000_t75" style="width:28.55pt;height:19pt" o:ole="">
            <v:imagedata r:id="rId752" o:title=""/>
          </v:shape>
          <o:OLEObject Type="Embed" ProgID="Equation.DSMT4" ShapeID="_x0000_i1405" DrawAspect="Content" ObjectID="_1683663809" r:id="rId753"/>
        </w:object>
      </w:r>
      <w:r w:rsidR="008F1342" w:rsidRPr="008F1342">
        <w:rPr>
          <w:szCs w:val="28"/>
        </w:rPr>
        <w:t>=108</w:t>
      </w:r>
      <w:r w:rsidRPr="008F1342">
        <w:rPr>
          <w:szCs w:val="28"/>
        </w:rPr>
        <w:t>00,5 год/рік</w:t>
      </w:r>
      <w:r w:rsidR="008F1342">
        <w:rPr>
          <w:szCs w:val="28"/>
        </w:rPr>
        <w:t xml:space="preserve">. </w:t>
      </w:r>
      <w:r w:rsidRPr="0011310D">
        <w:rPr>
          <w:szCs w:val="28"/>
        </w:rPr>
        <w:t>Розрахував струми короткого з</w:t>
      </w:r>
      <w:r w:rsidR="008F1342">
        <w:rPr>
          <w:szCs w:val="28"/>
        </w:rPr>
        <w:t xml:space="preserve">амикання на електростанції, які приведені в таблиці 3.1. </w:t>
      </w:r>
      <w:r w:rsidRPr="0011310D">
        <w:rPr>
          <w:szCs w:val="28"/>
        </w:rPr>
        <w:t>Вибрав 2</w:t>
      </w:r>
      <w:r w:rsidR="008F1342">
        <w:rPr>
          <w:szCs w:val="28"/>
        </w:rPr>
        <w:t xml:space="preserve"> реактори РБСДГ-10-2×2500-0,2У3. </w:t>
      </w:r>
      <w:r w:rsidRPr="0011310D">
        <w:rPr>
          <w:szCs w:val="28"/>
        </w:rPr>
        <w:t xml:space="preserve">Вибрав вимикачі </w:t>
      </w:r>
      <w:r w:rsidRPr="0011310D">
        <w:rPr>
          <w:rFonts w:eastAsia="TimesNewRomanPSMT"/>
          <w:szCs w:val="28"/>
        </w:rPr>
        <w:t>ВВБ-220Б-31,5/2000У1, ВВ</w:t>
      </w:r>
      <w:r w:rsidRPr="008F1342">
        <w:rPr>
          <w:rFonts w:eastAsia="TimesNewRomanPSMT"/>
          <w:szCs w:val="28"/>
        </w:rPr>
        <w:t>БК</w:t>
      </w:r>
      <w:r w:rsidRPr="0011310D">
        <w:rPr>
          <w:rFonts w:eastAsia="TimesNewRomanPSMT"/>
          <w:szCs w:val="28"/>
        </w:rPr>
        <w:t>-110Б-50/</w:t>
      </w:r>
      <w:r w:rsidRPr="008F1342">
        <w:rPr>
          <w:rFonts w:eastAsia="TimesNewRomanPSMT"/>
          <w:szCs w:val="28"/>
        </w:rPr>
        <w:t>3150</w:t>
      </w:r>
      <w:r w:rsidRPr="0011310D">
        <w:rPr>
          <w:rFonts w:eastAsia="TimesNewRomanPSMT"/>
          <w:szCs w:val="28"/>
        </w:rPr>
        <w:t>У1</w:t>
      </w:r>
      <w:r w:rsidRPr="0011310D">
        <w:rPr>
          <w:szCs w:val="28"/>
        </w:rPr>
        <w:t>,МГГ-11-3500/1000Т3, ВМПЭ-11-2500-31,5Т3;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Роз'єднувачі РНДЗ-220/1000Т1,РНДЗ</w:t>
      </w:r>
      <w:r w:rsidRPr="008F1342">
        <w:rPr>
          <w:szCs w:val="28"/>
        </w:rPr>
        <w:t>.1</w:t>
      </w:r>
      <w:r w:rsidRPr="0011310D">
        <w:rPr>
          <w:szCs w:val="28"/>
        </w:rPr>
        <w:t>-</w:t>
      </w:r>
      <w:r w:rsidRPr="008F1342">
        <w:rPr>
          <w:szCs w:val="28"/>
        </w:rPr>
        <w:t>11</w:t>
      </w:r>
      <w:r w:rsidRPr="0011310D">
        <w:rPr>
          <w:szCs w:val="28"/>
        </w:rPr>
        <w:t>0/</w:t>
      </w:r>
      <w:r w:rsidRPr="008F1342">
        <w:rPr>
          <w:szCs w:val="28"/>
        </w:rPr>
        <w:t>2</w:t>
      </w:r>
      <w:r w:rsidRPr="0011310D">
        <w:rPr>
          <w:szCs w:val="28"/>
        </w:rPr>
        <w:t>000</w:t>
      </w:r>
      <w:r w:rsidRPr="008F1342">
        <w:rPr>
          <w:szCs w:val="28"/>
        </w:rPr>
        <w:t>У</w:t>
      </w:r>
      <w:r w:rsidRPr="0011310D">
        <w:rPr>
          <w:szCs w:val="28"/>
        </w:rPr>
        <w:t>1.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Вибрав трансформатори струму: ТВТ220-І- 1000/5,ТВТ110-І- 2000/5,</w:t>
      </w:r>
      <w:r w:rsidR="008F1342">
        <w:rPr>
          <w:szCs w:val="28"/>
        </w:rPr>
        <w:t xml:space="preserve">  ТВТ10-І-</w:t>
      </w:r>
      <w:r w:rsidRPr="0011310D">
        <w:rPr>
          <w:szCs w:val="28"/>
        </w:rPr>
        <w:t>12000/5, ТШЛ-10-3000/5-0,5/10Р-У3, ТФЗМ-220Б-IV-1000/5-0,5/10Р/10Р/10Р  , Т</w:t>
      </w:r>
      <w:r w:rsidR="008F1342">
        <w:rPr>
          <w:szCs w:val="28"/>
        </w:rPr>
        <w:t xml:space="preserve">ФЗМ-110Б-III -2000- 0,5/10Р/10Р. </w:t>
      </w:r>
      <w:r w:rsidRPr="0011310D">
        <w:rPr>
          <w:szCs w:val="28"/>
        </w:rPr>
        <w:t>Вибрав трансформатори напруги:</w:t>
      </w:r>
      <w:r w:rsidRPr="0011310D">
        <w:rPr>
          <w:rStyle w:val="af"/>
          <w:b/>
          <w:i w:val="0"/>
          <w:szCs w:val="28"/>
        </w:rPr>
        <w:t xml:space="preserve"> </w:t>
      </w:r>
      <w:r w:rsidRPr="0011310D">
        <w:rPr>
          <w:rStyle w:val="af"/>
          <w:i w:val="0"/>
          <w:szCs w:val="28"/>
        </w:rPr>
        <w:t>НКФ-220-58У1 ,НКФ-110-58У1 ,ЗНОЛ.09-10.02;</w:t>
      </w:r>
      <w:r w:rsidR="008F1342">
        <w:rPr>
          <w:szCs w:val="28"/>
        </w:rPr>
        <w:t xml:space="preserve"> </w:t>
      </w:r>
      <w:r w:rsidRPr="0011310D">
        <w:rPr>
          <w:szCs w:val="28"/>
        </w:rPr>
        <w:t>Вибрав проводи та збі</w:t>
      </w:r>
      <w:r w:rsidR="008F1342">
        <w:rPr>
          <w:szCs w:val="28"/>
        </w:rPr>
        <w:t>рні</w:t>
      </w:r>
      <w:r w:rsidR="002F112B">
        <w:rPr>
          <w:szCs w:val="28"/>
        </w:rPr>
        <w:t xml:space="preserve"> шини для ВЛ-220кВ, 110кВ, 10Кв</w:t>
      </w:r>
      <w:r w:rsidR="002F112B">
        <w:rPr>
          <w:szCs w:val="28"/>
          <w:lang w:val="ru-RU"/>
        </w:rPr>
        <w:t>.</w:t>
      </w:r>
      <w:r w:rsidR="002F112B">
        <w:rPr>
          <w:szCs w:val="28"/>
        </w:rPr>
        <w:t xml:space="preserve"> В</w:t>
      </w:r>
      <w:r w:rsidR="003C6CC9">
        <w:rPr>
          <w:szCs w:val="28"/>
        </w:rPr>
        <w:t xml:space="preserve"> ході розрахунків  я засвоїв основні етапи при проектуванні електричної мережі.</w:t>
      </w:r>
    </w:p>
    <w:p w14:paraId="7C1EF002" w14:textId="77777777" w:rsidR="0011310D" w:rsidRPr="0011310D" w:rsidRDefault="0011310D" w:rsidP="0011310D">
      <w:pPr>
        <w:tabs>
          <w:tab w:val="clear" w:pos="4536"/>
          <w:tab w:val="clear" w:pos="9356"/>
        </w:tabs>
        <w:jc w:val="left"/>
        <w:rPr>
          <w:szCs w:val="28"/>
        </w:rPr>
      </w:pPr>
      <w:r w:rsidRPr="0011310D">
        <w:rPr>
          <w:szCs w:val="28"/>
        </w:rPr>
        <w:br w:type="page"/>
      </w:r>
    </w:p>
    <w:p w14:paraId="49EA68EC" w14:textId="77777777" w:rsidR="00E2548C" w:rsidRPr="0011310D" w:rsidRDefault="00E2548C" w:rsidP="0011310D">
      <w:pPr>
        <w:pStyle w:val="6"/>
        <w:jc w:val="center"/>
        <w:rPr>
          <w:rFonts w:ascii="Times New Roman" w:hAnsi="Times New Roman" w:cs="Times New Roman"/>
          <w:i w:val="0"/>
          <w:szCs w:val="28"/>
          <w:highlight w:val="yellow"/>
        </w:rPr>
      </w:pPr>
    </w:p>
    <w:p w14:paraId="40C80AAA" w14:textId="77777777" w:rsidR="00E2548C" w:rsidRPr="00607793" w:rsidRDefault="00E2548C" w:rsidP="004F57A8">
      <w:pPr>
        <w:pStyle w:val="2"/>
        <w:jc w:val="center"/>
      </w:pPr>
      <w:bookmarkStart w:id="39" w:name="_Toc61080639"/>
      <w:bookmarkStart w:id="40" w:name="ПЕРЕЛ"/>
      <w:r w:rsidRPr="00607793">
        <w:t>ПЕРЕЛІК ДЖЕРЕЛ ПОСИЛАНЬ</w:t>
      </w:r>
      <w:bookmarkEnd w:id="39"/>
      <w:bookmarkEnd w:id="40"/>
    </w:p>
    <w:p w14:paraId="554DE8EF" w14:textId="77777777" w:rsidR="00A11052" w:rsidRDefault="00A11052" w:rsidP="00A11052">
      <w:pPr>
        <w:pStyle w:val="af5"/>
        <w:numPr>
          <w:ilvl w:val="0"/>
          <w:numId w:val="9"/>
        </w:numPr>
        <w:jc w:val="left"/>
      </w:pPr>
      <w:r>
        <w:t>Методичні вказівки до практичних занять і розрахункової роботи з дисципліни «Електрична частина станцій та підстанцій. Частина 1» для студентів спеціальності 141 Електроенергетика, електротехніка та електромеханіка освітнього ступеня «бакалавр» денної та заочної форм навчання / уклад. Г.О. Шеїна. – Покровськ : ДонНТУ, 2020. – 36 с.</w:t>
      </w:r>
    </w:p>
    <w:p w14:paraId="28EDF61D" w14:textId="77777777" w:rsidR="00A11052" w:rsidRDefault="00A11052" w:rsidP="00A11052">
      <w:pPr>
        <w:pStyle w:val="af5"/>
        <w:numPr>
          <w:ilvl w:val="0"/>
          <w:numId w:val="9"/>
        </w:numPr>
        <w:jc w:val="left"/>
      </w:pPr>
      <w:r w:rsidRPr="00DC512A">
        <w:t xml:space="preserve">Л.Д.Рожкова, В.С.Козулин. - </w:t>
      </w:r>
      <w:r w:rsidR="0011310D">
        <w:t>Електрообладнання станцій и підстанцій посібник для технікумі</w:t>
      </w:r>
      <w:r w:rsidRPr="00DC512A">
        <w:t>в</w:t>
      </w:r>
      <w:r>
        <w:t>.</w:t>
      </w:r>
    </w:p>
    <w:p w14:paraId="4C076F7B" w14:textId="77777777" w:rsidR="00A11052" w:rsidRDefault="0011310D" w:rsidP="00A11052">
      <w:pPr>
        <w:pStyle w:val="af5"/>
        <w:numPr>
          <w:ilvl w:val="0"/>
          <w:numId w:val="9"/>
        </w:numPr>
        <w:jc w:val="left"/>
      </w:pPr>
      <w:r>
        <w:t>Неклепаев Б.Н. Електрича частина електростанцій і</w:t>
      </w:r>
      <w:r w:rsidR="00A11052" w:rsidRPr="00FC6BDF">
        <w:t xml:space="preserve"> </w:t>
      </w:r>
      <w:r>
        <w:t>підстанці</w:t>
      </w:r>
      <w:r w:rsidR="00A11052" w:rsidRPr="00FC6BDF">
        <w:t>й</w:t>
      </w:r>
      <w:r w:rsidR="00A11052">
        <w:t>.</w:t>
      </w:r>
    </w:p>
    <w:p w14:paraId="544C9D52" w14:textId="77777777" w:rsidR="001A123F" w:rsidRPr="00607793" w:rsidRDefault="001A123F" w:rsidP="001A123F">
      <w:pPr>
        <w:ind w:firstLine="0"/>
        <w:jc w:val="center"/>
        <w:rPr>
          <w:szCs w:val="28"/>
        </w:rPr>
      </w:pPr>
    </w:p>
    <w:sectPr w:rsidR="001A123F" w:rsidRPr="00607793" w:rsidSect="00D13C34">
      <w:pgSz w:w="11906" w:h="16838" w:code="9"/>
      <w:pgMar w:top="567" w:right="1134" w:bottom="567" w:left="1134" w:header="709" w:footer="709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4DBAB1" w16cex:dateUtc="2021-05-18T01:01:00Z"/>
  <w16cex:commentExtensible w16cex:durableId="244DBACF" w16cex:dateUtc="2021-05-18T01:02:00Z"/>
  <w16cex:commentExtensible w16cex:durableId="244DBAE8" w16cex:dateUtc="2021-05-18T01:02:00Z"/>
  <w16cex:commentExtensible w16cex:durableId="244DBB13" w16cex:dateUtc="2021-05-18T01:03:00Z"/>
  <w16cex:commentExtensible w16cex:durableId="244DBBE3" w16cex:dateUtc="2021-05-18T01:06:00Z"/>
  <w16cex:commentExtensible w16cex:durableId="244DBC69" w16cex:dateUtc="2021-05-18T01:0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A7A45E0" w16cid:durableId="244DBAB1"/>
  <w16cid:commentId w16cid:paraId="61EF7162" w16cid:durableId="244DBACF"/>
  <w16cid:commentId w16cid:paraId="7F435025" w16cid:durableId="244DBAE8"/>
  <w16cid:commentId w16cid:paraId="1D27FC72" w16cid:durableId="244DBB13"/>
  <w16cid:commentId w16cid:paraId="06806260" w16cid:durableId="244DBBE3"/>
  <w16cid:commentId w16cid:paraId="00B205AF" w16cid:durableId="244DBC69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30C6C2B" w14:textId="77777777" w:rsidR="00765CC3" w:rsidRDefault="00765CC3">
      <w:r>
        <w:separator/>
      </w:r>
    </w:p>
  </w:endnote>
  <w:endnote w:type="continuationSeparator" w:id="0">
    <w:p w14:paraId="2007B155" w14:textId="77777777" w:rsidR="00765CC3" w:rsidRDefault="00765C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040403F" w14:textId="77777777" w:rsidR="00765CC3" w:rsidRDefault="00765CC3">
      <w:r>
        <w:separator/>
      </w:r>
    </w:p>
  </w:footnote>
  <w:footnote w:type="continuationSeparator" w:id="0">
    <w:p w14:paraId="02A7F67B" w14:textId="77777777" w:rsidR="00765CC3" w:rsidRDefault="00765C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67184370"/>
      <w:docPartObj>
        <w:docPartGallery w:val="Page Numbers (Top of Page)"/>
        <w:docPartUnique/>
      </w:docPartObj>
    </w:sdtPr>
    <w:sdtEndPr/>
    <w:sdtContent>
      <w:p w14:paraId="7E02E943" w14:textId="679BD5B6" w:rsidR="00220F81" w:rsidRDefault="00220F81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00C4D" w:rsidRPr="00500C4D">
          <w:rPr>
            <w:noProof/>
            <w:lang w:val="ru-RU"/>
          </w:rPr>
          <w:t>12</w:t>
        </w:r>
        <w:r>
          <w:fldChar w:fldCharType="end"/>
        </w:r>
      </w:p>
    </w:sdtContent>
  </w:sdt>
  <w:p w14:paraId="61222292" w14:textId="77777777" w:rsidR="00220F81" w:rsidRDefault="00220F81">
    <w:pPr>
      <w:pStyle w:val="a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9F5A0F"/>
    <w:multiLevelType w:val="hybridMultilevel"/>
    <w:tmpl w:val="B94E7414"/>
    <w:lvl w:ilvl="0" w:tplc="DDA82174">
      <w:start w:val="1"/>
      <w:numFmt w:val="decimal"/>
      <w:lvlText w:val="%1."/>
      <w:lvlJc w:val="left"/>
      <w:pPr>
        <w:ind w:left="3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7" w:hanging="360"/>
      </w:pPr>
    </w:lvl>
    <w:lvl w:ilvl="2" w:tplc="0419001B" w:tentative="1">
      <w:start w:val="1"/>
      <w:numFmt w:val="lowerRoman"/>
      <w:lvlText w:val="%3."/>
      <w:lvlJc w:val="right"/>
      <w:pPr>
        <w:ind w:left="1797" w:hanging="180"/>
      </w:pPr>
    </w:lvl>
    <w:lvl w:ilvl="3" w:tplc="0419000F" w:tentative="1">
      <w:start w:val="1"/>
      <w:numFmt w:val="decimal"/>
      <w:lvlText w:val="%4."/>
      <w:lvlJc w:val="left"/>
      <w:pPr>
        <w:ind w:left="2517" w:hanging="360"/>
      </w:pPr>
    </w:lvl>
    <w:lvl w:ilvl="4" w:tplc="04190019" w:tentative="1">
      <w:start w:val="1"/>
      <w:numFmt w:val="lowerLetter"/>
      <w:lvlText w:val="%5."/>
      <w:lvlJc w:val="left"/>
      <w:pPr>
        <w:ind w:left="3237" w:hanging="360"/>
      </w:pPr>
    </w:lvl>
    <w:lvl w:ilvl="5" w:tplc="0419001B" w:tentative="1">
      <w:start w:val="1"/>
      <w:numFmt w:val="lowerRoman"/>
      <w:lvlText w:val="%6."/>
      <w:lvlJc w:val="right"/>
      <w:pPr>
        <w:ind w:left="3957" w:hanging="180"/>
      </w:pPr>
    </w:lvl>
    <w:lvl w:ilvl="6" w:tplc="0419000F" w:tentative="1">
      <w:start w:val="1"/>
      <w:numFmt w:val="decimal"/>
      <w:lvlText w:val="%7."/>
      <w:lvlJc w:val="left"/>
      <w:pPr>
        <w:ind w:left="4677" w:hanging="360"/>
      </w:pPr>
    </w:lvl>
    <w:lvl w:ilvl="7" w:tplc="04190019" w:tentative="1">
      <w:start w:val="1"/>
      <w:numFmt w:val="lowerLetter"/>
      <w:lvlText w:val="%8."/>
      <w:lvlJc w:val="left"/>
      <w:pPr>
        <w:ind w:left="5397" w:hanging="360"/>
      </w:pPr>
    </w:lvl>
    <w:lvl w:ilvl="8" w:tplc="0419001B" w:tentative="1">
      <w:start w:val="1"/>
      <w:numFmt w:val="lowerRoman"/>
      <w:lvlText w:val="%9."/>
      <w:lvlJc w:val="right"/>
      <w:pPr>
        <w:ind w:left="6117" w:hanging="180"/>
      </w:pPr>
    </w:lvl>
  </w:abstractNum>
  <w:abstractNum w:abstractNumId="3" w15:restartNumberingAfterBreak="0">
    <w:nsid w:val="1C7329CB"/>
    <w:multiLevelType w:val="hybridMultilevel"/>
    <w:tmpl w:val="7F8A3540"/>
    <w:lvl w:ilvl="0" w:tplc="4AD2EA56">
      <w:start w:val="9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 w15:restartNumberingAfterBreak="0">
    <w:nsid w:val="304A3C99"/>
    <w:multiLevelType w:val="hybridMultilevel"/>
    <w:tmpl w:val="56E05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4221F28"/>
    <w:multiLevelType w:val="hybridMultilevel"/>
    <w:tmpl w:val="20CE0656"/>
    <w:lvl w:ilvl="0" w:tplc="215AF762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50F62AD0"/>
    <w:multiLevelType w:val="hybridMultilevel"/>
    <w:tmpl w:val="BB4CDBF4"/>
    <w:lvl w:ilvl="0" w:tplc="D116F2BE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 w:tplc="2856B5FC">
      <w:numFmt w:val="decimal"/>
      <w:lvlText w:val=""/>
      <w:lvlJc w:val="left"/>
    </w:lvl>
    <w:lvl w:ilvl="2" w:tplc="3B6C1856">
      <w:numFmt w:val="decimal"/>
      <w:lvlText w:val=""/>
      <w:lvlJc w:val="left"/>
    </w:lvl>
    <w:lvl w:ilvl="3" w:tplc="EE4807E8">
      <w:numFmt w:val="decimal"/>
      <w:lvlText w:val=""/>
      <w:lvlJc w:val="left"/>
    </w:lvl>
    <w:lvl w:ilvl="4" w:tplc="C87CC94A">
      <w:numFmt w:val="decimal"/>
      <w:lvlText w:val=""/>
      <w:lvlJc w:val="left"/>
    </w:lvl>
    <w:lvl w:ilvl="5" w:tplc="B9A464D6">
      <w:numFmt w:val="decimal"/>
      <w:lvlText w:val=""/>
      <w:lvlJc w:val="left"/>
    </w:lvl>
    <w:lvl w:ilvl="6" w:tplc="D9E4BA6E">
      <w:numFmt w:val="decimal"/>
      <w:lvlText w:val=""/>
      <w:lvlJc w:val="left"/>
    </w:lvl>
    <w:lvl w:ilvl="7" w:tplc="B93A8D10">
      <w:numFmt w:val="decimal"/>
      <w:lvlText w:val=""/>
      <w:lvlJc w:val="left"/>
    </w:lvl>
    <w:lvl w:ilvl="8" w:tplc="13F0490C">
      <w:numFmt w:val="decimal"/>
      <w:lvlText w:val=""/>
      <w:lvlJc w:val="left"/>
    </w:lvl>
  </w:abstractNum>
  <w:abstractNum w:abstractNumId="8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C63CE6"/>
    <w:multiLevelType w:val="hybridMultilevel"/>
    <w:tmpl w:val="F82661CE"/>
    <w:lvl w:ilvl="0" w:tplc="CAFEE6C6">
      <w:start w:val="5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7"/>
  </w:num>
  <w:num w:numId="3">
    <w:abstractNumId w:val="5"/>
  </w:num>
  <w:num w:numId="4">
    <w:abstractNumId w:val="1"/>
  </w:num>
  <w:num w:numId="5">
    <w:abstractNumId w:val="8"/>
  </w:num>
  <w:num w:numId="6">
    <w:abstractNumId w:val="2"/>
  </w:num>
  <w:num w:numId="7">
    <w:abstractNumId w:val="9"/>
  </w:num>
  <w:num w:numId="8">
    <w:abstractNumId w:val="6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03943"/>
    <w:rsid w:val="00013F2D"/>
    <w:rsid w:val="00015B4F"/>
    <w:rsid w:val="00016505"/>
    <w:rsid w:val="00016FDE"/>
    <w:rsid w:val="00022411"/>
    <w:rsid w:val="00022DC1"/>
    <w:rsid w:val="0002309A"/>
    <w:rsid w:val="0002355E"/>
    <w:rsid w:val="000238B5"/>
    <w:rsid w:val="0002516D"/>
    <w:rsid w:val="0003112B"/>
    <w:rsid w:val="00031C6D"/>
    <w:rsid w:val="00034FB0"/>
    <w:rsid w:val="000352EE"/>
    <w:rsid w:val="0003683D"/>
    <w:rsid w:val="00036F9B"/>
    <w:rsid w:val="000403CF"/>
    <w:rsid w:val="00045641"/>
    <w:rsid w:val="000516B3"/>
    <w:rsid w:val="00052145"/>
    <w:rsid w:val="0005351C"/>
    <w:rsid w:val="000549D3"/>
    <w:rsid w:val="00057C08"/>
    <w:rsid w:val="000606A9"/>
    <w:rsid w:val="00061D94"/>
    <w:rsid w:val="00062E42"/>
    <w:rsid w:val="00067630"/>
    <w:rsid w:val="00076475"/>
    <w:rsid w:val="00076C17"/>
    <w:rsid w:val="00077DA6"/>
    <w:rsid w:val="00080B35"/>
    <w:rsid w:val="00081E8A"/>
    <w:rsid w:val="00083939"/>
    <w:rsid w:val="0008429F"/>
    <w:rsid w:val="00085F42"/>
    <w:rsid w:val="000875E6"/>
    <w:rsid w:val="000907E2"/>
    <w:rsid w:val="000910A9"/>
    <w:rsid w:val="000921DF"/>
    <w:rsid w:val="00093B6E"/>
    <w:rsid w:val="00096C72"/>
    <w:rsid w:val="00096CA9"/>
    <w:rsid w:val="00096D04"/>
    <w:rsid w:val="00097A19"/>
    <w:rsid w:val="00097A83"/>
    <w:rsid w:val="000A0AC2"/>
    <w:rsid w:val="000A25FF"/>
    <w:rsid w:val="000A36D6"/>
    <w:rsid w:val="000B1963"/>
    <w:rsid w:val="000B2EE3"/>
    <w:rsid w:val="000B4872"/>
    <w:rsid w:val="000B4E07"/>
    <w:rsid w:val="000B593F"/>
    <w:rsid w:val="000B6120"/>
    <w:rsid w:val="000B61F9"/>
    <w:rsid w:val="000C5771"/>
    <w:rsid w:val="000C577B"/>
    <w:rsid w:val="000C713D"/>
    <w:rsid w:val="000D1D08"/>
    <w:rsid w:val="000D321B"/>
    <w:rsid w:val="000D4414"/>
    <w:rsid w:val="000D5F70"/>
    <w:rsid w:val="000D6E50"/>
    <w:rsid w:val="000E170D"/>
    <w:rsid w:val="000E3582"/>
    <w:rsid w:val="000E3907"/>
    <w:rsid w:val="000E5389"/>
    <w:rsid w:val="000F4132"/>
    <w:rsid w:val="000F5BA0"/>
    <w:rsid w:val="000F6681"/>
    <w:rsid w:val="00103369"/>
    <w:rsid w:val="00105838"/>
    <w:rsid w:val="00107883"/>
    <w:rsid w:val="0011310D"/>
    <w:rsid w:val="00113847"/>
    <w:rsid w:val="00115BBA"/>
    <w:rsid w:val="001162BF"/>
    <w:rsid w:val="001168C3"/>
    <w:rsid w:val="001168E7"/>
    <w:rsid w:val="00116F70"/>
    <w:rsid w:val="0013360C"/>
    <w:rsid w:val="00136E13"/>
    <w:rsid w:val="001416B5"/>
    <w:rsid w:val="0014199C"/>
    <w:rsid w:val="00141D8B"/>
    <w:rsid w:val="00142019"/>
    <w:rsid w:val="001437CB"/>
    <w:rsid w:val="001463F8"/>
    <w:rsid w:val="00146DC7"/>
    <w:rsid w:val="0014754B"/>
    <w:rsid w:val="001506BA"/>
    <w:rsid w:val="00151360"/>
    <w:rsid w:val="00152588"/>
    <w:rsid w:val="0015491C"/>
    <w:rsid w:val="00162732"/>
    <w:rsid w:val="001642AA"/>
    <w:rsid w:val="00165ECF"/>
    <w:rsid w:val="0016650E"/>
    <w:rsid w:val="00166B59"/>
    <w:rsid w:val="00170103"/>
    <w:rsid w:val="0017083C"/>
    <w:rsid w:val="00170D26"/>
    <w:rsid w:val="001715DD"/>
    <w:rsid w:val="00171E65"/>
    <w:rsid w:val="0017225D"/>
    <w:rsid w:val="00172AD5"/>
    <w:rsid w:val="00175EBF"/>
    <w:rsid w:val="00176720"/>
    <w:rsid w:val="0018580A"/>
    <w:rsid w:val="00186C92"/>
    <w:rsid w:val="0018760D"/>
    <w:rsid w:val="00187AD3"/>
    <w:rsid w:val="001923C2"/>
    <w:rsid w:val="001948DB"/>
    <w:rsid w:val="00194CB8"/>
    <w:rsid w:val="00195DBE"/>
    <w:rsid w:val="00197532"/>
    <w:rsid w:val="001A01C3"/>
    <w:rsid w:val="001A01F1"/>
    <w:rsid w:val="001A03A8"/>
    <w:rsid w:val="001A0AD3"/>
    <w:rsid w:val="001A123F"/>
    <w:rsid w:val="001A12F3"/>
    <w:rsid w:val="001A1A4D"/>
    <w:rsid w:val="001A2DBA"/>
    <w:rsid w:val="001A5089"/>
    <w:rsid w:val="001A55A1"/>
    <w:rsid w:val="001A7B29"/>
    <w:rsid w:val="001B4C02"/>
    <w:rsid w:val="001B6DB4"/>
    <w:rsid w:val="001C5643"/>
    <w:rsid w:val="001D15CE"/>
    <w:rsid w:val="001D23DE"/>
    <w:rsid w:val="001D3A6B"/>
    <w:rsid w:val="001D66FE"/>
    <w:rsid w:val="001E07F4"/>
    <w:rsid w:val="001E218E"/>
    <w:rsid w:val="001E5B01"/>
    <w:rsid w:val="001E6805"/>
    <w:rsid w:val="001E70CC"/>
    <w:rsid w:val="001E77E7"/>
    <w:rsid w:val="001F0E1E"/>
    <w:rsid w:val="001F1D02"/>
    <w:rsid w:val="001F3E84"/>
    <w:rsid w:val="001F5334"/>
    <w:rsid w:val="0020464F"/>
    <w:rsid w:val="002046E0"/>
    <w:rsid w:val="0020540C"/>
    <w:rsid w:val="002060E9"/>
    <w:rsid w:val="00206531"/>
    <w:rsid w:val="00217DC7"/>
    <w:rsid w:val="00220164"/>
    <w:rsid w:val="00220E2F"/>
    <w:rsid w:val="00220F81"/>
    <w:rsid w:val="00221B67"/>
    <w:rsid w:val="00221E97"/>
    <w:rsid w:val="00224664"/>
    <w:rsid w:val="002273A8"/>
    <w:rsid w:val="00227E6F"/>
    <w:rsid w:val="002311FD"/>
    <w:rsid w:val="002319D2"/>
    <w:rsid w:val="00232D60"/>
    <w:rsid w:val="00233085"/>
    <w:rsid w:val="0023322E"/>
    <w:rsid w:val="00233DF2"/>
    <w:rsid w:val="0023436C"/>
    <w:rsid w:val="002368B4"/>
    <w:rsid w:val="002371ED"/>
    <w:rsid w:val="00242A7A"/>
    <w:rsid w:val="00243DB0"/>
    <w:rsid w:val="002466CF"/>
    <w:rsid w:val="002478BB"/>
    <w:rsid w:val="00252F8B"/>
    <w:rsid w:val="002546E8"/>
    <w:rsid w:val="00257EFC"/>
    <w:rsid w:val="002639CD"/>
    <w:rsid w:val="00264558"/>
    <w:rsid w:val="002648D3"/>
    <w:rsid w:val="002656F3"/>
    <w:rsid w:val="002669FC"/>
    <w:rsid w:val="00267130"/>
    <w:rsid w:val="00267356"/>
    <w:rsid w:val="00271B22"/>
    <w:rsid w:val="00271D46"/>
    <w:rsid w:val="00275348"/>
    <w:rsid w:val="002807D0"/>
    <w:rsid w:val="00281867"/>
    <w:rsid w:val="0028193E"/>
    <w:rsid w:val="002825C5"/>
    <w:rsid w:val="00282806"/>
    <w:rsid w:val="00282F3E"/>
    <w:rsid w:val="0028346D"/>
    <w:rsid w:val="00284D7B"/>
    <w:rsid w:val="00286B24"/>
    <w:rsid w:val="002923B6"/>
    <w:rsid w:val="0029259D"/>
    <w:rsid w:val="00294001"/>
    <w:rsid w:val="00297B2E"/>
    <w:rsid w:val="002A20DA"/>
    <w:rsid w:val="002A47F6"/>
    <w:rsid w:val="002A65C3"/>
    <w:rsid w:val="002B055E"/>
    <w:rsid w:val="002B12BF"/>
    <w:rsid w:val="002B1589"/>
    <w:rsid w:val="002B252C"/>
    <w:rsid w:val="002B28F9"/>
    <w:rsid w:val="002B695A"/>
    <w:rsid w:val="002C4FE8"/>
    <w:rsid w:val="002C52A7"/>
    <w:rsid w:val="002C5575"/>
    <w:rsid w:val="002D0D91"/>
    <w:rsid w:val="002D31C5"/>
    <w:rsid w:val="002E19BE"/>
    <w:rsid w:val="002F012E"/>
    <w:rsid w:val="002F112B"/>
    <w:rsid w:val="002F3C83"/>
    <w:rsid w:val="002F4ACB"/>
    <w:rsid w:val="002F4BED"/>
    <w:rsid w:val="002F6E3F"/>
    <w:rsid w:val="00300DAE"/>
    <w:rsid w:val="0030349C"/>
    <w:rsid w:val="00303584"/>
    <w:rsid w:val="00305ED6"/>
    <w:rsid w:val="003076A0"/>
    <w:rsid w:val="00311B1F"/>
    <w:rsid w:val="00313E5E"/>
    <w:rsid w:val="00314CCF"/>
    <w:rsid w:val="0031742D"/>
    <w:rsid w:val="003203E9"/>
    <w:rsid w:val="00320BCE"/>
    <w:rsid w:val="00322452"/>
    <w:rsid w:val="0032248B"/>
    <w:rsid w:val="0032345C"/>
    <w:rsid w:val="003234E0"/>
    <w:rsid w:val="003238CD"/>
    <w:rsid w:val="00325644"/>
    <w:rsid w:val="003267C5"/>
    <w:rsid w:val="0032686F"/>
    <w:rsid w:val="00330AC8"/>
    <w:rsid w:val="00335930"/>
    <w:rsid w:val="003421A5"/>
    <w:rsid w:val="0034240A"/>
    <w:rsid w:val="00343BE2"/>
    <w:rsid w:val="00343DE6"/>
    <w:rsid w:val="00344AC8"/>
    <w:rsid w:val="003452C7"/>
    <w:rsid w:val="00346FE7"/>
    <w:rsid w:val="00354B3A"/>
    <w:rsid w:val="00354FDB"/>
    <w:rsid w:val="00356B9B"/>
    <w:rsid w:val="00360786"/>
    <w:rsid w:val="003614D8"/>
    <w:rsid w:val="00364D26"/>
    <w:rsid w:val="0036585F"/>
    <w:rsid w:val="00365F19"/>
    <w:rsid w:val="00367383"/>
    <w:rsid w:val="00367A5C"/>
    <w:rsid w:val="00367E74"/>
    <w:rsid w:val="00370772"/>
    <w:rsid w:val="00370782"/>
    <w:rsid w:val="00375E47"/>
    <w:rsid w:val="00376DBE"/>
    <w:rsid w:val="00380871"/>
    <w:rsid w:val="00381F8A"/>
    <w:rsid w:val="003839ED"/>
    <w:rsid w:val="00385A04"/>
    <w:rsid w:val="00386C78"/>
    <w:rsid w:val="00387C2F"/>
    <w:rsid w:val="00391711"/>
    <w:rsid w:val="00392EE4"/>
    <w:rsid w:val="00392F20"/>
    <w:rsid w:val="003942D7"/>
    <w:rsid w:val="0039536B"/>
    <w:rsid w:val="0039564E"/>
    <w:rsid w:val="00396ADE"/>
    <w:rsid w:val="003A0283"/>
    <w:rsid w:val="003B01A8"/>
    <w:rsid w:val="003B3734"/>
    <w:rsid w:val="003B449B"/>
    <w:rsid w:val="003B4F80"/>
    <w:rsid w:val="003B4F83"/>
    <w:rsid w:val="003B62D7"/>
    <w:rsid w:val="003C012D"/>
    <w:rsid w:val="003C1543"/>
    <w:rsid w:val="003C1B91"/>
    <w:rsid w:val="003C30EE"/>
    <w:rsid w:val="003C59A6"/>
    <w:rsid w:val="003C6CC9"/>
    <w:rsid w:val="003C72CA"/>
    <w:rsid w:val="003C799B"/>
    <w:rsid w:val="003D214C"/>
    <w:rsid w:val="003D29B4"/>
    <w:rsid w:val="003D2B62"/>
    <w:rsid w:val="003D39DD"/>
    <w:rsid w:val="003D5224"/>
    <w:rsid w:val="003D6D6C"/>
    <w:rsid w:val="003D7314"/>
    <w:rsid w:val="003D7D20"/>
    <w:rsid w:val="003E6001"/>
    <w:rsid w:val="003E6315"/>
    <w:rsid w:val="003E6EEA"/>
    <w:rsid w:val="003F09AD"/>
    <w:rsid w:val="003F20E5"/>
    <w:rsid w:val="003F2811"/>
    <w:rsid w:val="003F3555"/>
    <w:rsid w:val="003F5523"/>
    <w:rsid w:val="003F705A"/>
    <w:rsid w:val="003F750C"/>
    <w:rsid w:val="00400BD2"/>
    <w:rsid w:val="00401173"/>
    <w:rsid w:val="00410293"/>
    <w:rsid w:val="00411E5D"/>
    <w:rsid w:val="00413C60"/>
    <w:rsid w:val="00414AFA"/>
    <w:rsid w:val="00417827"/>
    <w:rsid w:val="004210FA"/>
    <w:rsid w:val="00421B2C"/>
    <w:rsid w:val="0042223B"/>
    <w:rsid w:val="00424F82"/>
    <w:rsid w:val="004258B6"/>
    <w:rsid w:val="00427BFC"/>
    <w:rsid w:val="0043110F"/>
    <w:rsid w:val="00431E9C"/>
    <w:rsid w:val="00434A67"/>
    <w:rsid w:val="00435C06"/>
    <w:rsid w:val="00436E63"/>
    <w:rsid w:val="00440359"/>
    <w:rsid w:val="00443385"/>
    <w:rsid w:val="0044675D"/>
    <w:rsid w:val="00447D4B"/>
    <w:rsid w:val="00451BA3"/>
    <w:rsid w:val="00452FD2"/>
    <w:rsid w:val="004537EB"/>
    <w:rsid w:val="004552BB"/>
    <w:rsid w:val="00456918"/>
    <w:rsid w:val="00456E80"/>
    <w:rsid w:val="00457759"/>
    <w:rsid w:val="00460230"/>
    <w:rsid w:val="004624E4"/>
    <w:rsid w:val="004667BC"/>
    <w:rsid w:val="004717B4"/>
    <w:rsid w:val="004719C5"/>
    <w:rsid w:val="00472198"/>
    <w:rsid w:val="00473455"/>
    <w:rsid w:val="004739A5"/>
    <w:rsid w:val="00473E96"/>
    <w:rsid w:val="00473F04"/>
    <w:rsid w:val="00480B30"/>
    <w:rsid w:val="0048349F"/>
    <w:rsid w:val="00483BE4"/>
    <w:rsid w:val="00485A47"/>
    <w:rsid w:val="00493135"/>
    <w:rsid w:val="00496052"/>
    <w:rsid w:val="0049694A"/>
    <w:rsid w:val="00497481"/>
    <w:rsid w:val="004A08EA"/>
    <w:rsid w:val="004A250A"/>
    <w:rsid w:val="004A2EF9"/>
    <w:rsid w:val="004A320A"/>
    <w:rsid w:val="004A50A6"/>
    <w:rsid w:val="004A73BB"/>
    <w:rsid w:val="004B1483"/>
    <w:rsid w:val="004B14A4"/>
    <w:rsid w:val="004B2B7C"/>
    <w:rsid w:val="004B402F"/>
    <w:rsid w:val="004B543D"/>
    <w:rsid w:val="004C46FF"/>
    <w:rsid w:val="004C5DBD"/>
    <w:rsid w:val="004C6D01"/>
    <w:rsid w:val="004C7F48"/>
    <w:rsid w:val="004D105C"/>
    <w:rsid w:val="004D1AD8"/>
    <w:rsid w:val="004D2515"/>
    <w:rsid w:val="004D2D07"/>
    <w:rsid w:val="004D334C"/>
    <w:rsid w:val="004D3DF2"/>
    <w:rsid w:val="004D6071"/>
    <w:rsid w:val="004E13D1"/>
    <w:rsid w:val="004E5C79"/>
    <w:rsid w:val="004F135A"/>
    <w:rsid w:val="004F1CA4"/>
    <w:rsid w:val="004F4264"/>
    <w:rsid w:val="004F4DC0"/>
    <w:rsid w:val="004F5283"/>
    <w:rsid w:val="004F57A8"/>
    <w:rsid w:val="004F6B4A"/>
    <w:rsid w:val="00500C4D"/>
    <w:rsid w:val="0050371C"/>
    <w:rsid w:val="0050529F"/>
    <w:rsid w:val="005110FB"/>
    <w:rsid w:val="00512A69"/>
    <w:rsid w:val="00513D30"/>
    <w:rsid w:val="00514657"/>
    <w:rsid w:val="00515706"/>
    <w:rsid w:val="00521E3C"/>
    <w:rsid w:val="005237EF"/>
    <w:rsid w:val="00525BBD"/>
    <w:rsid w:val="00526440"/>
    <w:rsid w:val="005276D7"/>
    <w:rsid w:val="00531CA2"/>
    <w:rsid w:val="00532AD5"/>
    <w:rsid w:val="00534ACF"/>
    <w:rsid w:val="00542628"/>
    <w:rsid w:val="00546C92"/>
    <w:rsid w:val="0054711D"/>
    <w:rsid w:val="00547162"/>
    <w:rsid w:val="005521F3"/>
    <w:rsid w:val="0055368D"/>
    <w:rsid w:val="00553F35"/>
    <w:rsid w:val="005550FC"/>
    <w:rsid w:val="00557F40"/>
    <w:rsid w:val="0056384C"/>
    <w:rsid w:val="005713AF"/>
    <w:rsid w:val="005803AC"/>
    <w:rsid w:val="00580E25"/>
    <w:rsid w:val="00581E9D"/>
    <w:rsid w:val="005826F6"/>
    <w:rsid w:val="00582AA8"/>
    <w:rsid w:val="00582C8D"/>
    <w:rsid w:val="0058594C"/>
    <w:rsid w:val="0058696B"/>
    <w:rsid w:val="00586AD7"/>
    <w:rsid w:val="005878B9"/>
    <w:rsid w:val="0059002E"/>
    <w:rsid w:val="005900DB"/>
    <w:rsid w:val="005932BE"/>
    <w:rsid w:val="00594142"/>
    <w:rsid w:val="005943BD"/>
    <w:rsid w:val="005971DC"/>
    <w:rsid w:val="00597263"/>
    <w:rsid w:val="005B0EEF"/>
    <w:rsid w:val="005B13FD"/>
    <w:rsid w:val="005B2AA2"/>
    <w:rsid w:val="005B2B94"/>
    <w:rsid w:val="005B2D93"/>
    <w:rsid w:val="005B5B24"/>
    <w:rsid w:val="005C6E32"/>
    <w:rsid w:val="005D3CBA"/>
    <w:rsid w:val="005D5456"/>
    <w:rsid w:val="005D601C"/>
    <w:rsid w:val="005D688C"/>
    <w:rsid w:val="005D6EA3"/>
    <w:rsid w:val="005E10C0"/>
    <w:rsid w:val="005E30A1"/>
    <w:rsid w:val="005E7917"/>
    <w:rsid w:val="005F0804"/>
    <w:rsid w:val="005F3090"/>
    <w:rsid w:val="005F381E"/>
    <w:rsid w:val="005F75A7"/>
    <w:rsid w:val="00601560"/>
    <w:rsid w:val="0060260D"/>
    <w:rsid w:val="0060261B"/>
    <w:rsid w:val="00602F5C"/>
    <w:rsid w:val="00606BBE"/>
    <w:rsid w:val="00607793"/>
    <w:rsid w:val="00610119"/>
    <w:rsid w:val="00616D95"/>
    <w:rsid w:val="006174CF"/>
    <w:rsid w:val="0061777D"/>
    <w:rsid w:val="006228AB"/>
    <w:rsid w:val="00622901"/>
    <w:rsid w:val="00622B5D"/>
    <w:rsid w:val="00623F32"/>
    <w:rsid w:val="00624B62"/>
    <w:rsid w:val="00624BAE"/>
    <w:rsid w:val="00631D0D"/>
    <w:rsid w:val="00631EB5"/>
    <w:rsid w:val="0063209C"/>
    <w:rsid w:val="00632BB2"/>
    <w:rsid w:val="00633069"/>
    <w:rsid w:val="006376F6"/>
    <w:rsid w:val="0064052B"/>
    <w:rsid w:val="006426A2"/>
    <w:rsid w:val="00642B41"/>
    <w:rsid w:val="006433F4"/>
    <w:rsid w:val="006457BA"/>
    <w:rsid w:val="00646059"/>
    <w:rsid w:val="00646801"/>
    <w:rsid w:val="00647CEE"/>
    <w:rsid w:val="006553DD"/>
    <w:rsid w:val="006556BD"/>
    <w:rsid w:val="00655E9C"/>
    <w:rsid w:val="00660BBE"/>
    <w:rsid w:val="00660EF1"/>
    <w:rsid w:val="0066398E"/>
    <w:rsid w:val="00664432"/>
    <w:rsid w:val="00664FAC"/>
    <w:rsid w:val="006651A6"/>
    <w:rsid w:val="006679AE"/>
    <w:rsid w:val="00671526"/>
    <w:rsid w:val="00671A28"/>
    <w:rsid w:val="00672D7F"/>
    <w:rsid w:val="00672FC9"/>
    <w:rsid w:val="006811B4"/>
    <w:rsid w:val="00685D7C"/>
    <w:rsid w:val="00690742"/>
    <w:rsid w:val="006926DB"/>
    <w:rsid w:val="00692B7D"/>
    <w:rsid w:val="00695967"/>
    <w:rsid w:val="006977B2"/>
    <w:rsid w:val="006A24FB"/>
    <w:rsid w:val="006A36B6"/>
    <w:rsid w:val="006A3E0A"/>
    <w:rsid w:val="006A4C1E"/>
    <w:rsid w:val="006A6E4C"/>
    <w:rsid w:val="006B0193"/>
    <w:rsid w:val="006B092C"/>
    <w:rsid w:val="006B3A08"/>
    <w:rsid w:val="006B409C"/>
    <w:rsid w:val="006B62CF"/>
    <w:rsid w:val="006B7563"/>
    <w:rsid w:val="006B7BB9"/>
    <w:rsid w:val="006C2474"/>
    <w:rsid w:val="006C35D8"/>
    <w:rsid w:val="006C422D"/>
    <w:rsid w:val="006C4BD6"/>
    <w:rsid w:val="006C6A73"/>
    <w:rsid w:val="006C6B11"/>
    <w:rsid w:val="006C7205"/>
    <w:rsid w:val="006C7F6D"/>
    <w:rsid w:val="006D0B9F"/>
    <w:rsid w:val="006D1065"/>
    <w:rsid w:val="006D12C3"/>
    <w:rsid w:val="006D6EAC"/>
    <w:rsid w:val="006E00A7"/>
    <w:rsid w:val="006E1258"/>
    <w:rsid w:val="006E16DF"/>
    <w:rsid w:val="006E33F3"/>
    <w:rsid w:val="006E4CD7"/>
    <w:rsid w:val="006E510B"/>
    <w:rsid w:val="006E61C6"/>
    <w:rsid w:val="006E72E1"/>
    <w:rsid w:val="006E78DF"/>
    <w:rsid w:val="006E7BD1"/>
    <w:rsid w:val="006F06D9"/>
    <w:rsid w:val="006F25B9"/>
    <w:rsid w:val="006F34EC"/>
    <w:rsid w:val="006F4DB3"/>
    <w:rsid w:val="006F6822"/>
    <w:rsid w:val="006F762C"/>
    <w:rsid w:val="006F79B2"/>
    <w:rsid w:val="006F7DF9"/>
    <w:rsid w:val="0070073E"/>
    <w:rsid w:val="00704940"/>
    <w:rsid w:val="00705EF2"/>
    <w:rsid w:val="0070612F"/>
    <w:rsid w:val="00711099"/>
    <w:rsid w:val="0071590F"/>
    <w:rsid w:val="00715F4D"/>
    <w:rsid w:val="007203BE"/>
    <w:rsid w:val="0072070C"/>
    <w:rsid w:val="0072183C"/>
    <w:rsid w:val="00726A17"/>
    <w:rsid w:val="0072789C"/>
    <w:rsid w:val="007278D0"/>
    <w:rsid w:val="00727DE1"/>
    <w:rsid w:val="00731E15"/>
    <w:rsid w:val="00732AC0"/>
    <w:rsid w:val="0073381B"/>
    <w:rsid w:val="0073529E"/>
    <w:rsid w:val="007352C2"/>
    <w:rsid w:val="00735F20"/>
    <w:rsid w:val="0074081F"/>
    <w:rsid w:val="0074124A"/>
    <w:rsid w:val="0074168C"/>
    <w:rsid w:val="00744174"/>
    <w:rsid w:val="0074428E"/>
    <w:rsid w:val="0074542C"/>
    <w:rsid w:val="00746EAB"/>
    <w:rsid w:val="007538CD"/>
    <w:rsid w:val="007546CD"/>
    <w:rsid w:val="0075575C"/>
    <w:rsid w:val="0076028A"/>
    <w:rsid w:val="007609BA"/>
    <w:rsid w:val="00761B1D"/>
    <w:rsid w:val="00762011"/>
    <w:rsid w:val="0076288E"/>
    <w:rsid w:val="00763E91"/>
    <w:rsid w:val="007640FD"/>
    <w:rsid w:val="00765CC3"/>
    <w:rsid w:val="00766C5D"/>
    <w:rsid w:val="0077167C"/>
    <w:rsid w:val="00771953"/>
    <w:rsid w:val="00772CF0"/>
    <w:rsid w:val="00780139"/>
    <w:rsid w:val="00781728"/>
    <w:rsid w:val="00781BD2"/>
    <w:rsid w:val="00783670"/>
    <w:rsid w:val="007843AC"/>
    <w:rsid w:val="007868B3"/>
    <w:rsid w:val="00787C79"/>
    <w:rsid w:val="00790A2F"/>
    <w:rsid w:val="007939BA"/>
    <w:rsid w:val="00794EE1"/>
    <w:rsid w:val="007A1055"/>
    <w:rsid w:val="007A2894"/>
    <w:rsid w:val="007A2F77"/>
    <w:rsid w:val="007A6E31"/>
    <w:rsid w:val="007B0075"/>
    <w:rsid w:val="007B1697"/>
    <w:rsid w:val="007B2383"/>
    <w:rsid w:val="007B23A4"/>
    <w:rsid w:val="007B2EBE"/>
    <w:rsid w:val="007B39F1"/>
    <w:rsid w:val="007C0392"/>
    <w:rsid w:val="007C1C50"/>
    <w:rsid w:val="007C6674"/>
    <w:rsid w:val="007D0E87"/>
    <w:rsid w:val="007D3027"/>
    <w:rsid w:val="007D3A01"/>
    <w:rsid w:val="007D4266"/>
    <w:rsid w:val="007D6641"/>
    <w:rsid w:val="007D6C51"/>
    <w:rsid w:val="007D6D71"/>
    <w:rsid w:val="007E06A5"/>
    <w:rsid w:val="007E267C"/>
    <w:rsid w:val="007E2A12"/>
    <w:rsid w:val="007E2B6E"/>
    <w:rsid w:val="007E3D6A"/>
    <w:rsid w:val="007E555B"/>
    <w:rsid w:val="007E6ADB"/>
    <w:rsid w:val="007E73E9"/>
    <w:rsid w:val="007F2A3D"/>
    <w:rsid w:val="007F5146"/>
    <w:rsid w:val="007F7C15"/>
    <w:rsid w:val="008008A6"/>
    <w:rsid w:val="00802ABC"/>
    <w:rsid w:val="00802AF3"/>
    <w:rsid w:val="00804700"/>
    <w:rsid w:val="00805069"/>
    <w:rsid w:val="00805760"/>
    <w:rsid w:val="0080718E"/>
    <w:rsid w:val="00811F55"/>
    <w:rsid w:val="00815193"/>
    <w:rsid w:val="0081627F"/>
    <w:rsid w:val="008164BD"/>
    <w:rsid w:val="00817C35"/>
    <w:rsid w:val="008202DD"/>
    <w:rsid w:val="00821AD6"/>
    <w:rsid w:val="00821BB3"/>
    <w:rsid w:val="00822257"/>
    <w:rsid w:val="00824778"/>
    <w:rsid w:val="0082566B"/>
    <w:rsid w:val="0082637F"/>
    <w:rsid w:val="00827224"/>
    <w:rsid w:val="008272C2"/>
    <w:rsid w:val="00827816"/>
    <w:rsid w:val="00827EB2"/>
    <w:rsid w:val="00830D6F"/>
    <w:rsid w:val="00833D1B"/>
    <w:rsid w:val="008347A4"/>
    <w:rsid w:val="00834CDD"/>
    <w:rsid w:val="008376CF"/>
    <w:rsid w:val="00843672"/>
    <w:rsid w:val="00844D8F"/>
    <w:rsid w:val="0085782B"/>
    <w:rsid w:val="008605A4"/>
    <w:rsid w:val="0086115F"/>
    <w:rsid w:val="00861EBA"/>
    <w:rsid w:val="00862EBF"/>
    <w:rsid w:val="00863E32"/>
    <w:rsid w:val="008640F6"/>
    <w:rsid w:val="00864671"/>
    <w:rsid w:val="0086547E"/>
    <w:rsid w:val="00866ECF"/>
    <w:rsid w:val="00866F3E"/>
    <w:rsid w:val="00870150"/>
    <w:rsid w:val="008705E6"/>
    <w:rsid w:val="00870D80"/>
    <w:rsid w:val="008733DE"/>
    <w:rsid w:val="008744D9"/>
    <w:rsid w:val="00874CCE"/>
    <w:rsid w:val="00877769"/>
    <w:rsid w:val="0087779A"/>
    <w:rsid w:val="00884265"/>
    <w:rsid w:val="00887B84"/>
    <w:rsid w:val="00893407"/>
    <w:rsid w:val="00893C8C"/>
    <w:rsid w:val="008954CB"/>
    <w:rsid w:val="00897311"/>
    <w:rsid w:val="008975E3"/>
    <w:rsid w:val="008A105E"/>
    <w:rsid w:val="008A3402"/>
    <w:rsid w:val="008A490F"/>
    <w:rsid w:val="008B1BD2"/>
    <w:rsid w:val="008B217D"/>
    <w:rsid w:val="008B293A"/>
    <w:rsid w:val="008B59F8"/>
    <w:rsid w:val="008B7060"/>
    <w:rsid w:val="008C1334"/>
    <w:rsid w:val="008D4404"/>
    <w:rsid w:val="008D5C74"/>
    <w:rsid w:val="008D758F"/>
    <w:rsid w:val="008E2C3C"/>
    <w:rsid w:val="008E35B2"/>
    <w:rsid w:val="008E35D1"/>
    <w:rsid w:val="008E3778"/>
    <w:rsid w:val="008E4331"/>
    <w:rsid w:val="008E694E"/>
    <w:rsid w:val="008E6AF3"/>
    <w:rsid w:val="008F1342"/>
    <w:rsid w:val="008F7FBC"/>
    <w:rsid w:val="00901B9C"/>
    <w:rsid w:val="009021D0"/>
    <w:rsid w:val="0090430F"/>
    <w:rsid w:val="0090451E"/>
    <w:rsid w:val="00904D52"/>
    <w:rsid w:val="00906C4F"/>
    <w:rsid w:val="00911354"/>
    <w:rsid w:val="0091164E"/>
    <w:rsid w:val="00912423"/>
    <w:rsid w:val="00913CBF"/>
    <w:rsid w:val="00914E45"/>
    <w:rsid w:val="00915710"/>
    <w:rsid w:val="0091582A"/>
    <w:rsid w:val="00915B83"/>
    <w:rsid w:val="00920F2C"/>
    <w:rsid w:val="0092175C"/>
    <w:rsid w:val="0092191D"/>
    <w:rsid w:val="00921A43"/>
    <w:rsid w:val="00922300"/>
    <w:rsid w:val="0094089E"/>
    <w:rsid w:val="00940D73"/>
    <w:rsid w:val="009444D9"/>
    <w:rsid w:val="00945FDC"/>
    <w:rsid w:val="00947037"/>
    <w:rsid w:val="00950344"/>
    <w:rsid w:val="0095614F"/>
    <w:rsid w:val="00957CD3"/>
    <w:rsid w:val="00961A97"/>
    <w:rsid w:val="00961B25"/>
    <w:rsid w:val="00964614"/>
    <w:rsid w:val="0097192A"/>
    <w:rsid w:val="00971D20"/>
    <w:rsid w:val="0097334D"/>
    <w:rsid w:val="0097426E"/>
    <w:rsid w:val="0097437C"/>
    <w:rsid w:val="00974F9F"/>
    <w:rsid w:val="00977164"/>
    <w:rsid w:val="009821A8"/>
    <w:rsid w:val="00984036"/>
    <w:rsid w:val="0098473F"/>
    <w:rsid w:val="009860BD"/>
    <w:rsid w:val="009863AF"/>
    <w:rsid w:val="00986EF1"/>
    <w:rsid w:val="0098707B"/>
    <w:rsid w:val="009915F1"/>
    <w:rsid w:val="00991DD6"/>
    <w:rsid w:val="00994C2D"/>
    <w:rsid w:val="0099528E"/>
    <w:rsid w:val="009955B6"/>
    <w:rsid w:val="00995ADC"/>
    <w:rsid w:val="00995C9A"/>
    <w:rsid w:val="0099670C"/>
    <w:rsid w:val="00996A64"/>
    <w:rsid w:val="00996CA8"/>
    <w:rsid w:val="009A0848"/>
    <w:rsid w:val="009A1600"/>
    <w:rsid w:val="009A52D6"/>
    <w:rsid w:val="009A6181"/>
    <w:rsid w:val="009A6958"/>
    <w:rsid w:val="009B1535"/>
    <w:rsid w:val="009B1AF0"/>
    <w:rsid w:val="009B3F06"/>
    <w:rsid w:val="009B5419"/>
    <w:rsid w:val="009B6991"/>
    <w:rsid w:val="009B750C"/>
    <w:rsid w:val="009C0FF1"/>
    <w:rsid w:val="009C2638"/>
    <w:rsid w:val="009C2AB2"/>
    <w:rsid w:val="009C47D4"/>
    <w:rsid w:val="009C4BC1"/>
    <w:rsid w:val="009D0EC6"/>
    <w:rsid w:val="009D23DB"/>
    <w:rsid w:val="009D264A"/>
    <w:rsid w:val="009D30B8"/>
    <w:rsid w:val="009D7945"/>
    <w:rsid w:val="009E0439"/>
    <w:rsid w:val="009E1935"/>
    <w:rsid w:val="009E3F3F"/>
    <w:rsid w:val="009E45B0"/>
    <w:rsid w:val="009E5035"/>
    <w:rsid w:val="009E7B2B"/>
    <w:rsid w:val="009F0D70"/>
    <w:rsid w:val="009F2C35"/>
    <w:rsid w:val="009F34E0"/>
    <w:rsid w:val="009F4E64"/>
    <w:rsid w:val="009F5D79"/>
    <w:rsid w:val="009F6010"/>
    <w:rsid w:val="009F65F3"/>
    <w:rsid w:val="00A002E4"/>
    <w:rsid w:val="00A003B5"/>
    <w:rsid w:val="00A03AAF"/>
    <w:rsid w:val="00A042DC"/>
    <w:rsid w:val="00A045B5"/>
    <w:rsid w:val="00A11052"/>
    <w:rsid w:val="00A170FD"/>
    <w:rsid w:val="00A17D81"/>
    <w:rsid w:val="00A207A1"/>
    <w:rsid w:val="00A221D4"/>
    <w:rsid w:val="00A244D0"/>
    <w:rsid w:val="00A264AF"/>
    <w:rsid w:val="00A26A2C"/>
    <w:rsid w:val="00A3073F"/>
    <w:rsid w:val="00A322CB"/>
    <w:rsid w:val="00A36CDB"/>
    <w:rsid w:val="00A375ED"/>
    <w:rsid w:val="00A421F8"/>
    <w:rsid w:val="00A517C3"/>
    <w:rsid w:val="00A51BDC"/>
    <w:rsid w:val="00A52001"/>
    <w:rsid w:val="00A52A26"/>
    <w:rsid w:val="00A541F0"/>
    <w:rsid w:val="00A57060"/>
    <w:rsid w:val="00A570CB"/>
    <w:rsid w:val="00A6303A"/>
    <w:rsid w:val="00A67310"/>
    <w:rsid w:val="00A726ED"/>
    <w:rsid w:val="00A73194"/>
    <w:rsid w:val="00A74099"/>
    <w:rsid w:val="00A775FB"/>
    <w:rsid w:val="00A8358E"/>
    <w:rsid w:val="00A85F12"/>
    <w:rsid w:val="00A86477"/>
    <w:rsid w:val="00A96460"/>
    <w:rsid w:val="00AA33FE"/>
    <w:rsid w:val="00AA453D"/>
    <w:rsid w:val="00AA49A6"/>
    <w:rsid w:val="00AA4ADB"/>
    <w:rsid w:val="00AA7920"/>
    <w:rsid w:val="00AB113E"/>
    <w:rsid w:val="00AB225B"/>
    <w:rsid w:val="00AB2998"/>
    <w:rsid w:val="00AB2EF8"/>
    <w:rsid w:val="00AB36B8"/>
    <w:rsid w:val="00AB43DA"/>
    <w:rsid w:val="00AB4A92"/>
    <w:rsid w:val="00AB5388"/>
    <w:rsid w:val="00AB55CB"/>
    <w:rsid w:val="00AB5702"/>
    <w:rsid w:val="00AB6302"/>
    <w:rsid w:val="00AB76FB"/>
    <w:rsid w:val="00AC0F54"/>
    <w:rsid w:val="00AC1BA8"/>
    <w:rsid w:val="00AC22CC"/>
    <w:rsid w:val="00AC2545"/>
    <w:rsid w:val="00AC26A6"/>
    <w:rsid w:val="00AD0297"/>
    <w:rsid w:val="00AD0B11"/>
    <w:rsid w:val="00AD27AB"/>
    <w:rsid w:val="00AD40D7"/>
    <w:rsid w:val="00AD430A"/>
    <w:rsid w:val="00AE1CC1"/>
    <w:rsid w:val="00AE5C96"/>
    <w:rsid w:val="00AE659F"/>
    <w:rsid w:val="00AF0277"/>
    <w:rsid w:val="00AF132F"/>
    <w:rsid w:val="00AF1C85"/>
    <w:rsid w:val="00AF2588"/>
    <w:rsid w:val="00AF273F"/>
    <w:rsid w:val="00AF34BE"/>
    <w:rsid w:val="00AF3AB4"/>
    <w:rsid w:val="00AF41A4"/>
    <w:rsid w:val="00AF5663"/>
    <w:rsid w:val="00B013CC"/>
    <w:rsid w:val="00B03850"/>
    <w:rsid w:val="00B038F1"/>
    <w:rsid w:val="00B03F64"/>
    <w:rsid w:val="00B16EA7"/>
    <w:rsid w:val="00B20C6F"/>
    <w:rsid w:val="00B25392"/>
    <w:rsid w:val="00B25CC3"/>
    <w:rsid w:val="00B30EFD"/>
    <w:rsid w:val="00B32C39"/>
    <w:rsid w:val="00B36E28"/>
    <w:rsid w:val="00B41CFE"/>
    <w:rsid w:val="00B41FB1"/>
    <w:rsid w:val="00B45BB2"/>
    <w:rsid w:val="00B467F3"/>
    <w:rsid w:val="00B518DB"/>
    <w:rsid w:val="00B54CBC"/>
    <w:rsid w:val="00B6107D"/>
    <w:rsid w:val="00B62C70"/>
    <w:rsid w:val="00B647C2"/>
    <w:rsid w:val="00B65FB5"/>
    <w:rsid w:val="00B675D8"/>
    <w:rsid w:val="00B70457"/>
    <w:rsid w:val="00B7061C"/>
    <w:rsid w:val="00B710E8"/>
    <w:rsid w:val="00B7211E"/>
    <w:rsid w:val="00B7448D"/>
    <w:rsid w:val="00B810A3"/>
    <w:rsid w:val="00B8120C"/>
    <w:rsid w:val="00B817B1"/>
    <w:rsid w:val="00B82206"/>
    <w:rsid w:val="00B84062"/>
    <w:rsid w:val="00B8456F"/>
    <w:rsid w:val="00B846F5"/>
    <w:rsid w:val="00B90459"/>
    <w:rsid w:val="00B91281"/>
    <w:rsid w:val="00B95912"/>
    <w:rsid w:val="00BA0014"/>
    <w:rsid w:val="00BA3C20"/>
    <w:rsid w:val="00BA4FF8"/>
    <w:rsid w:val="00BA56F4"/>
    <w:rsid w:val="00BA5B47"/>
    <w:rsid w:val="00BA6D45"/>
    <w:rsid w:val="00BA6E07"/>
    <w:rsid w:val="00BB0002"/>
    <w:rsid w:val="00BB03E5"/>
    <w:rsid w:val="00BB0C11"/>
    <w:rsid w:val="00BB28A2"/>
    <w:rsid w:val="00BB47BD"/>
    <w:rsid w:val="00BB542C"/>
    <w:rsid w:val="00BB611B"/>
    <w:rsid w:val="00BB6512"/>
    <w:rsid w:val="00BB7989"/>
    <w:rsid w:val="00BC1D05"/>
    <w:rsid w:val="00BC4DA0"/>
    <w:rsid w:val="00BC7F5A"/>
    <w:rsid w:val="00BD049A"/>
    <w:rsid w:val="00BD36C4"/>
    <w:rsid w:val="00BD573F"/>
    <w:rsid w:val="00BD76E2"/>
    <w:rsid w:val="00BD7A75"/>
    <w:rsid w:val="00BE373B"/>
    <w:rsid w:val="00BE51A2"/>
    <w:rsid w:val="00BE59DF"/>
    <w:rsid w:val="00BE7CF8"/>
    <w:rsid w:val="00BF011E"/>
    <w:rsid w:val="00BF2564"/>
    <w:rsid w:val="00BF4F92"/>
    <w:rsid w:val="00BF59A1"/>
    <w:rsid w:val="00C10E8F"/>
    <w:rsid w:val="00C121D4"/>
    <w:rsid w:val="00C125E4"/>
    <w:rsid w:val="00C12984"/>
    <w:rsid w:val="00C13613"/>
    <w:rsid w:val="00C144FD"/>
    <w:rsid w:val="00C20ABC"/>
    <w:rsid w:val="00C236D2"/>
    <w:rsid w:val="00C308A0"/>
    <w:rsid w:val="00C30EFB"/>
    <w:rsid w:val="00C32DAD"/>
    <w:rsid w:val="00C3424D"/>
    <w:rsid w:val="00C36497"/>
    <w:rsid w:val="00C40DD7"/>
    <w:rsid w:val="00C42275"/>
    <w:rsid w:val="00C43F2B"/>
    <w:rsid w:val="00C53DB7"/>
    <w:rsid w:val="00C56879"/>
    <w:rsid w:val="00C627BC"/>
    <w:rsid w:val="00C63A03"/>
    <w:rsid w:val="00C63C09"/>
    <w:rsid w:val="00C64EC7"/>
    <w:rsid w:val="00C6737C"/>
    <w:rsid w:val="00C7239B"/>
    <w:rsid w:val="00C736EE"/>
    <w:rsid w:val="00C73FE9"/>
    <w:rsid w:val="00C7428D"/>
    <w:rsid w:val="00C74EC8"/>
    <w:rsid w:val="00C77BAE"/>
    <w:rsid w:val="00C80BFA"/>
    <w:rsid w:val="00C8328C"/>
    <w:rsid w:val="00C8486B"/>
    <w:rsid w:val="00C85E4E"/>
    <w:rsid w:val="00C868E0"/>
    <w:rsid w:val="00C87D4D"/>
    <w:rsid w:val="00C90688"/>
    <w:rsid w:val="00C91030"/>
    <w:rsid w:val="00C94DB0"/>
    <w:rsid w:val="00CA000E"/>
    <w:rsid w:val="00CA2993"/>
    <w:rsid w:val="00CA3934"/>
    <w:rsid w:val="00CA51BE"/>
    <w:rsid w:val="00CB028E"/>
    <w:rsid w:val="00CB2A98"/>
    <w:rsid w:val="00CB3371"/>
    <w:rsid w:val="00CB41C6"/>
    <w:rsid w:val="00CB6B5C"/>
    <w:rsid w:val="00CC0F24"/>
    <w:rsid w:val="00CC15D6"/>
    <w:rsid w:val="00CC174A"/>
    <w:rsid w:val="00CC22E9"/>
    <w:rsid w:val="00CC3776"/>
    <w:rsid w:val="00CC3B5F"/>
    <w:rsid w:val="00CD008A"/>
    <w:rsid w:val="00CD28A4"/>
    <w:rsid w:val="00CD293E"/>
    <w:rsid w:val="00CD3A00"/>
    <w:rsid w:val="00CD415F"/>
    <w:rsid w:val="00CD4CFD"/>
    <w:rsid w:val="00CD4E46"/>
    <w:rsid w:val="00CD6BE8"/>
    <w:rsid w:val="00CE48AA"/>
    <w:rsid w:val="00CE48F2"/>
    <w:rsid w:val="00CE55EF"/>
    <w:rsid w:val="00CE68BC"/>
    <w:rsid w:val="00CF0038"/>
    <w:rsid w:val="00CF1C81"/>
    <w:rsid w:val="00CF53E1"/>
    <w:rsid w:val="00CF79AC"/>
    <w:rsid w:val="00D006F3"/>
    <w:rsid w:val="00D01AC4"/>
    <w:rsid w:val="00D031E2"/>
    <w:rsid w:val="00D03E83"/>
    <w:rsid w:val="00D05468"/>
    <w:rsid w:val="00D05625"/>
    <w:rsid w:val="00D05FF8"/>
    <w:rsid w:val="00D07853"/>
    <w:rsid w:val="00D10A05"/>
    <w:rsid w:val="00D13C34"/>
    <w:rsid w:val="00D16B28"/>
    <w:rsid w:val="00D17332"/>
    <w:rsid w:val="00D17533"/>
    <w:rsid w:val="00D203E7"/>
    <w:rsid w:val="00D24BB7"/>
    <w:rsid w:val="00D24F77"/>
    <w:rsid w:val="00D26B34"/>
    <w:rsid w:val="00D26EDE"/>
    <w:rsid w:val="00D3046D"/>
    <w:rsid w:val="00D30650"/>
    <w:rsid w:val="00D32821"/>
    <w:rsid w:val="00D34817"/>
    <w:rsid w:val="00D3743E"/>
    <w:rsid w:val="00D3792F"/>
    <w:rsid w:val="00D420F8"/>
    <w:rsid w:val="00D4229F"/>
    <w:rsid w:val="00D42828"/>
    <w:rsid w:val="00D43421"/>
    <w:rsid w:val="00D44CBB"/>
    <w:rsid w:val="00D44CEB"/>
    <w:rsid w:val="00D44DD9"/>
    <w:rsid w:val="00D474C9"/>
    <w:rsid w:val="00D51357"/>
    <w:rsid w:val="00D55A62"/>
    <w:rsid w:val="00D563DB"/>
    <w:rsid w:val="00D56400"/>
    <w:rsid w:val="00D569B5"/>
    <w:rsid w:val="00D600DB"/>
    <w:rsid w:val="00D64017"/>
    <w:rsid w:val="00D64BDE"/>
    <w:rsid w:val="00D6546C"/>
    <w:rsid w:val="00D70DB7"/>
    <w:rsid w:val="00D751AC"/>
    <w:rsid w:val="00D76EDF"/>
    <w:rsid w:val="00D76FA3"/>
    <w:rsid w:val="00D77AC2"/>
    <w:rsid w:val="00D77B8B"/>
    <w:rsid w:val="00D83469"/>
    <w:rsid w:val="00D853DF"/>
    <w:rsid w:val="00D85DBD"/>
    <w:rsid w:val="00D86C82"/>
    <w:rsid w:val="00D9171A"/>
    <w:rsid w:val="00D92368"/>
    <w:rsid w:val="00D93135"/>
    <w:rsid w:val="00D94A22"/>
    <w:rsid w:val="00DA18DE"/>
    <w:rsid w:val="00DA1F28"/>
    <w:rsid w:val="00DA357B"/>
    <w:rsid w:val="00DA4E3A"/>
    <w:rsid w:val="00DA62CE"/>
    <w:rsid w:val="00DA658F"/>
    <w:rsid w:val="00DA7E6A"/>
    <w:rsid w:val="00DB0079"/>
    <w:rsid w:val="00DB2A5E"/>
    <w:rsid w:val="00DB4BC3"/>
    <w:rsid w:val="00DB5801"/>
    <w:rsid w:val="00DB6F90"/>
    <w:rsid w:val="00DC08EC"/>
    <w:rsid w:val="00DC1584"/>
    <w:rsid w:val="00DC174F"/>
    <w:rsid w:val="00DC2E26"/>
    <w:rsid w:val="00DC3027"/>
    <w:rsid w:val="00DC7AEE"/>
    <w:rsid w:val="00DC7E27"/>
    <w:rsid w:val="00DD237F"/>
    <w:rsid w:val="00DD3078"/>
    <w:rsid w:val="00DD3123"/>
    <w:rsid w:val="00DD4076"/>
    <w:rsid w:val="00DD5F16"/>
    <w:rsid w:val="00DE1C7C"/>
    <w:rsid w:val="00DE2896"/>
    <w:rsid w:val="00DE34E4"/>
    <w:rsid w:val="00DE399C"/>
    <w:rsid w:val="00DE457D"/>
    <w:rsid w:val="00DE4AC1"/>
    <w:rsid w:val="00DE728E"/>
    <w:rsid w:val="00DF00A2"/>
    <w:rsid w:val="00DF0C60"/>
    <w:rsid w:val="00DF5C56"/>
    <w:rsid w:val="00DF751A"/>
    <w:rsid w:val="00DF7692"/>
    <w:rsid w:val="00DF779B"/>
    <w:rsid w:val="00DF7F77"/>
    <w:rsid w:val="00E0087B"/>
    <w:rsid w:val="00E00894"/>
    <w:rsid w:val="00E03822"/>
    <w:rsid w:val="00E06656"/>
    <w:rsid w:val="00E06AF4"/>
    <w:rsid w:val="00E075FD"/>
    <w:rsid w:val="00E1007E"/>
    <w:rsid w:val="00E10239"/>
    <w:rsid w:val="00E103D5"/>
    <w:rsid w:val="00E128D9"/>
    <w:rsid w:val="00E13D32"/>
    <w:rsid w:val="00E14508"/>
    <w:rsid w:val="00E16E93"/>
    <w:rsid w:val="00E17799"/>
    <w:rsid w:val="00E17977"/>
    <w:rsid w:val="00E2195F"/>
    <w:rsid w:val="00E22CD2"/>
    <w:rsid w:val="00E22FC9"/>
    <w:rsid w:val="00E2313C"/>
    <w:rsid w:val="00E23F7A"/>
    <w:rsid w:val="00E2548C"/>
    <w:rsid w:val="00E25753"/>
    <w:rsid w:val="00E26709"/>
    <w:rsid w:val="00E327CD"/>
    <w:rsid w:val="00E3787A"/>
    <w:rsid w:val="00E40693"/>
    <w:rsid w:val="00E407A5"/>
    <w:rsid w:val="00E422C5"/>
    <w:rsid w:val="00E43E82"/>
    <w:rsid w:val="00E446A4"/>
    <w:rsid w:val="00E45878"/>
    <w:rsid w:val="00E45EBA"/>
    <w:rsid w:val="00E45FCF"/>
    <w:rsid w:val="00E46533"/>
    <w:rsid w:val="00E465E2"/>
    <w:rsid w:val="00E4769A"/>
    <w:rsid w:val="00E507BB"/>
    <w:rsid w:val="00E53B26"/>
    <w:rsid w:val="00E53BAF"/>
    <w:rsid w:val="00E55CD7"/>
    <w:rsid w:val="00E57306"/>
    <w:rsid w:val="00E635F0"/>
    <w:rsid w:val="00E66599"/>
    <w:rsid w:val="00E668FC"/>
    <w:rsid w:val="00E7175D"/>
    <w:rsid w:val="00E726ED"/>
    <w:rsid w:val="00E80DD5"/>
    <w:rsid w:val="00E80E52"/>
    <w:rsid w:val="00E80F9E"/>
    <w:rsid w:val="00E811B4"/>
    <w:rsid w:val="00E83012"/>
    <w:rsid w:val="00E8316D"/>
    <w:rsid w:val="00E87064"/>
    <w:rsid w:val="00E9315B"/>
    <w:rsid w:val="00E9528F"/>
    <w:rsid w:val="00E9779F"/>
    <w:rsid w:val="00EA1988"/>
    <w:rsid w:val="00EA39C5"/>
    <w:rsid w:val="00EA7511"/>
    <w:rsid w:val="00EB067B"/>
    <w:rsid w:val="00EB1DA3"/>
    <w:rsid w:val="00EB37EE"/>
    <w:rsid w:val="00EB4AAB"/>
    <w:rsid w:val="00EB6118"/>
    <w:rsid w:val="00EB6788"/>
    <w:rsid w:val="00EC2CFF"/>
    <w:rsid w:val="00ED2458"/>
    <w:rsid w:val="00EE4341"/>
    <w:rsid w:val="00EE6B7F"/>
    <w:rsid w:val="00EF0E21"/>
    <w:rsid w:val="00EF5756"/>
    <w:rsid w:val="00EF6721"/>
    <w:rsid w:val="00EF76E0"/>
    <w:rsid w:val="00EF77D8"/>
    <w:rsid w:val="00F03AF8"/>
    <w:rsid w:val="00F04B90"/>
    <w:rsid w:val="00F068E5"/>
    <w:rsid w:val="00F0691E"/>
    <w:rsid w:val="00F06F2F"/>
    <w:rsid w:val="00F076B6"/>
    <w:rsid w:val="00F10A65"/>
    <w:rsid w:val="00F11086"/>
    <w:rsid w:val="00F12EE2"/>
    <w:rsid w:val="00F13480"/>
    <w:rsid w:val="00F14CB4"/>
    <w:rsid w:val="00F14FFF"/>
    <w:rsid w:val="00F2023F"/>
    <w:rsid w:val="00F2256F"/>
    <w:rsid w:val="00F25373"/>
    <w:rsid w:val="00F26F24"/>
    <w:rsid w:val="00F27FE9"/>
    <w:rsid w:val="00F30045"/>
    <w:rsid w:val="00F34677"/>
    <w:rsid w:val="00F369C5"/>
    <w:rsid w:val="00F37B1A"/>
    <w:rsid w:val="00F418D5"/>
    <w:rsid w:val="00F41986"/>
    <w:rsid w:val="00F43348"/>
    <w:rsid w:val="00F43DFC"/>
    <w:rsid w:val="00F44A18"/>
    <w:rsid w:val="00F46788"/>
    <w:rsid w:val="00F51F07"/>
    <w:rsid w:val="00F530E8"/>
    <w:rsid w:val="00F56045"/>
    <w:rsid w:val="00F57C0B"/>
    <w:rsid w:val="00F62470"/>
    <w:rsid w:val="00F62FEA"/>
    <w:rsid w:val="00F64CF4"/>
    <w:rsid w:val="00F657E8"/>
    <w:rsid w:val="00F67EEC"/>
    <w:rsid w:val="00F70078"/>
    <w:rsid w:val="00F70F76"/>
    <w:rsid w:val="00F759C1"/>
    <w:rsid w:val="00F775B0"/>
    <w:rsid w:val="00F81311"/>
    <w:rsid w:val="00F8604E"/>
    <w:rsid w:val="00F86426"/>
    <w:rsid w:val="00F86822"/>
    <w:rsid w:val="00F911FB"/>
    <w:rsid w:val="00F93633"/>
    <w:rsid w:val="00F965F2"/>
    <w:rsid w:val="00FA0C62"/>
    <w:rsid w:val="00FA223B"/>
    <w:rsid w:val="00FA2F6A"/>
    <w:rsid w:val="00FA489E"/>
    <w:rsid w:val="00FA537C"/>
    <w:rsid w:val="00FA58E7"/>
    <w:rsid w:val="00FA6144"/>
    <w:rsid w:val="00FB091D"/>
    <w:rsid w:val="00FB10F0"/>
    <w:rsid w:val="00FB2348"/>
    <w:rsid w:val="00FB4B53"/>
    <w:rsid w:val="00FB531C"/>
    <w:rsid w:val="00FB58E2"/>
    <w:rsid w:val="00FB5DF3"/>
    <w:rsid w:val="00FC1D62"/>
    <w:rsid w:val="00FC3C2A"/>
    <w:rsid w:val="00FC5583"/>
    <w:rsid w:val="00FD01A2"/>
    <w:rsid w:val="00FD1193"/>
    <w:rsid w:val="00FD6D58"/>
    <w:rsid w:val="00FE019E"/>
    <w:rsid w:val="00FE4F64"/>
    <w:rsid w:val="00FE719F"/>
    <w:rsid w:val="00FE7AC4"/>
    <w:rsid w:val="00FF0BF9"/>
    <w:rsid w:val="00FF1F18"/>
    <w:rsid w:val="00FF3896"/>
    <w:rsid w:val="00FF5A30"/>
    <w:rsid w:val="00FF5C4E"/>
    <w:rsid w:val="00FF66C9"/>
    <w:rsid w:val="013F6D0D"/>
    <w:rsid w:val="014A6BAD"/>
    <w:rsid w:val="02F45D89"/>
    <w:rsid w:val="02FB5552"/>
    <w:rsid w:val="0C805151"/>
    <w:rsid w:val="112B45D0"/>
    <w:rsid w:val="11B070EA"/>
    <w:rsid w:val="164D55D8"/>
    <w:rsid w:val="16559AD5"/>
    <w:rsid w:val="17C668FC"/>
    <w:rsid w:val="278B5024"/>
    <w:rsid w:val="28B3FD24"/>
    <w:rsid w:val="2DE86858"/>
    <w:rsid w:val="34178B06"/>
    <w:rsid w:val="369D0D9C"/>
    <w:rsid w:val="390392C2"/>
    <w:rsid w:val="3AC9E529"/>
    <w:rsid w:val="40F6FBCC"/>
    <w:rsid w:val="41B193D1"/>
    <w:rsid w:val="5275D7BB"/>
    <w:rsid w:val="5966FC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7EF384DB"/>
  <w15:docId w15:val="{A8758D72-EF17-41AF-B697-B875554A05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1953"/>
    <w:pPr>
      <w:tabs>
        <w:tab w:val="center" w:pos="4536"/>
        <w:tab w:val="center" w:pos="9356"/>
      </w:tabs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link w:val="10"/>
    <w:qFormat/>
    <w:rsid w:val="005D601C"/>
    <w:pPr>
      <w:keepNext/>
      <w:shd w:val="clear" w:color="auto" w:fill="FFFFFF"/>
      <w:jc w:val="center"/>
      <w:outlineLvl w:val="0"/>
    </w:pPr>
    <w:rPr>
      <w:b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2548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uiPriority w:val="99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link w:val="a9"/>
    <w:uiPriority w:val="99"/>
    <w:rsid w:val="00E0087B"/>
    <w:pPr>
      <w:tabs>
        <w:tab w:val="clear" w:pos="9356"/>
        <w:tab w:val="center" w:pos="4677"/>
        <w:tab w:val="right" w:pos="9355"/>
      </w:tabs>
    </w:pPr>
  </w:style>
  <w:style w:type="character" w:styleId="aa">
    <w:name w:val="page number"/>
    <w:basedOn w:val="a0"/>
    <w:rsid w:val="00E0087B"/>
  </w:style>
  <w:style w:type="paragraph" w:styleId="ab">
    <w:name w:val="header"/>
    <w:basedOn w:val="a"/>
    <w:link w:val="ac"/>
    <w:uiPriority w:val="99"/>
    <w:rsid w:val="0015491C"/>
    <w:pPr>
      <w:tabs>
        <w:tab w:val="clear" w:pos="9356"/>
        <w:tab w:val="center" w:pos="4677"/>
        <w:tab w:val="right" w:pos="9355"/>
      </w:tabs>
    </w:pPr>
  </w:style>
  <w:style w:type="character" w:styleId="ad">
    <w:name w:val="Strong"/>
    <w:qFormat/>
    <w:rsid w:val="00802AF3"/>
    <w:rPr>
      <w:b/>
      <w:bCs/>
    </w:rPr>
  </w:style>
  <w:style w:type="paragraph" w:styleId="ae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f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f0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1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2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3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2">
    <w:name w:val="toc 1"/>
    <w:basedOn w:val="a"/>
    <w:next w:val="a"/>
    <w:autoRedefine/>
    <w:uiPriority w:val="39"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uiPriority w:val="39"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3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4">
    <w:name w:val="FollowedHyperlink"/>
    <w:rsid w:val="00BF011E"/>
    <w:rPr>
      <w:color w:val="800080"/>
      <w:u w:val="single"/>
    </w:rPr>
  </w:style>
  <w:style w:type="paragraph" w:styleId="af5">
    <w:name w:val="List Paragraph"/>
    <w:basedOn w:val="a"/>
    <w:uiPriority w:val="34"/>
    <w:qFormat/>
    <w:rsid w:val="003B62D7"/>
    <w:pPr>
      <w:ind w:left="720"/>
      <w:contextualSpacing/>
    </w:pPr>
  </w:style>
  <w:style w:type="character" w:styleId="af6">
    <w:name w:val="Placeholder Text"/>
    <w:basedOn w:val="a0"/>
    <w:uiPriority w:val="99"/>
    <w:semiHidden/>
    <w:rsid w:val="00671A28"/>
    <w:rPr>
      <w:color w:val="808080"/>
    </w:rPr>
  </w:style>
  <w:style w:type="character" w:styleId="af7">
    <w:name w:val="annotation reference"/>
    <w:basedOn w:val="a0"/>
    <w:uiPriority w:val="99"/>
    <w:semiHidden/>
    <w:unhideWhenUsed/>
    <w:rsid w:val="00771953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771953"/>
    <w:pPr>
      <w:spacing w:line="240" w:lineRule="auto"/>
    </w:pPr>
    <w:rPr>
      <w:sz w:val="20"/>
      <w:szCs w:val="20"/>
    </w:rPr>
  </w:style>
  <w:style w:type="character" w:customStyle="1" w:styleId="af9">
    <w:name w:val="Текст примечания Знак"/>
    <w:basedOn w:val="a0"/>
    <w:link w:val="af8"/>
    <w:uiPriority w:val="99"/>
    <w:semiHidden/>
    <w:rsid w:val="00771953"/>
    <w:rPr>
      <w:lang w:val="uk-UA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771953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771953"/>
    <w:rPr>
      <w:b/>
      <w:bCs/>
      <w:lang w:val="uk-UA"/>
    </w:rPr>
  </w:style>
  <w:style w:type="character" w:customStyle="1" w:styleId="60">
    <w:name w:val="Заголовок 6 Знак"/>
    <w:basedOn w:val="a0"/>
    <w:link w:val="6"/>
    <w:uiPriority w:val="9"/>
    <w:semiHidden/>
    <w:rsid w:val="00E2548C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uk-UA"/>
    </w:rPr>
  </w:style>
  <w:style w:type="paragraph" w:styleId="afc">
    <w:name w:val="Title"/>
    <w:basedOn w:val="a"/>
    <w:link w:val="afd"/>
    <w:qFormat/>
    <w:rsid w:val="00E2548C"/>
    <w:pPr>
      <w:tabs>
        <w:tab w:val="clear" w:pos="4536"/>
        <w:tab w:val="clear" w:pos="9356"/>
      </w:tabs>
      <w:spacing w:line="240" w:lineRule="auto"/>
      <w:ind w:firstLine="0"/>
      <w:jc w:val="center"/>
    </w:pPr>
    <w:rPr>
      <w:szCs w:val="20"/>
      <w:lang w:val="ru-RU"/>
    </w:rPr>
  </w:style>
  <w:style w:type="character" w:customStyle="1" w:styleId="afd">
    <w:name w:val="Заголовок Знак"/>
    <w:basedOn w:val="a0"/>
    <w:link w:val="afc"/>
    <w:rsid w:val="00E2548C"/>
    <w:rPr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370782"/>
    <w:pPr>
      <w:tabs>
        <w:tab w:val="clear" w:pos="4536"/>
        <w:tab w:val="clear" w:pos="9356"/>
        <w:tab w:val="center" w:pos="4820"/>
        <w:tab w:val="right" w:pos="9640"/>
      </w:tabs>
      <w:spacing w:line="240" w:lineRule="auto"/>
      <w:ind w:firstLine="0"/>
      <w:jc w:val="left"/>
    </w:pPr>
  </w:style>
  <w:style w:type="character" w:customStyle="1" w:styleId="MTDisplayEquation0">
    <w:name w:val="MTDisplayEquation Знак"/>
    <w:basedOn w:val="a0"/>
    <w:link w:val="MTDisplayEquation"/>
    <w:rsid w:val="00370782"/>
    <w:rPr>
      <w:sz w:val="28"/>
      <w:szCs w:val="24"/>
      <w:lang w:val="uk-UA"/>
    </w:rPr>
  </w:style>
  <w:style w:type="paragraph" w:styleId="afe">
    <w:name w:val="Body Text"/>
    <w:basedOn w:val="a"/>
    <w:link w:val="aff"/>
    <w:uiPriority w:val="99"/>
    <w:semiHidden/>
    <w:unhideWhenUsed/>
    <w:rsid w:val="00F759C1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F759C1"/>
    <w:rPr>
      <w:sz w:val="28"/>
      <w:szCs w:val="24"/>
      <w:lang w:val="uk-UA"/>
    </w:rPr>
  </w:style>
  <w:style w:type="paragraph" w:styleId="aff0">
    <w:name w:val="TOC Heading"/>
    <w:basedOn w:val="1"/>
    <w:next w:val="a"/>
    <w:uiPriority w:val="39"/>
    <w:unhideWhenUsed/>
    <w:qFormat/>
    <w:rsid w:val="00F759C1"/>
    <w:pPr>
      <w:keepLines/>
      <w:shd w:val="clear" w:color="auto" w:fill="auto"/>
      <w:tabs>
        <w:tab w:val="clear" w:pos="4536"/>
        <w:tab w:val="clear" w:pos="9356"/>
      </w:tabs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  <w:lang w:val="ru-RU"/>
    </w:rPr>
  </w:style>
  <w:style w:type="character" w:customStyle="1" w:styleId="10">
    <w:name w:val="Заголовок 1 Знак"/>
    <w:basedOn w:val="a0"/>
    <w:link w:val="1"/>
    <w:rsid w:val="00F759C1"/>
    <w:rPr>
      <w:b/>
      <w:color w:val="000000"/>
      <w:sz w:val="28"/>
      <w:szCs w:val="28"/>
      <w:shd w:val="clear" w:color="auto" w:fill="FFFFFF"/>
      <w:lang w:val="uk-UA"/>
    </w:rPr>
  </w:style>
  <w:style w:type="character" w:customStyle="1" w:styleId="a9">
    <w:name w:val="Нижний колонтитул Знак"/>
    <w:basedOn w:val="a0"/>
    <w:link w:val="a8"/>
    <w:uiPriority w:val="99"/>
    <w:rsid w:val="005F75A7"/>
    <w:rPr>
      <w:sz w:val="28"/>
      <w:szCs w:val="24"/>
      <w:lang w:val="uk-UA"/>
    </w:rPr>
  </w:style>
  <w:style w:type="character" w:customStyle="1" w:styleId="ac">
    <w:name w:val="Верхний колонтитул Знак"/>
    <w:basedOn w:val="a0"/>
    <w:link w:val="ab"/>
    <w:uiPriority w:val="99"/>
    <w:rsid w:val="00DD4076"/>
    <w:rPr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671" Type="http://schemas.openxmlformats.org/officeDocument/2006/relationships/image" Target="media/image324.wmf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53.bin"/><Relationship Id="rId531" Type="http://schemas.openxmlformats.org/officeDocument/2006/relationships/image" Target="media/image262.wmf"/><Relationship Id="rId629" Type="http://schemas.openxmlformats.org/officeDocument/2006/relationships/image" Target="media/image305.wmf"/><Relationship Id="rId170" Type="http://schemas.openxmlformats.org/officeDocument/2006/relationships/oleObject" Target="embeddings/oleObject75.bin"/><Relationship Id="rId268" Type="http://schemas.openxmlformats.org/officeDocument/2006/relationships/oleObject" Target="embeddings/oleObject124.bin"/><Relationship Id="rId475" Type="http://schemas.openxmlformats.org/officeDocument/2006/relationships/oleObject" Target="embeddings/oleObject230.bin"/><Relationship Id="rId682" Type="http://schemas.openxmlformats.org/officeDocument/2006/relationships/oleObject" Target="embeddings/oleObject343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56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5.bin"/><Relationship Id="rId181" Type="http://schemas.openxmlformats.org/officeDocument/2006/relationships/image" Target="media/image91.wmf"/><Relationship Id="rId402" Type="http://schemas.openxmlformats.org/officeDocument/2006/relationships/oleObject" Target="embeddings/oleObject192.bin"/><Relationship Id="rId279" Type="http://schemas.openxmlformats.org/officeDocument/2006/relationships/image" Target="media/image139.wmf"/><Relationship Id="rId486" Type="http://schemas.openxmlformats.org/officeDocument/2006/relationships/image" Target="media/image241.wmf"/><Relationship Id="rId693" Type="http://schemas.openxmlformats.org/officeDocument/2006/relationships/image" Target="media/image335.wmf"/><Relationship Id="rId707" Type="http://schemas.openxmlformats.org/officeDocument/2006/relationships/oleObject" Target="embeddings/oleObject35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0.bin"/><Relationship Id="rId346" Type="http://schemas.openxmlformats.org/officeDocument/2006/relationships/oleObject" Target="embeddings/oleObject164.bin"/><Relationship Id="rId553" Type="http://schemas.openxmlformats.org/officeDocument/2006/relationships/image" Target="media/image273.wmf"/><Relationship Id="rId192" Type="http://schemas.openxmlformats.org/officeDocument/2006/relationships/oleObject" Target="embeddings/oleObject86.bin"/><Relationship Id="rId206" Type="http://schemas.openxmlformats.org/officeDocument/2006/relationships/image" Target="media/image104.wmf"/><Relationship Id="rId413" Type="http://schemas.openxmlformats.org/officeDocument/2006/relationships/image" Target="media/image206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10.bin"/><Relationship Id="rId718" Type="http://schemas.openxmlformats.org/officeDocument/2006/relationships/image" Target="media/image346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1.bin"/><Relationship Id="rId217" Type="http://schemas.openxmlformats.org/officeDocument/2006/relationships/image" Target="media/image110.wmf"/><Relationship Id="rId564" Type="http://schemas.openxmlformats.org/officeDocument/2006/relationships/oleObject" Target="embeddings/oleObject278.bin"/><Relationship Id="rId424" Type="http://schemas.openxmlformats.org/officeDocument/2006/relationships/image" Target="media/image212.wmf"/><Relationship Id="rId631" Type="http://schemas.openxmlformats.org/officeDocument/2006/relationships/image" Target="media/image306.wmf"/><Relationship Id="rId729" Type="http://schemas.openxmlformats.org/officeDocument/2006/relationships/oleObject" Target="embeddings/oleObject368.bin"/><Relationship Id="rId270" Type="http://schemas.openxmlformats.org/officeDocument/2006/relationships/oleObject" Target="embeddings/oleObject126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5.bin"/><Relationship Id="rId575" Type="http://schemas.openxmlformats.org/officeDocument/2006/relationships/image" Target="media/image282.wmf"/><Relationship Id="rId228" Type="http://schemas.openxmlformats.org/officeDocument/2006/relationships/oleObject" Target="embeddings/oleObject103.bin"/><Relationship Id="rId435" Type="http://schemas.openxmlformats.org/officeDocument/2006/relationships/oleObject" Target="embeddings/oleObject208.bin"/><Relationship Id="rId642" Type="http://schemas.openxmlformats.org/officeDocument/2006/relationships/oleObject" Target="embeddings/oleObject322.bin"/><Relationship Id="rId281" Type="http://schemas.openxmlformats.org/officeDocument/2006/relationships/image" Target="media/image140.wmf"/><Relationship Id="rId502" Type="http://schemas.openxmlformats.org/officeDocument/2006/relationships/oleObject" Target="embeddings/oleObject243.bin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1.bin"/><Relationship Id="rId379" Type="http://schemas.openxmlformats.org/officeDocument/2006/relationships/image" Target="media/image189.wmf"/><Relationship Id="rId586" Type="http://schemas.openxmlformats.org/officeDocument/2006/relationships/oleObject" Target="embeddings/oleObject290.bin"/><Relationship Id="rId7" Type="http://schemas.openxmlformats.org/officeDocument/2006/relationships/settings" Target="settings.xml"/><Relationship Id="rId239" Type="http://schemas.openxmlformats.org/officeDocument/2006/relationships/image" Target="media/image121.wmf"/><Relationship Id="rId446" Type="http://schemas.openxmlformats.org/officeDocument/2006/relationships/image" Target="media/image223.wmf"/><Relationship Id="rId653" Type="http://schemas.openxmlformats.org/officeDocument/2006/relationships/image" Target="media/image315.w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87" Type="http://schemas.openxmlformats.org/officeDocument/2006/relationships/oleObject" Target="embeddings/oleObject36.bin"/><Relationship Id="rId513" Type="http://schemas.openxmlformats.org/officeDocument/2006/relationships/image" Target="media/image255.wmf"/><Relationship Id="rId597" Type="http://schemas.openxmlformats.org/officeDocument/2006/relationships/image" Target="media/image291.wmf"/><Relationship Id="rId720" Type="http://schemas.openxmlformats.org/officeDocument/2006/relationships/image" Target="media/image347.wmf"/><Relationship Id="rId152" Type="http://schemas.openxmlformats.org/officeDocument/2006/relationships/image" Target="media/image76.wmf"/><Relationship Id="rId457" Type="http://schemas.openxmlformats.org/officeDocument/2006/relationships/oleObject" Target="embeddings/oleObject219.bin"/><Relationship Id="rId664" Type="http://schemas.openxmlformats.org/officeDocument/2006/relationships/oleObject" Target="embeddings/oleObject334.bin"/><Relationship Id="rId14" Type="http://schemas.openxmlformats.org/officeDocument/2006/relationships/image" Target="media/image3.wmf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4.bin"/><Relationship Id="rId731" Type="http://schemas.openxmlformats.org/officeDocument/2006/relationships/oleObject" Target="embeddings/oleObject369.bin"/><Relationship Id="rId98" Type="http://schemas.openxmlformats.org/officeDocument/2006/relationships/image" Target="media/image47.wmf"/><Relationship Id="rId163" Type="http://schemas.openxmlformats.org/officeDocument/2006/relationships/image" Target="media/image82.wmf"/><Relationship Id="rId370" Type="http://schemas.openxmlformats.org/officeDocument/2006/relationships/oleObject" Target="embeddings/oleObject176.bin"/><Relationship Id="rId230" Type="http://schemas.openxmlformats.org/officeDocument/2006/relationships/oleObject" Target="embeddings/oleObject104.bin"/><Relationship Id="rId468" Type="http://schemas.openxmlformats.org/officeDocument/2006/relationships/image" Target="media/image232.wmf"/><Relationship Id="rId675" Type="http://schemas.openxmlformats.org/officeDocument/2006/relationships/image" Target="media/image326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55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76.bin"/><Relationship Id="rId174" Type="http://schemas.openxmlformats.org/officeDocument/2006/relationships/oleObject" Target="embeddings/oleObject77.bin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22.wmf"/><Relationship Id="rId479" Type="http://schemas.openxmlformats.org/officeDocument/2006/relationships/oleObject" Target="embeddings/oleObject232.bin"/><Relationship Id="rId686" Type="http://schemas.openxmlformats.org/officeDocument/2006/relationships/oleObject" Target="embeddings/oleObject345.bin"/><Relationship Id="rId36" Type="http://schemas.openxmlformats.org/officeDocument/2006/relationships/image" Target="media/image14.wmf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7.bin"/><Relationship Id="rId753" Type="http://schemas.openxmlformats.org/officeDocument/2006/relationships/oleObject" Target="embeddings/oleObject381.bin"/><Relationship Id="rId101" Type="http://schemas.openxmlformats.org/officeDocument/2006/relationships/oleObject" Target="embeddings/oleObject43.bin"/><Relationship Id="rId185" Type="http://schemas.openxmlformats.org/officeDocument/2006/relationships/image" Target="media/image93.wmf"/><Relationship Id="rId406" Type="http://schemas.openxmlformats.org/officeDocument/2006/relationships/oleObject" Target="embeddings/oleObject194.bin"/><Relationship Id="rId392" Type="http://schemas.openxmlformats.org/officeDocument/2006/relationships/oleObject" Target="embeddings/oleObject187.bin"/><Relationship Id="rId613" Type="http://schemas.openxmlformats.org/officeDocument/2006/relationships/oleObject" Target="embeddings/oleObject306.bin"/><Relationship Id="rId697" Type="http://schemas.openxmlformats.org/officeDocument/2006/relationships/oleObject" Target="embeddings/oleObject351.bin"/><Relationship Id="rId252" Type="http://schemas.openxmlformats.org/officeDocument/2006/relationships/oleObject" Target="embeddings/oleObject115.bin"/><Relationship Id="rId47" Type="http://schemas.openxmlformats.org/officeDocument/2006/relationships/image" Target="media/image20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3.bin"/><Relationship Id="rId196" Type="http://schemas.openxmlformats.org/officeDocument/2006/relationships/oleObject" Target="embeddings/oleObject88.bin"/><Relationship Id="rId417" Type="http://schemas.openxmlformats.org/officeDocument/2006/relationships/image" Target="media/image208.wmf"/><Relationship Id="rId624" Type="http://schemas.openxmlformats.org/officeDocument/2006/relationships/oleObject" Target="embeddings/oleObject312.bin"/><Relationship Id="rId263" Type="http://schemas.openxmlformats.org/officeDocument/2006/relationships/image" Target="media/image133.wmf"/><Relationship Id="rId470" Type="http://schemas.openxmlformats.org/officeDocument/2006/relationships/image" Target="media/image233.wmf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4.bin"/><Relationship Id="rId330" Type="http://schemas.openxmlformats.org/officeDocument/2006/relationships/oleObject" Target="embeddings/oleObject156.bin"/><Relationship Id="rId568" Type="http://schemas.openxmlformats.org/officeDocument/2006/relationships/oleObject" Target="embeddings/oleObject280.bin"/><Relationship Id="rId428" Type="http://schemas.openxmlformats.org/officeDocument/2006/relationships/image" Target="media/image214.wmf"/><Relationship Id="rId635" Type="http://schemas.openxmlformats.org/officeDocument/2006/relationships/image" Target="media/image308.wmf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33.bin"/><Relationship Id="rId702" Type="http://schemas.openxmlformats.org/officeDocument/2006/relationships/image" Target="media/image338.wmf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58.bin"/><Relationship Id="rId579" Type="http://schemas.openxmlformats.org/officeDocument/2006/relationships/image" Target="media/image284.wmf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0.bin"/><Relationship Id="rId646" Type="http://schemas.openxmlformats.org/officeDocument/2006/relationships/oleObject" Target="embeddings/oleObject325.bin"/><Relationship Id="rId201" Type="http://schemas.openxmlformats.org/officeDocument/2006/relationships/image" Target="media/image101.wmf"/><Relationship Id="rId285" Type="http://schemas.openxmlformats.org/officeDocument/2006/relationships/image" Target="media/image142.wmf"/><Relationship Id="rId506" Type="http://schemas.openxmlformats.org/officeDocument/2006/relationships/oleObject" Target="embeddings/oleObject245.bin"/><Relationship Id="rId492" Type="http://schemas.openxmlformats.org/officeDocument/2006/relationships/image" Target="media/image244.wmf"/><Relationship Id="rId713" Type="http://schemas.openxmlformats.org/officeDocument/2006/relationships/oleObject" Target="embeddings/oleObject360.bin"/><Relationship Id="rId145" Type="http://schemas.openxmlformats.org/officeDocument/2006/relationships/oleObject" Target="embeddings/oleObject63.bin"/><Relationship Id="rId352" Type="http://schemas.openxmlformats.org/officeDocument/2006/relationships/oleObject" Target="embeddings/oleObject167.bin"/><Relationship Id="rId212" Type="http://schemas.openxmlformats.org/officeDocument/2006/relationships/image" Target="media/image107.wmf"/><Relationship Id="rId657" Type="http://schemas.openxmlformats.org/officeDocument/2006/relationships/image" Target="media/image317.wmf"/><Relationship Id="rId296" Type="http://schemas.openxmlformats.org/officeDocument/2006/relationships/oleObject" Target="embeddings/oleObject139.bin"/><Relationship Id="rId517" Type="http://schemas.openxmlformats.org/officeDocument/2006/relationships/image" Target="media/image257.wmf"/><Relationship Id="rId724" Type="http://schemas.openxmlformats.org/officeDocument/2006/relationships/image" Target="media/image349.wm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68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13.wmf"/><Relationship Id="rId430" Type="http://schemas.openxmlformats.org/officeDocument/2006/relationships/image" Target="media/image215.wmf"/><Relationship Id="rId668" Type="http://schemas.openxmlformats.org/officeDocument/2006/relationships/oleObject" Target="embeddings/oleObject336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71.bin"/><Relationship Id="rId167" Type="http://schemas.openxmlformats.org/officeDocument/2006/relationships/image" Target="media/image84.wmf"/><Relationship Id="rId374" Type="http://schemas.openxmlformats.org/officeDocument/2006/relationships/oleObject" Target="embeddings/oleObject178.bin"/><Relationship Id="rId581" Type="http://schemas.openxmlformats.org/officeDocument/2006/relationships/image" Target="media/image285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06.bin"/><Relationship Id="rId679" Type="http://schemas.openxmlformats.org/officeDocument/2006/relationships/image" Target="media/image328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11.bin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8.bin"/><Relationship Id="rId178" Type="http://schemas.openxmlformats.org/officeDocument/2006/relationships/oleObject" Target="embeddings/oleObject79.bin"/><Relationship Id="rId301" Type="http://schemas.openxmlformats.org/officeDocument/2006/relationships/image" Target="media/image150.wmf"/><Relationship Id="rId82" Type="http://schemas.openxmlformats.org/officeDocument/2006/relationships/oleObject" Target="embeddings/oleObject34.bin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245" Type="http://schemas.openxmlformats.org/officeDocument/2006/relationships/image" Target="media/image124.wmf"/><Relationship Id="rId452" Type="http://schemas.openxmlformats.org/officeDocument/2006/relationships/oleObject" Target="embeddings/oleObject216.bin"/><Relationship Id="rId105" Type="http://schemas.openxmlformats.org/officeDocument/2006/relationships/oleObject" Target="embeddings/oleObject45.bin"/><Relationship Id="rId312" Type="http://schemas.openxmlformats.org/officeDocument/2006/relationships/oleObject" Target="embeddings/oleObject147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189.bin"/><Relationship Id="rId617" Type="http://schemas.openxmlformats.org/officeDocument/2006/relationships/image" Target="media/image299.wmf"/><Relationship Id="rId256" Type="http://schemas.openxmlformats.org/officeDocument/2006/relationships/oleObject" Target="embeddings/oleObject117.bin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37.bin"/><Relationship Id="rId116" Type="http://schemas.openxmlformats.org/officeDocument/2006/relationships/image" Target="media/image56.wmf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9.bin"/><Relationship Id="rId20" Type="http://schemas.openxmlformats.org/officeDocument/2006/relationships/image" Target="media/image6.wmf"/><Relationship Id="rId628" Type="http://schemas.openxmlformats.org/officeDocument/2006/relationships/oleObject" Target="embeddings/oleObject314.bin"/><Relationship Id="rId267" Type="http://schemas.openxmlformats.org/officeDocument/2006/relationships/oleObject" Target="embeddings/oleObject123.bin"/><Relationship Id="rId474" Type="http://schemas.openxmlformats.org/officeDocument/2006/relationships/image" Target="media/image235.wmf"/><Relationship Id="rId127" Type="http://schemas.openxmlformats.org/officeDocument/2006/relationships/image" Target="media/image62.wmf"/><Relationship Id="rId681" Type="http://schemas.openxmlformats.org/officeDocument/2006/relationships/image" Target="media/image329.wmf"/><Relationship Id="rId31" Type="http://schemas.openxmlformats.org/officeDocument/2006/relationships/oleObject" Target="embeddings/oleObject10.bin"/><Relationship Id="rId73" Type="http://schemas.openxmlformats.org/officeDocument/2006/relationships/image" Target="media/image34.wmf"/><Relationship Id="rId169" Type="http://schemas.openxmlformats.org/officeDocument/2006/relationships/image" Target="media/image85.wmf"/><Relationship Id="rId334" Type="http://schemas.openxmlformats.org/officeDocument/2006/relationships/oleObject" Target="embeddings/oleObject158.bin"/><Relationship Id="rId376" Type="http://schemas.openxmlformats.org/officeDocument/2006/relationships/oleObject" Target="embeddings/oleObject179.bin"/><Relationship Id="rId541" Type="http://schemas.openxmlformats.org/officeDocument/2006/relationships/image" Target="media/image267.wmf"/><Relationship Id="rId583" Type="http://schemas.openxmlformats.org/officeDocument/2006/relationships/image" Target="media/image286.wmf"/><Relationship Id="rId639" Type="http://schemas.openxmlformats.org/officeDocument/2006/relationships/image" Target="media/image310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0.bin"/><Relationship Id="rId236" Type="http://schemas.openxmlformats.org/officeDocument/2006/relationships/oleObject" Target="embeddings/oleObject107.bin"/><Relationship Id="rId278" Type="http://schemas.openxmlformats.org/officeDocument/2006/relationships/oleObject" Target="embeddings/oleObject130.bin"/><Relationship Id="rId401" Type="http://schemas.openxmlformats.org/officeDocument/2006/relationships/image" Target="media/image200.wmf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27.bin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5.bin"/><Relationship Id="rId692" Type="http://schemas.openxmlformats.org/officeDocument/2006/relationships/oleObject" Target="embeddings/oleObject348.bin"/><Relationship Id="rId706" Type="http://schemas.openxmlformats.org/officeDocument/2006/relationships/image" Target="media/image340.wmf"/><Relationship Id="rId748" Type="http://schemas.openxmlformats.org/officeDocument/2006/relationships/oleObject" Target="embeddings/oleObject379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2.bin"/><Relationship Id="rId247" Type="http://schemas.openxmlformats.org/officeDocument/2006/relationships/image" Target="media/image125.wmf"/><Relationship Id="rId412" Type="http://schemas.openxmlformats.org/officeDocument/2006/relationships/oleObject" Target="embeddings/oleObject197.bin"/><Relationship Id="rId107" Type="http://schemas.openxmlformats.org/officeDocument/2006/relationships/oleObject" Target="embeddings/oleObject46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40.bin"/><Relationship Id="rId661" Type="http://schemas.openxmlformats.org/officeDocument/2006/relationships/image" Target="media/image319.wmf"/><Relationship Id="rId717" Type="http://schemas.openxmlformats.org/officeDocument/2006/relationships/oleObject" Target="embeddings/oleObject362.bin"/><Relationship Id="rId11" Type="http://schemas.openxmlformats.org/officeDocument/2006/relationships/image" Target="media/image1.jpeg"/><Relationship Id="rId53" Type="http://schemas.openxmlformats.org/officeDocument/2006/relationships/image" Target="media/image23.wmf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398" Type="http://schemas.openxmlformats.org/officeDocument/2006/relationships/oleObject" Target="embeddings/oleObject190.bin"/><Relationship Id="rId521" Type="http://schemas.openxmlformats.org/officeDocument/2006/relationships/image" Target="media/image259.wmf"/><Relationship Id="rId563" Type="http://schemas.openxmlformats.org/officeDocument/2006/relationships/image" Target="media/image276.wmf"/><Relationship Id="rId619" Type="http://schemas.openxmlformats.org/officeDocument/2006/relationships/image" Target="media/image300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0.bin"/><Relationship Id="rId216" Type="http://schemas.openxmlformats.org/officeDocument/2006/relationships/oleObject" Target="embeddings/oleObject97.bin"/><Relationship Id="rId423" Type="http://schemas.openxmlformats.org/officeDocument/2006/relationships/image" Target="media/image211.png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224.bin"/><Relationship Id="rId630" Type="http://schemas.openxmlformats.org/officeDocument/2006/relationships/oleObject" Target="embeddings/oleObject315.bin"/><Relationship Id="rId672" Type="http://schemas.openxmlformats.org/officeDocument/2006/relationships/oleObject" Target="embeddings/oleObject338.bin"/><Relationship Id="rId728" Type="http://schemas.openxmlformats.org/officeDocument/2006/relationships/image" Target="media/image351.wmf"/><Relationship Id="rId22" Type="http://schemas.openxmlformats.org/officeDocument/2006/relationships/image" Target="media/image7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3.bin"/><Relationship Id="rId171" Type="http://schemas.openxmlformats.org/officeDocument/2006/relationships/image" Target="media/image86.wmf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5.bin"/><Relationship Id="rId434" Type="http://schemas.openxmlformats.org/officeDocument/2006/relationships/image" Target="media/image217.wmf"/><Relationship Id="rId476" Type="http://schemas.openxmlformats.org/officeDocument/2006/relationships/image" Target="media/image236.wmf"/><Relationship Id="rId641" Type="http://schemas.openxmlformats.org/officeDocument/2006/relationships/oleObject" Target="embeddings/oleObject321.bin"/><Relationship Id="rId683" Type="http://schemas.openxmlformats.org/officeDocument/2006/relationships/image" Target="media/image330.wmf"/><Relationship Id="rId739" Type="http://schemas.openxmlformats.org/officeDocument/2006/relationships/image" Target="media/image356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3.jpeg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9.bin"/><Relationship Id="rId501" Type="http://schemas.openxmlformats.org/officeDocument/2006/relationships/image" Target="media/image249.wmf"/><Relationship Id="rId543" Type="http://schemas.openxmlformats.org/officeDocument/2006/relationships/image" Target="media/image268.wmf"/><Relationship Id="rId75" Type="http://schemas.openxmlformats.org/officeDocument/2006/relationships/image" Target="media/image35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1.bin"/><Relationship Id="rId378" Type="http://schemas.openxmlformats.org/officeDocument/2006/relationships/oleObject" Target="embeddings/oleObject180.bin"/><Relationship Id="rId403" Type="http://schemas.openxmlformats.org/officeDocument/2006/relationships/image" Target="media/image201.wmf"/><Relationship Id="rId585" Type="http://schemas.openxmlformats.org/officeDocument/2006/relationships/oleObject" Target="embeddings/oleObject289.bin"/><Relationship Id="rId750" Type="http://schemas.openxmlformats.org/officeDocument/2006/relationships/oleObject" Target="embeddings/oleObject380.bin"/><Relationship Id="rId6" Type="http://schemas.openxmlformats.org/officeDocument/2006/relationships/styles" Target="style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13.bin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8.bin"/><Relationship Id="rId694" Type="http://schemas.openxmlformats.org/officeDocument/2006/relationships/oleObject" Target="embeddings/oleObject349.bin"/><Relationship Id="rId708" Type="http://schemas.openxmlformats.org/officeDocument/2006/relationships/image" Target="media/image341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oleObject" Target="embeddings/oleObject248.bin"/><Relationship Id="rId44" Type="http://schemas.openxmlformats.org/officeDocument/2006/relationships/oleObject" Target="embeddings/oleObject16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66.bin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6.bin"/><Relationship Id="rId761" Type="http://schemas.microsoft.com/office/2016/09/relationships/commentsIds" Target="commentsIds.xml"/><Relationship Id="rId193" Type="http://schemas.openxmlformats.org/officeDocument/2006/relationships/image" Target="media/image97.wmf"/><Relationship Id="rId207" Type="http://schemas.openxmlformats.org/officeDocument/2006/relationships/oleObject" Target="embeddings/oleObject93.bin"/><Relationship Id="rId249" Type="http://schemas.openxmlformats.org/officeDocument/2006/relationships/image" Target="media/image126.wmf"/><Relationship Id="rId414" Type="http://schemas.openxmlformats.org/officeDocument/2006/relationships/oleObject" Target="embeddings/oleObject198.bin"/><Relationship Id="rId456" Type="http://schemas.openxmlformats.org/officeDocument/2006/relationships/image" Target="media/image228.wmf"/><Relationship Id="rId498" Type="http://schemas.openxmlformats.org/officeDocument/2006/relationships/oleObject" Target="embeddings/oleObject241.bin"/><Relationship Id="rId621" Type="http://schemas.openxmlformats.org/officeDocument/2006/relationships/image" Target="media/image301.wmf"/><Relationship Id="rId663" Type="http://schemas.openxmlformats.org/officeDocument/2006/relationships/image" Target="media/image320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19.bin"/><Relationship Id="rId316" Type="http://schemas.openxmlformats.org/officeDocument/2006/relationships/oleObject" Target="embeddings/oleObject149.bin"/><Relationship Id="rId523" Type="http://schemas.openxmlformats.org/officeDocument/2006/relationships/image" Target="media/image260.wmf"/><Relationship Id="rId719" Type="http://schemas.openxmlformats.org/officeDocument/2006/relationships/oleObject" Target="embeddings/oleObject363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0.bin"/><Relationship Id="rId565" Type="http://schemas.openxmlformats.org/officeDocument/2006/relationships/image" Target="media/image277.wmf"/><Relationship Id="rId730" Type="http://schemas.openxmlformats.org/officeDocument/2006/relationships/image" Target="media/image352.wmf"/><Relationship Id="rId162" Type="http://schemas.openxmlformats.org/officeDocument/2006/relationships/oleObject" Target="embeddings/oleObject71.bin"/><Relationship Id="rId218" Type="http://schemas.openxmlformats.org/officeDocument/2006/relationships/oleObject" Target="embeddings/oleObject98.bin"/><Relationship Id="rId425" Type="http://schemas.openxmlformats.org/officeDocument/2006/relationships/oleObject" Target="embeddings/oleObject203.bin"/><Relationship Id="rId467" Type="http://schemas.openxmlformats.org/officeDocument/2006/relationships/oleObject" Target="embeddings/oleObject226.bin"/><Relationship Id="rId632" Type="http://schemas.openxmlformats.org/officeDocument/2006/relationships/oleObject" Target="embeddings/oleObject316.bin"/><Relationship Id="rId271" Type="http://schemas.openxmlformats.org/officeDocument/2006/relationships/image" Target="media/image135.wmf"/><Relationship Id="rId674" Type="http://schemas.openxmlformats.org/officeDocument/2006/relationships/oleObject" Target="embeddings/oleObject339.bin"/><Relationship Id="rId24" Type="http://schemas.openxmlformats.org/officeDocument/2006/relationships/image" Target="media/image8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57.bin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4.bin"/><Relationship Id="rId741" Type="http://schemas.openxmlformats.org/officeDocument/2006/relationships/oleObject" Target="embeddings/oleObject375.bin"/><Relationship Id="rId173" Type="http://schemas.openxmlformats.org/officeDocument/2006/relationships/image" Target="media/image87.wmf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1.bin"/><Relationship Id="rId436" Type="http://schemas.openxmlformats.org/officeDocument/2006/relationships/image" Target="media/image218.wmf"/><Relationship Id="rId601" Type="http://schemas.openxmlformats.org/officeDocument/2006/relationships/image" Target="media/image293.wmf"/><Relationship Id="rId643" Type="http://schemas.openxmlformats.org/officeDocument/2006/relationships/oleObject" Target="embeddings/oleObject323.bin"/><Relationship Id="rId240" Type="http://schemas.openxmlformats.org/officeDocument/2006/relationships/oleObject" Target="embeddings/oleObject109.bin"/><Relationship Id="rId478" Type="http://schemas.openxmlformats.org/officeDocument/2006/relationships/image" Target="media/image237.wmf"/><Relationship Id="rId685" Type="http://schemas.openxmlformats.org/officeDocument/2006/relationships/image" Target="media/image331.wmf"/><Relationship Id="rId35" Type="http://schemas.openxmlformats.org/officeDocument/2006/relationships/oleObject" Target="embeddings/oleObject12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0.bin"/><Relationship Id="rId503" Type="http://schemas.openxmlformats.org/officeDocument/2006/relationships/image" Target="media/image250.wmf"/><Relationship Id="rId545" Type="http://schemas.openxmlformats.org/officeDocument/2006/relationships/image" Target="media/image269.wmf"/><Relationship Id="rId587" Type="http://schemas.openxmlformats.org/officeDocument/2006/relationships/oleObject" Target="embeddings/oleObject291.bin"/><Relationship Id="rId710" Type="http://schemas.openxmlformats.org/officeDocument/2006/relationships/image" Target="media/image342.wmf"/><Relationship Id="rId752" Type="http://schemas.openxmlformats.org/officeDocument/2006/relationships/image" Target="media/image361.wmf"/><Relationship Id="rId8" Type="http://schemas.openxmlformats.org/officeDocument/2006/relationships/webSettings" Target="webSettings.xml"/><Relationship Id="rId142" Type="http://schemas.openxmlformats.org/officeDocument/2006/relationships/image" Target="media/image71.wmf"/><Relationship Id="rId184" Type="http://schemas.openxmlformats.org/officeDocument/2006/relationships/oleObject" Target="embeddings/oleObject82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oleObject" Target="embeddings/oleObject214.bin"/><Relationship Id="rId612" Type="http://schemas.openxmlformats.org/officeDocument/2006/relationships/oleObject" Target="embeddings/oleObject305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7.bin"/><Relationship Id="rId654" Type="http://schemas.openxmlformats.org/officeDocument/2006/relationships/oleObject" Target="embeddings/oleObject329.bin"/><Relationship Id="rId696" Type="http://schemas.openxmlformats.org/officeDocument/2006/relationships/image" Target="media/image336.wmf"/><Relationship Id="rId46" Type="http://schemas.openxmlformats.org/officeDocument/2006/relationships/oleObject" Target="embeddings/oleObject17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2.bin"/><Relationship Id="rId721" Type="http://schemas.openxmlformats.org/officeDocument/2006/relationships/oleObject" Target="embeddings/oleObject36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53" Type="http://schemas.openxmlformats.org/officeDocument/2006/relationships/oleObject" Target="embeddings/oleObject67.bin"/><Relationship Id="rId195" Type="http://schemas.openxmlformats.org/officeDocument/2006/relationships/image" Target="media/image98.wmf"/><Relationship Id="rId209" Type="http://schemas.openxmlformats.org/officeDocument/2006/relationships/oleObject" Target="embeddings/oleObject94.bin"/><Relationship Id="rId360" Type="http://schemas.openxmlformats.org/officeDocument/2006/relationships/oleObject" Target="embeddings/oleObject171.bin"/><Relationship Id="rId416" Type="http://schemas.openxmlformats.org/officeDocument/2006/relationships/oleObject" Target="embeddings/oleObject199.bin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99.bin"/><Relationship Id="rId458" Type="http://schemas.openxmlformats.org/officeDocument/2006/relationships/image" Target="media/image229.wmf"/><Relationship Id="rId623" Type="http://schemas.openxmlformats.org/officeDocument/2006/relationships/image" Target="media/image302.wmf"/><Relationship Id="rId665" Type="http://schemas.openxmlformats.org/officeDocument/2006/relationships/image" Target="media/image321.wmf"/><Relationship Id="rId15" Type="http://schemas.openxmlformats.org/officeDocument/2006/relationships/oleObject" Target="embeddings/oleObject2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0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261.wmf"/><Relationship Id="rId567" Type="http://schemas.openxmlformats.org/officeDocument/2006/relationships/image" Target="media/image278.wmf"/><Relationship Id="rId732" Type="http://schemas.openxmlformats.org/officeDocument/2006/relationships/image" Target="media/image353.wmf"/><Relationship Id="rId99" Type="http://schemas.openxmlformats.org/officeDocument/2006/relationships/oleObject" Target="embeddings/oleObject42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2.bin"/><Relationship Id="rId371" Type="http://schemas.openxmlformats.org/officeDocument/2006/relationships/image" Target="media/image185.wmf"/><Relationship Id="rId427" Type="http://schemas.openxmlformats.org/officeDocument/2006/relationships/oleObject" Target="embeddings/oleObject204.bin"/><Relationship Id="rId469" Type="http://schemas.openxmlformats.org/officeDocument/2006/relationships/oleObject" Target="embeddings/oleObject227.bin"/><Relationship Id="rId634" Type="http://schemas.openxmlformats.org/officeDocument/2006/relationships/oleObject" Target="embeddings/oleObject317.bin"/><Relationship Id="rId676" Type="http://schemas.openxmlformats.org/officeDocument/2006/relationships/oleObject" Target="embeddings/oleObject340.bin"/><Relationship Id="rId26" Type="http://schemas.openxmlformats.org/officeDocument/2006/relationships/image" Target="media/image9.wmf"/><Relationship Id="rId231" Type="http://schemas.openxmlformats.org/officeDocument/2006/relationships/image" Target="media/image117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2.bin"/><Relationship Id="rId701" Type="http://schemas.openxmlformats.org/officeDocument/2006/relationships/oleObject" Target="embeddings/oleObject354.bin"/><Relationship Id="rId68" Type="http://schemas.openxmlformats.org/officeDocument/2006/relationships/image" Target="media/image31.wmf"/><Relationship Id="rId133" Type="http://schemas.openxmlformats.org/officeDocument/2006/relationships/image" Target="media/image66.wmf"/><Relationship Id="rId175" Type="http://schemas.openxmlformats.org/officeDocument/2006/relationships/image" Target="media/image88.wmf"/><Relationship Id="rId340" Type="http://schemas.openxmlformats.org/officeDocument/2006/relationships/oleObject" Target="embeddings/oleObject161.bin"/><Relationship Id="rId578" Type="http://schemas.openxmlformats.org/officeDocument/2006/relationships/oleObject" Target="embeddings/oleObject285.bin"/><Relationship Id="rId743" Type="http://schemas.openxmlformats.org/officeDocument/2006/relationships/image" Target="media/image357.wmf"/><Relationship Id="rId200" Type="http://schemas.openxmlformats.org/officeDocument/2006/relationships/oleObject" Target="embeddings/oleObject90.bin"/><Relationship Id="rId382" Type="http://schemas.openxmlformats.org/officeDocument/2006/relationships/oleObject" Target="embeddings/oleObject182.bin"/><Relationship Id="rId438" Type="http://schemas.openxmlformats.org/officeDocument/2006/relationships/image" Target="media/image219.wmf"/><Relationship Id="rId603" Type="http://schemas.openxmlformats.org/officeDocument/2006/relationships/image" Target="media/image294.wmf"/><Relationship Id="rId645" Type="http://schemas.openxmlformats.org/officeDocument/2006/relationships/image" Target="media/image311.wmf"/><Relationship Id="rId687" Type="http://schemas.openxmlformats.org/officeDocument/2006/relationships/image" Target="media/image332.wmf"/><Relationship Id="rId242" Type="http://schemas.openxmlformats.org/officeDocument/2006/relationships/oleObject" Target="embeddings/oleObject110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8.bin"/><Relationship Id="rId505" Type="http://schemas.openxmlformats.org/officeDocument/2006/relationships/image" Target="media/image251.wmf"/><Relationship Id="rId712" Type="http://schemas.openxmlformats.org/officeDocument/2006/relationships/image" Target="media/image343.wmf"/><Relationship Id="rId37" Type="http://schemas.openxmlformats.org/officeDocument/2006/relationships/oleObject" Target="embeddings/oleObject1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2.wmf"/><Relationship Id="rId547" Type="http://schemas.openxmlformats.org/officeDocument/2006/relationships/image" Target="media/image270.wmf"/><Relationship Id="rId589" Type="http://schemas.openxmlformats.org/officeDocument/2006/relationships/image" Target="media/image287.wmf"/><Relationship Id="rId754" Type="http://schemas.openxmlformats.org/officeDocument/2006/relationships/fontTable" Target="fontTable.xml"/><Relationship Id="rId90" Type="http://schemas.openxmlformats.org/officeDocument/2006/relationships/image" Target="media/image43.wmf"/><Relationship Id="rId186" Type="http://schemas.openxmlformats.org/officeDocument/2006/relationships/oleObject" Target="embeddings/oleObject83.bin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5.wmf"/><Relationship Id="rId614" Type="http://schemas.openxmlformats.org/officeDocument/2006/relationships/oleObject" Target="embeddings/oleObject307.bin"/><Relationship Id="rId656" Type="http://schemas.openxmlformats.org/officeDocument/2006/relationships/oleObject" Target="embeddings/oleObject330.bin"/><Relationship Id="rId211" Type="http://schemas.openxmlformats.org/officeDocument/2006/relationships/oleObject" Target="embeddings/oleObject95.bin"/><Relationship Id="rId253" Type="http://schemas.openxmlformats.org/officeDocument/2006/relationships/image" Target="media/image128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30.wmf"/><Relationship Id="rId516" Type="http://schemas.openxmlformats.org/officeDocument/2006/relationships/oleObject" Target="embeddings/oleObject250.bin"/><Relationship Id="rId698" Type="http://schemas.openxmlformats.org/officeDocument/2006/relationships/oleObject" Target="embeddings/oleObject352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49.bin"/><Relationship Id="rId320" Type="http://schemas.openxmlformats.org/officeDocument/2006/relationships/oleObject" Target="embeddings/oleObject151.bin"/><Relationship Id="rId558" Type="http://schemas.openxmlformats.org/officeDocument/2006/relationships/oleObject" Target="embeddings/oleObject274.bin"/><Relationship Id="rId723" Type="http://schemas.openxmlformats.org/officeDocument/2006/relationships/oleObject" Target="embeddings/oleObject365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72.bin"/><Relationship Id="rId418" Type="http://schemas.openxmlformats.org/officeDocument/2006/relationships/oleObject" Target="embeddings/oleObject200.bin"/><Relationship Id="rId625" Type="http://schemas.openxmlformats.org/officeDocument/2006/relationships/image" Target="media/image303.wmf"/><Relationship Id="rId222" Type="http://schemas.openxmlformats.org/officeDocument/2006/relationships/oleObject" Target="embeddings/oleObject100.bin"/><Relationship Id="rId264" Type="http://schemas.openxmlformats.org/officeDocument/2006/relationships/oleObject" Target="embeddings/oleObject121.bin"/><Relationship Id="rId471" Type="http://schemas.openxmlformats.org/officeDocument/2006/relationships/oleObject" Target="embeddings/oleObject228.bin"/><Relationship Id="rId667" Type="http://schemas.openxmlformats.org/officeDocument/2006/relationships/image" Target="media/image322.wmf"/><Relationship Id="rId17" Type="http://schemas.openxmlformats.org/officeDocument/2006/relationships/oleObject" Target="embeddings/oleObject3.bin"/><Relationship Id="rId59" Type="http://schemas.openxmlformats.org/officeDocument/2006/relationships/image" Target="media/image26.wmf"/><Relationship Id="rId124" Type="http://schemas.openxmlformats.org/officeDocument/2006/relationships/image" Target="media/image60.jpeg"/><Relationship Id="rId527" Type="http://schemas.openxmlformats.org/officeDocument/2006/relationships/oleObject" Target="embeddings/oleObject256.bin"/><Relationship Id="rId569" Type="http://schemas.openxmlformats.org/officeDocument/2006/relationships/image" Target="media/image279.wmf"/><Relationship Id="rId734" Type="http://schemas.openxmlformats.org/officeDocument/2006/relationships/image" Target="media/image354.wmf"/><Relationship Id="rId70" Type="http://schemas.openxmlformats.org/officeDocument/2006/relationships/image" Target="media/image32.jpeg"/><Relationship Id="rId166" Type="http://schemas.openxmlformats.org/officeDocument/2006/relationships/oleObject" Target="embeddings/oleObject73.bin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oleObject" Target="embeddings/oleObject205.bin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8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0.wmf"/><Relationship Id="rId678" Type="http://schemas.openxmlformats.org/officeDocument/2006/relationships/oleObject" Target="embeddings/oleObject341.bin"/><Relationship Id="rId28" Type="http://schemas.openxmlformats.org/officeDocument/2006/relationships/image" Target="media/image10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1.bin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3.bin"/><Relationship Id="rId703" Type="http://schemas.openxmlformats.org/officeDocument/2006/relationships/oleObject" Target="embeddings/oleObject355.bin"/><Relationship Id="rId745" Type="http://schemas.openxmlformats.org/officeDocument/2006/relationships/image" Target="media/image358.wmf"/><Relationship Id="rId81" Type="http://schemas.openxmlformats.org/officeDocument/2006/relationships/image" Target="media/image38.wmf"/><Relationship Id="rId135" Type="http://schemas.openxmlformats.org/officeDocument/2006/relationships/image" Target="media/image67.jpeg"/><Relationship Id="rId177" Type="http://schemas.openxmlformats.org/officeDocument/2006/relationships/image" Target="media/image89.wmf"/><Relationship Id="rId342" Type="http://schemas.openxmlformats.org/officeDocument/2006/relationships/oleObject" Target="embeddings/oleObject162.bin"/><Relationship Id="rId384" Type="http://schemas.openxmlformats.org/officeDocument/2006/relationships/oleObject" Target="embeddings/oleObject183.bin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202" Type="http://schemas.openxmlformats.org/officeDocument/2006/relationships/oleObject" Target="embeddings/oleObject91.bin"/><Relationship Id="rId244" Type="http://schemas.openxmlformats.org/officeDocument/2006/relationships/oleObject" Target="embeddings/oleObject111.bin"/><Relationship Id="rId647" Type="http://schemas.openxmlformats.org/officeDocument/2006/relationships/image" Target="media/image312.wmf"/><Relationship Id="rId689" Type="http://schemas.openxmlformats.org/officeDocument/2006/relationships/image" Target="media/image333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4.bin"/><Relationship Id="rId451" Type="http://schemas.openxmlformats.org/officeDocument/2006/relationships/image" Target="media/image226.wmf"/><Relationship Id="rId493" Type="http://schemas.openxmlformats.org/officeDocument/2006/relationships/oleObject" Target="embeddings/oleObject239.bin"/><Relationship Id="rId507" Type="http://schemas.openxmlformats.org/officeDocument/2006/relationships/image" Target="media/image252.wmf"/><Relationship Id="rId549" Type="http://schemas.openxmlformats.org/officeDocument/2006/relationships/image" Target="media/image271.wmf"/><Relationship Id="rId714" Type="http://schemas.openxmlformats.org/officeDocument/2006/relationships/image" Target="media/image344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46" Type="http://schemas.openxmlformats.org/officeDocument/2006/relationships/image" Target="media/image73.wmf"/><Relationship Id="rId188" Type="http://schemas.openxmlformats.org/officeDocument/2006/relationships/oleObject" Target="embeddings/oleObject84.bin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6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96.bin"/><Relationship Id="rId420" Type="http://schemas.openxmlformats.org/officeDocument/2006/relationships/oleObject" Target="embeddings/oleObject201.bin"/><Relationship Id="rId616" Type="http://schemas.openxmlformats.org/officeDocument/2006/relationships/oleObject" Target="embeddings/oleObject308.bin"/><Relationship Id="rId658" Type="http://schemas.openxmlformats.org/officeDocument/2006/relationships/oleObject" Target="embeddings/oleObject331.bin"/><Relationship Id="rId255" Type="http://schemas.openxmlformats.org/officeDocument/2006/relationships/image" Target="media/image129.wmf"/><Relationship Id="rId297" Type="http://schemas.openxmlformats.org/officeDocument/2006/relationships/image" Target="media/image148.wmf"/><Relationship Id="rId462" Type="http://schemas.openxmlformats.org/officeDocument/2006/relationships/image" Target="media/image231.wmf"/><Relationship Id="rId518" Type="http://schemas.openxmlformats.org/officeDocument/2006/relationships/oleObject" Target="embeddings/oleObject251.bin"/><Relationship Id="rId725" Type="http://schemas.openxmlformats.org/officeDocument/2006/relationships/oleObject" Target="embeddings/oleObject366.bin"/><Relationship Id="rId115" Type="http://schemas.openxmlformats.org/officeDocument/2006/relationships/oleObject" Target="embeddings/oleObject50.bin"/><Relationship Id="rId157" Type="http://schemas.openxmlformats.org/officeDocument/2006/relationships/image" Target="media/image79.wmf"/><Relationship Id="rId322" Type="http://schemas.openxmlformats.org/officeDocument/2006/relationships/oleObject" Target="embeddings/oleObject152.bin"/><Relationship Id="rId364" Type="http://schemas.openxmlformats.org/officeDocument/2006/relationships/oleObject" Target="embeddings/oleObject173.bin"/><Relationship Id="rId61" Type="http://schemas.openxmlformats.org/officeDocument/2006/relationships/image" Target="media/image27.wmf"/><Relationship Id="rId199" Type="http://schemas.openxmlformats.org/officeDocument/2006/relationships/image" Target="media/image100.wmf"/><Relationship Id="rId571" Type="http://schemas.openxmlformats.org/officeDocument/2006/relationships/image" Target="media/image280.wmf"/><Relationship Id="rId627" Type="http://schemas.openxmlformats.org/officeDocument/2006/relationships/image" Target="media/image304.wmf"/><Relationship Id="rId669" Type="http://schemas.openxmlformats.org/officeDocument/2006/relationships/image" Target="media/image323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1.bin"/><Relationship Id="rId266" Type="http://schemas.openxmlformats.org/officeDocument/2006/relationships/oleObject" Target="embeddings/oleObject122.bin"/><Relationship Id="rId431" Type="http://schemas.openxmlformats.org/officeDocument/2006/relationships/oleObject" Target="embeddings/oleObject206.bin"/><Relationship Id="rId473" Type="http://schemas.openxmlformats.org/officeDocument/2006/relationships/oleObject" Target="embeddings/oleObject229.bin"/><Relationship Id="rId529" Type="http://schemas.openxmlformats.org/officeDocument/2006/relationships/oleObject" Target="embeddings/oleObject258.bin"/><Relationship Id="rId680" Type="http://schemas.openxmlformats.org/officeDocument/2006/relationships/oleObject" Target="embeddings/oleObject342.bin"/><Relationship Id="rId736" Type="http://schemas.openxmlformats.org/officeDocument/2006/relationships/image" Target="media/image355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55.bin"/><Relationship Id="rId168" Type="http://schemas.openxmlformats.org/officeDocument/2006/relationships/oleObject" Target="embeddings/oleObject74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4.bin"/><Relationship Id="rId72" Type="http://schemas.openxmlformats.org/officeDocument/2006/relationships/oleObject" Target="embeddings/oleObject29.bin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9.bin"/><Relationship Id="rId3" Type="http://schemas.openxmlformats.org/officeDocument/2006/relationships/customXml" Target="../customXml/item3.xml"/><Relationship Id="rId235" Type="http://schemas.openxmlformats.org/officeDocument/2006/relationships/image" Target="media/image119.wmf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1.bin"/><Relationship Id="rId442" Type="http://schemas.openxmlformats.org/officeDocument/2006/relationships/image" Target="media/image221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56.bin"/><Relationship Id="rId137" Type="http://schemas.openxmlformats.org/officeDocument/2006/relationships/oleObject" Target="embeddings/oleObject59.bin"/><Relationship Id="rId302" Type="http://schemas.openxmlformats.org/officeDocument/2006/relationships/oleObject" Target="embeddings/oleObject142.bin"/><Relationship Id="rId344" Type="http://schemas.openxmlformats.org/officeDocument/2006/relationships/oleObject" Target="embeddings/oleObject163.bin"/><Relationship Id="rId691" Type="http://schemas.openxmlformats.org/officeDocument/2006/relationships/image" Target="media/image334.wmf"/><Relationship Id="rId747" Type="http://schemas.openxmlformats.org/officeDocument/2006/relationships/image" Target="media/image359.wmf"/><Relationship Id="rId41" Type="http://schemas.openxmlformats.org/officeDocument/2006/relationships/image" Target="media/image17.wmf"/><Relationship Id="rId83" Type="http://schemas.openxmlformats.org/officeDocument/2006/relationships/image" Target="media/image39.jpeg"/><Relationship Id="rId179" Type="http://schemas.openxmlformats.org/officeDocument/2006/relationships/image" Target="media/image90.wmf"/><Relationship Id="rId386" Type="http://schemas.openxmlformats.org/officeDocument/2006/relationships/oleObject" Target="embeddings/oleObject184.bin"/><Relationship Id="rId551" Type="http://schemas.openxmlformats.org/officeDocument/2006/relationships/image" Target="media/image272.wmf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649" Type="http://schemas.openxmlformats.org/officeDocument/2006/relationships/image" Target="media/image313.wmf"/><Relationship Id="rId190" Type="http://schemas.openxmlformats.org/officeDocument/2006/relationships/oleObject" Target="embeddings/oleObject85.bin"/><Relationship Id="rId204" Type="http://schemas.openxmlformats.org/officeDocument/2006/relationships/image" Target="media/image103.wmf"/><Relationship Id="rId246" Type="http://schemas.openxmlformats.org/officeDocument/2006/relationships/oleObject" Target="embeddings/oleObject112.bin"/><Relationship Id="rId288" Type="http://schemas.openxmlformats.org/officeDocument/2006/relationships/oleObject" Target="embeddings/oleObject135.bin"/><Relationship Id="rId411" Type="http://schemas.openxmlformats.org/officeDocument/2006/relationships/image" Target="media/image205.wmf"/><Relationship Id="rId453" Type="http://schemas.openxmlformats.org/officeDocument/2006/relationships/oleObject" Target="embeddings/oleObject217.bin"/><Relationship Id="rId509" Type="http://schemas.openxmlformats.org/officeDocument/2006/relationships/image" Target="media/image253.wmf"/><Relationship Id="rId660" Type="http://schemas.openxmlformats.org/officeDocument/2006/relationships/oleObject" Target="embeddings/oleObject332.bin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495" Type="http://schemas.openxmlformats.org/officeDocument/2006/relationships/image" Target="media/image246.wmf"/><Relationship Id="rId716" Type="http://schemas.openxmlformats.org/officeDocument/2006/relationships/image" Target="media/image345.wmf"/><Relationship Id="rId10" Type="http://schemas.openxmlformats.org/officeDocument/2006/relationships/endnotes" Target="endnotes.xml"/><Relationship Id="rId52" Type="http://schemas.openxmlformats.org/officeDocument/2006/relationships/oleObject" Target="embeddings/oleObject20.bin"/><Relationship Id="rId94" Type="http://schemas.openxmlformats.org/officeDocument/2006/relationships/image" Target="media/image45.wmf"/><Relationship Id="rId148" Type="http://schemas.openxmlformats.org/officeDocument/2006/relationships/image" Target="media/image74.wmf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2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9.bin"/><Relationship Id="rId215" Type="http://schemas.openxmlformats.org/officeDocument/2006/relationships/image" Target="media/image109.wmf"/><Relationship Id="rId257" Type="http://schemas.openxmlformats.org/officeDocument/2006/relationships/image" Target="media/image130.wmf"/><Relationship Id="rId422" Type="http://schemas.openxmlformats.org/officeDocument/2006/relationships/oleObject" Target="embeddings/oleObject202.bin"/><Relationship Id="rId464" Type="http://schemas.openxmlformats.org/officeDocument/2006/relationships/oleObject" Target="embeddings/oleObject223.bin"/><Relationship Id="rId299" Type="http://schemas.openxmlformats.org/officeDocument/2006/relationships/image" Target="media/image149.wmf"/><Relationship Id="rId727" Type="http://schemas.openxmlformats.org/officeDocument/2006/relationships/oleObject" Target="embeddings/oleObject367.bin"/><Relationship Id="rId63" Type="http://schemas.openxmlformats.org/officeDocument/2006/relationships/image" Target="media/image28.jpeg"/><Relationship Id="rId159" Type="http://schemas.openxmlformats.org/officeDocument/2006/relationships/image" Target="media/image80.wmf"/><Relationship Id="rId366" Type="http://schemas.openxmlformats.org/officeDocument/2006/relationships/oleObject" Target="embeddings/oleObject174.bin"/><Relationship Id="rId573" Type="http://schemas.openxmlformats.org/officeDocument/2006/relationships/image" Target="media/image281.wmf"/><Relationship Id="rId226" Type="http://schemas.openxmlformats.org/officeDocument/2006/relationships/oleObject" Target="embeddings/oleObject102.bin"/><Relationship Id="rId433" Type="http://schemas.openxmlformats.org/officeDocument/2006/relationships/oleObject" Target="embeddings/oleObject207.bin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73.bin"/><Relationship Id="rId74" Type="http://schemas.openxmlformats.org/officeDocument/2006/relationships/oleObject" Target="embeddings/oleObject30.bin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8.bin"/><Relationship Id="rId5" Type="http://schemas.openxmlformats.org/officeDocument/2006/relationships/numbering" Target="numbering.xml"/><Relationship Id="rId237" Type="http://schemas.openxmlformats.org/officeDocument/2006/relationships/image" Target="media/image120.wmf"/><Relationship Id="rId444" Type="http://schemas.openxmlformats.org/officeDocument/2006/relationships/image" Target="media/image222.wmf"/><Relationship Id="rId651" Type="http://schemas.openxmlformats.org/officeDocument/2006/relationships/image" Target="media/image314.wmf"/><Relationship Id="rId749" Type="http://schemas.openxmlformats.org/officeDocument/2006/relationships/image" Target="media/image360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4.wmf"/><Relationship Id="rId609" Type="http://schemas.openxmlformats.org/officeDocument/2006/relationships/image" Target="media/image297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595" Type="http://schemas.openxmlformats.org/officeDocument/2006/relationships/image" Target="media/image290.wmf"/><Relationship Id="rId248" Type="http://schemas.openxmlformats.org/officeDocument/2006/relationships/oleObject" Target="embeddings/oleObject113.bin"/><Relationship Id="rId455" Type="http://schemas.openxmlformats.org/officeDocument/2006/relationships/image" Target="media/image227.png"/><Relationship Id="rId662" Type="http://schemas.openxmlformats.org/officeDocument/2006/relationships/oleObject" Target="embeddings/oleObject333.bin"/><Relationship Id="rId12" Type="http://schemas.openxmlformats.org/officeDocument/2006/relationships/image" Target="media/image2.wmf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3.bin"/><Relationship Id="rId96" Type="http://schemas.openxmlformats.org/officeDocument/2006/relationships/image" Target="media/image46.wmf"/><Relationship Id="rId161" Type="http://schemas.openxmlformats.org/officeDocument/2006/relationships/image" Target="media/image81.wmf"/><Relationship Id="rId399" Type="http://schemas.openxmlformats.org/officeDocument/2006/relationships/image" Target="media/image199.wmf"/><Relationship Id="rId259" Type="http://schemas.openxmlformats.org/officeDocument/2006/relationships/image" Target="media/image131.wmf"/><Relationship Id="rId466" Type="http://schemas.openxmlformats.org/officeDocument/2006/relationships/oleObject" Target="embeddings/oleObject225.bin"/><Relationship Id="rId673" Type="http://schemas.openxmlformats.org/officeDocument/2006/relationships/image" Target="media/image325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2.bin"/><Relationship Id="rId326" Type="http://schemas.openxmlformats.org/officeDocument/2006/relationships/oleObject" Target="embeddings/oleObject154.bin"/><Relationship Id="rId533" Type="http://schemas.openxmlformats.org/officeDocument/2006/relationships/image" Target="media/image263.wmf"/><Relationship Id="rId740" Type="http://schemas.openxmlformats.org/officeDocument/2006/relationships/oleObject" Target="embeddings/oleObject374.bin"/><Relationship Id="rId172" Type="http://schemas.openxmlformats.org/officeDocument/2006/relationships/oleObject" Target="embeddings/oleObject76.bin"/><Relationship Id="rId477" Type="http://schemas.openxmlformats.org/officeDocument/2006/relationships/oleObject" Target="embeddings/oleObject231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4.bin"/><Relationship Id="rId337" Type="http://schemas.openxmlformats.org/officeDocument/2006/relationships/image" Target="media/image168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66.bin"/><Relationship Id="rId751" Type="http://schemas.openxmlformats.org/officeDocument/2006/relationships/header" Target="header1.xml"/><Relationship Id="rId183" Type="http://schemas.openxmlformats.org/officeDocument/2006/relationships/image" Target="media/image92.wmf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14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8.bin"/><Relationship Id="rId45" Type="http://schemas.openxmlformats.org/officeDocument/2006/relationships/image" Target="media/image19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5.bin"/><Relationship Id="rId555" Type="http://schemas.openxmlformats.org/officeDocument/2006/relationships/image" Target="media/image274.wmf"/><Relationship Id="rId762" Type="http://schemas.microsoft.com/office/2018/08/relationships/commentsExtensible" Target="commentsExtensible.xml"/><Relationship Id="rId194" Type="http://schemas.openxmlformats.org/officeDocument/2006/relationships/oleObject" Target="embeddings/oleObject87.bin"/><Relationship Id="rId208" Type="http://schemas.openxmlformats.org/officeDocument/2006/relationships/image" Target="media/image105.wmf"/><Relationship Id="rId415" Type="http://schemas.openxmlformats.org/officeDocument/2006/relationships/image" Target="media/image207.wmf"/><Relationship Id="rId622" Type="http://schemas.openxmlformats.org/officeDocument/2006/relationships/oleObject" Target="embeddings/oleObject311.bin"/><Relationship Id="rId261" Type="http://schemas.openxmlformats.org/officeDocument/2006/relationships/image" Target="media/image132.wmf"/><Relationship Id="rId499" Type="http://schemas.openxmlformats.org/officeDocument/2006/relationships/image" Target="media/image248.wmf"/><Relationship Id="rId56" Type="http://schemas.openxmlformats.org/officeDocument/2006/relationships/oleObject" Target="embeddings/oleObject22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9.bin"/><Relationship Id="rId121" Type="http://schemas.openxmlformats.org/officeDocument/2006/relationships/oleObject" Target="embeddings/oleObject53.bin"/><Relationship Id="rId219" Type="http://schemas.openxmlformats.org/officeDocument/2006/relationships/image" Target="media/image111.wmf"/><Relationship Id="rId426" Type="http://schemas.openxmlformats.org/officeDocument/2006/relationships/image" Target="media/image213.wmf"/><Relationship Id="rId633" Type="http://schemas.openxmlformats.org/officeDocument/2006/relationships/image" Target="media/image307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27.bin"/><Relationship Id="rId577" Type="http://schemas.openxmlformats.org/officeDocument/2006/relationships/image" Target="media/image283.wmf"/><Relationship Id="rId700" Type="http://schemas.openxmlformats.org/officeDocument/2006/relationships/image" Target="media/image337.wmf"/><Relationship Id="rId132" Type="http://schemas.openxmlformats.org/officeDocument/2006/relationships/image" Target="media/image65.jpeg"/><Relationship Id="rId437" Type="http://schemas.openxmlformats.org/officeDocument/2006/relationships/oleObject" Target="embeddings/oleObject209.bin"/><Relationship Id="rId644" Type="http://schemas.openxmlformats.org/officeDocument/2006/relationships/oleObject" Target="embeddings/oleObject324.bin"/><Relationship Id="rId283" Type="http://schemas.openxmlformats.org/officeDocument/2006/relationships/image" Target="media/image141.wmf"/><Relationship Id="rId490" Type="http://schemas.openxmlformats.org/officeDocument/2006/relationships/image" Target="media/image243.wmf"/><Relationship Id="rId504" Type="http://schemas.openxmlformats.org/officeDocument/2006/relationships/oleObject" Target="embeddings/oleObject244.bin"/><Relationship Id="rId711" Type="http://schemas.openxmlformats.org/officeDocument/2006/relationships/oleObject" Target="embeddings/oleObject359.bin"/><Relationship Id="rId78" Type="http://schemas.openxmlformats.org/officeDocument/2006/relationships/oleObject" Target="embeddings/oleObject32.bin"/><Relationship Id="rId143" Type="http://schemas.openxmlformats.org/officeDocument/2006/relationships/oleObject" Target="embeddings/oleObject62.bin"/><Relationship Id="rId350" Type="http://schemas.openxmlformats.org/officeDocument/2006/relationships/oleObject" Target="embeddings/oleObject166.bin"/><Relationship Id="rId588" Type="http://schemas.openxmlformats.org/officeDocument/2006/relationships/oleObject" Target="embeddings/oleObject292.bin"/><Relationship Id="rId9" Type="http://schemas.openxmlformats.org/officeDocument/2006/relationships/footnotes" Target="footnotes.xml"/><Relationship Id="rId210" Type="http://schemas.openxmlformats.org/officeDocument/2006/relationships/image" Target="media/image106.wmf"/><Relationship Id="rId448" Type="http://schemas.openxmlformats.org/officeDocument/2006/relationships/image" Target="media/image224.png"/><Relationship Id="rId655" Type="http://schemas.openxmlformats.org/officeDocument/2006/relationships/image" Target="media/image316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515" Type="http://schemas.openxmlformats.org/officeDocument/2006/relationships/image" Target="media/image256.wmf"/><Relationship Id="rId722" Type="http://schemas.openxmlformats.org/officeDocument/2006/relationships/image" Target="media/image348.wmf"/><Relationship Id="rId89" Type="http://schemas.openxmlformats.org/officeDocument/2006/relationships/oleObject" Target="embeddings/oleObject37.bin"/><Relationship Id="rId154" Type="http://schemas.openxmlformats.org/officeDocument/2006/relationships/image" Target="media/image77.jpeg"/><Relationship Id="rId361" Type="http://schemas.openxmlformats.org/officeDocument/2006/relationships/image" Target="media/image180.wmf"/><Relationship Id="rId599" Type="http://schemas.openxmlformats.org/officeDocument/2006/relationships/image" Target="media/image292.wmf"/><Relationship Id="rId459" Type="http://schemas.openxmlformats.org/officeDocument/2006/relationships/oleObject" Target="embeddings/oleObject220.bin"/><Relationship Id="rId666" Type="http://schemas.openxmlformats.org/officeDocument/2006/relationships/oleObject" Target="embeddings/oleObject335.bin"/><Relationship Id="rId16" Type="http://schemas.openxmlformats.org/officeDocument/2006/relationships/image" Target="media/image4.wmf"/><Relationship Id="rId221" Type="http://schemas.openxmlformats.org/officeDocument/2006/relationships/image" Target="media/image112.wmf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5.bin"/><Relationship Id="rId733" Type="http://schemas.openxmlformats.org/officeDocument/2006/relationships/oleObject" Target="embeddings/oleObject370.bin"/><Relationship Id="rId165" Type="http://schemas.openxmlformats.org/officeDocument/2006/relationships/image" Target="media/image83.wmf"/><Relationship Id="rId372" Type="http://schemas.openxmlformats.org/officeDocument/2006/relationships/oleObject" Target="embeddings/oleObject177.bin"/><Relationship Id="rId677" Type="http://schemas.openxmlformats.org/officeDocument/2006/relationships/image" Target="media/image327.wmf"/><Relationship Id="rId232" Type="http://schemas.openxmlformats.org/officeDocument/2006/relationships/oleObject" Target="embeddings/oleObject105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7.bin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8.bin"/><Relationship Id="rId383" Type="http://schemas.openxmlformats.org/officeDocument/2006/relationships/image" Target="media/image191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243" Type="http://schemas.openxmlformats.org/officeDocument/2006/relationships/image" Target="media/image123.wmf"/><Relationship Id="rId450" Type="http://schemas.openxmlformats.org/officeDocument/2006/relationships/oleObject" Target="embeddings/oleObject215.bin"/><Relationship Id="rId688" Type="http://schemas.openxmlformats.org/officeDocument/2006/relationships/oleObject" Target="embeddings/oleObject346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4.bin"/><Relationship Id="rId310" Type="http://schemas.openxmlformats.org/officeDocument/2006/relationships/oleObject" Target="embeddings/oleObject146.bin"/><Relationship Id="rId548" Type="http://schemas.openxmlformats.org/officeDocument/2006/relationships/oleObject" Target="embeddings/oleObject268.bin"/><Relationship Id="rId755" Type="http://schemas.openxmlformats.org/officeDocument/2006/relationships/theme" Target="theme/theme1.xml"/><Relationship Id="rId91" Type="http://schemas.openxmlformats.org/officeDocument/2006/relationships/oleObject" Target="embeddings/oleObject38.bin"/><Relationship Id="rId187" Type="http://schemas.openxmlformats.org/officeDocument/2006/relationships/image" Target="media/image94.wmf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615" Type="http://schemas.openxmlformats.org/officeDocument/2006/relationships/image" Target="media/image298.wmf"/><Relationship Id="rId254" Type="http://schemas.openxmlformats.org/officeDocument/2006/relationships/oleObject" Target="embeddings/oleObject116.bin"/><Relationship Id="rId699" Type="http://schemas.openxmlformats.org/officeDocument/2006/relationships/oleObject" Target="embeddings/oleObject353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21.bin"/><Relationship Id="rId559" Type="http://schemas.openxmlformats.org/officeDocument/2006/relationships/oleObject" Target="embeddings/oleObject275.bin"/><Relationship Id="rId198" Type="http://schemas.openxmlformats.org/officeDocument/2006/relationships/oleObject" Target="embeddings/oleObject89.bin"/><Relationship Id="rId321" Type="http://schemas.openxmlformats.org/officeDocument/2006/relationships/image" Target="media/image160.wmf"/><Relationship Id="rId419" Type="http://schemas.openxmlformats.org/officeDocument/2006/relationships/image" Target="media/image209.wmf"/><Relationship Id="rId626" Type="http://schemas.openxmlformats.org/officeDocument/2006/relationships/oleObject" Target="embeddings/oleObject313.bin"/><Relationship Id="rId265" Type="http://schemas.openxmlformats.org/officeDocument/2006/relationships/image" Target="media/image134.wmf"/><Relationship Id="rId472" Type="http://schemas.openxmlformats.org/officeDocument/2006/relationships/image" Target="media/image234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57.bin"/><Relationship Id="rId637" Type="http://schemas.openxmlformats.org/officeDocument/2006/relationships/image" Target="media/image309.wmf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34.bin"/><Relationship Id="rId690" Type="http://schemas.openxmlformats.org/officeDocument/2006/relationships/oleObject" Target="embeddings/oleObject347.bin"/><Relationship Id="rId704" Type="http://schemas.openxmlformats.org/officeDocument/2006/relationships/image" Target="media/image339.wmf"/><Relationship Id="rId40" Type="http://schemas.openxmlformats.org/officeDocument/2006/relationships/image" Target="media/image16.jpeg"/><Relationship Id="rId136" Type="http://schemas.openxmlformats.org/officeDocument/2006/relationships/image" Target="media/image68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9.bin"/><Relationship Id="rId203" Type="http://schemas.openxmlformats.org/officeDocument/2006/relationships/image" Target="media/image102.jpeg"/><Relationship Id="rId648" Type="http://schemas.openxmlformats.org/officeDocument/2006/relationships/oleObject" Target="embeddings/oleObject326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6.bin"/><Relationship Id="rId494" Type="http://schemas.openxmlformats.org/officeDocument/2006/relationships/image" Target="media/image245.png"/><Relationship Id="rId508" Type="http://schemas.openxmlformats.org/officeDocument/2006/relationships/oleObject" Target="embeddings/oleObject246.bin"/><Relationship Id="rId715" Type="http://schemas.openxmlformats.org/officeDocument/2006/relationships/oleObject" Target="embeddings/oleObject361.bin"/><Relationship Id="rId147" Type="http://schemas.openxmlformats.org/officeDocument/2006/relationships/oleObject" Target="embeddings/oleObject64.bin"/><Relationship Id="rId354" Type="http://schemas.openxmlformats.org/officeDocument/2006/relationships/oleObject" Target="embeddings/oleObject168.bin"/><Relationship Id="rId51" Type="http://schemas.openxmlformats.org/officeDocument/2006/relationships/image" Target="media/image22.wmf"/><Relationship Id="rId561" Type="http://schemas.openxmlformats.org/officeDocument/2006/relationships/image" Target="media/image275.wmf"/><Relationship Id="rId659" Type="http://schemas.openxmlformats.org/officeDocument/2006/relationships/image" Target="media/image318.wmf"/><Relationship Id="rId214" Type="http://schemas.openxmlformats.org/officeDocument/2006/relationships/image" Target="media/image108.jpeg"/><Relationship Id="rId298" Type="http://schemas.openxmlformats.org/officeDocument/2006/relationships/oleObject" Target="embeddings/oleObject140.bin"/><Relationship Id="rId421" Type="http://schemas.openxmlformats.org/officeDocument/2006/relationships/image" Target="media/image210.wmf"/><Relationship Id="rId519" Type="http://schemas.openxmlformats.org/officeDocument/2006/relationships/image" Target="media/image258.wmf"/><Relationship Id="rId158" Type="http://schemas.openxmlformats.org/officeDocument/2006/relationships/oleObject" Target="embeddings/oleObject69.bin"/><Relationship Id="rId726" Type="http://schemas.openxmlformats.org/officeDocument/2006/relationships/image" Target="media/image350.wmf"/><Relationship Id="rId62" Type="http://schemas.openxmlformats.org/officeDocument/2006/relationships/oleObject" Target="embeddings/oleObject25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2.bin"/><Relationship Id="rId225" Type="http://schemas.openxmlformats.org/officeDocument/2006/relationships/image" Target="media/image114.wmf"/><Relationship Id="rId432" Type="http://schemas.openxmlformats.org/officeDocument/2006/relationships/image" Target="media/image216.wmf"/><Relationship Id="rId737" Type="http://schemas.openxmlformats.org/officeDocument/2006/relationships/oleObject" Target="embeddings/oleObject37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320D823-ABBF-4DED-9719-B2A2ED96EE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8</TotalTime>
  <Pages>64</Pages>
  <Words>6827</Words>
  <Characters>38916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45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24</cp:revision>
  <cp:lastPrinted>2019-12-26T09:20:00Z</cp:lastPrinted>
  <dcterms:created xsi:type="dcterms:W3CDTF">2021-05-19T22:25:00Z</dcterms:created>
  <dcterms:modified xsi:type="dcterms:W3CDTF">2021-05-27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